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2.xml" ContentType="application/inkml+xml"/>
  <Override PartName="/ppt/notesSlides/notesSlide9.xml" ContentType="application/vnd.openxmlformats-officedocument.presentationml.notesSlide+xml"/>
  <Override PartName="/ppt/ink/ink3.xml" ContentType="application/inkml+xml"/>
  <Override PartName="/ppt/notesSlides/notesSlide10.xml" ContentType="application/vnd.openxmlformats-officedocument.presentationml.notesSlide+xml"/>
  <Override PartName="/ppt/ink/ink4.xml" ContentType="application/inkml+xml"/>
  <Override PartName="/ppt/notesSlides/notesSlide11.xml" ContentType="application/vnd.openxmlformats-officedocument.presentationml.notesSlide+xml"/>
  <Override PartName="/ppt/ink/ink5.xml" ContentType="application/inkml+xml"/>
  <Override PartName="/ppt/notesSlides/notesSlide12.xml" ContentType="application/vnd.openxmlformats-officedocument.presentationml.notesSlide+xml"/>
  <Override PartName="/ppt/ink/ink6.xml" ContentType="application/inkml+xml"/>
  <Override PartName="/ppt/notesSlides/notesSlide13.xml" ContentType="application/vnd.openxmlformats-officedocument.presentationml.notesSlide+xml"/>
  <Override PartName="/ppt/ink/ink7.xml" ContentType="application/inkml+xml"/>
  <Override PartName="/ppt/notesSlides/notesSlide14.xml" ContentType="application/vnd.openxmlformats-officedocument.presentationml.notesSlide+xml"/>
  <Override PartName="/ppt/ink/ink8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9.xml" ContentType="application/inkml+xml"/>
  <Override PartName="/ppt/notesSlides/notesSlide18.xml" ContentType="application/vnd.openxmlformats-officedocument.presentationml.notesSlide+xml"/>
  <Override PartName="/ppt/ink/ink10.xml" ContentType="application/inkml+xml"/>
  <Override PartName="/ppt/notesSlides/notesSlide19.xml" ContentType="application/vnd.openxmlformats-officedocument.presentationml.notesSlide+xml"/>
  <Override PartName="/ppt/ink/ink11.xml" ContentType="application/inkml+xml"/>
  <Override PartName="/ppt/notesSlides/notesSlide20.xml" ContentType="application/vnd.openxmlformats-officedocument.presentationml.notesSlide+xml"/>
  <Override PartName="/ppt/ink/ink12.xml" ContentType="application/inkml+xml"/>
  <Override PartName="/ppt/notesSlides/notesSlide21.xml" ContentType="application/vnd.openxmlformats-officedocument.presentationml.notesSlide+xml"/>
  <Override PartName="/ppt/ink/ink13.xml" ContentType="application/inkml+xml"/>
  <Override PartName="/ppt/notesSlides/notesSlide22.xml" ContentType="application/vnd.openxmlformats-officedocument.presentationml.notesSlide+xml"/>
  <Override PartName="/ppt/ink/ink14.xml" ContentType="application/inkml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74" r:id="rId3"/>
    <p:sldId id="275" r:id="rId4"/>
    <p:sldId id="291" r:id="rId5"/>
    <p:sldId id="257" r:id="rId6"/>
    <p:sldId id="258" r:id="rId7"/>
    <p:sldId id="293" r:id="rId8"/>
    <p:sldId id="262" r:id="rId9"/>
    <p:sldId id="276" r:id="rId10"/>
    <p:sldId id="265" r:id="rId11"/>
    <p:sldId id="277" r:id="rId12"/>
    <p:sldId id="278" r:id="rId13"/>
    <p:sldId id="279" r:id="rId14"/>
    <p:sldId id="292" r:id="rId15"/>
    <p:sldId id="280" r:id="rId16"/>
    <p:sldId id="281" r:id="rId17"/>
    <p:sldId id="282" r:id="rId18"/>
    <p:sldId id="283" r:id="rId19"/>
    <p:sldId id="284" r:id="rId20"/>
    <p:sldId id="259" r:id="rId21"/>
    <p:sldId id="285" r:id="rId22"/>
    <p:sldId id="288" r:id="rId23"/>
    <p:sldId id="286" r:id="rId24"/>
    <p:sldId id="289" r:id="rId25"/>
    <p:sldId id="290" r:id="rId26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FEB0287-140D-43D3-AFF0-CA2D6D68D4D8}" v="1" dt="2025-10-10T19:53:05.6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FEB0287-140D-43D3-AFF0-CA2D6D68D4D8}"/>
    <pc:docChg chg="modSld">
      <pc:chgData name="Danny Young" userId="cb0f4ce2-eb4f-479e-8e8f-3beb257e632f" providerId="ADAL" clId="{3FEB0287-140D-43D3-AFF0-CA2D6D68D4D8}" dt="2025-10-10T19:53:05.609" v="0"/>
      <pc:docMkLst>
        <pc:docMk/>
      </pc:docMkLst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0" sldId="259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0" sldId="259"/>
            <ac:inkMk id="3" creationId="{065706EF-0136-E435-B6AE-F12C6E780335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106453430" sldId="262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106453430" sldId="262"/>
            <ac:inkMk id="3" creationId="{BDD90091-AEDA-6BF5-37B4-5BDAC8D90135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663440397" sldId="265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663440397" sldId="265"/>
            <ac:inkMk id="2" creationId="{64B5CD71-2C9C-2E59-3B8B-0594BC3834EC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2075085202" sldId="274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2075085202" sldId="274"/>
            <ac:inkMk id="15" creationId="{5DEADA9D-F760-9086-F488-2CDF64BEB55C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326106645" sldId="276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326106645" sldId="276"/>
            <ac:inkMk id="2" creationId="{83E19B1D-3779-096E-36DF-E97E56A8F928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3045865226" sldId="277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3045865226" sldId="277"/>
            <ac:inkMk id="15" creationId="{73843FEF-086F-B9F9-077B-0507B9A46FC5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1033229125" sldId="278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1033229125" sldId="278"/>
            <ac:inkMk id="2" creationId="{22F238CB-9494-5A36-0A0F-F1219F6C7389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2840764854" sldId="279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2840764854" sldId="279"/>
            <ac:inkMk id="8" creationId="{051949DF-35F4-3B5C-2D5D-5A586D053B2A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1081372063" sldId="282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1081372063" sldId="282"/>
            <ac:inkMk id="2" creationId="{14EA0B1E-8C76-728E-7699-EDF2EB562610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0" sldId="283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0" sldId="283"/>
            <ac:inkMk id="8" creationId="{61A4DEE3-5A39-CBEF-7DB9-615CAFAC6BA2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0" sldId="284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0" sldId="284"/>
            <ac:inkMk id="9" creationId="{C7BE700D-EAB8-9658-2573-F9990AF1B943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3907774714" sldId="285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3907774714" sldId="285"/>
            <ac:inkMk id="14" creationId="{F0A8A8EB-D1F7-DCFB-6F6C-FB13D34F0A8E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4135017379" sldId="288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4135017379" sldId="288"/>
            <ac:inkMk id="2" creationId="{AEBFE472-CCCE-BF0C-BA40-A5FD3528427B}"/>
          </ac:inkMkLst>
        </pc:inkChg>
      </pc:sldChg>
      <pc:sldChg chg="addSp">
        <pc:chgData name="Danny Young" userId="cb0f4ce2-eb4f-479e-8e8f-3beb257e632f" providerId="ADAL" clId="{3FEB0287-140D-43D3-AFF0-CA2D6D68D4D8}" dt="2025-10-10T19:53:05.609" v="0"/>
        <pc:sldMkLst>
          <pc:docMk/>
          <pc:sldMk cId="1122684648" sldId="292"/>
        </pc:sldMkLst>
        <pc:inkChg chg="add">
          <ac:chgData name="Danny Young" userId="cb0f4ce2-eb4f-479e-8e8f-3beb257e632f" providerId="ADAL" clId="{3FEB0287-140D-43D3-AFF0-CA2D6D68D4D8}" dt="2025-10-10T19:53:05.609" v="0"/>
          <ac:inkMkLst>
            <pc:docMk/>
            <pc:sldMk cId="1122684648" sldId="292"/>
            <ac:inkMk id="2" creationId="{EC35CE70-6419-1B09-C4DB-B37F953654CA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07:17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94 9559 895 0,'-11'8'-10'0,"-4"-7"-21"16,-2 0-25-16,5 1 60 16,2-2 8-16,5 0 52 15,1-2 40-15,3 0 59 0,1 0 14 16,0 1-33-16,0 0-37 15,0 0-55-15,0 1-17 16,0 0-18-16,0 0-2 16,2-2-10-16,7 2 9 15,10 0 17-15,8 0 6 16,17-1 7-16,5 0-9 16,9-1-17-16,7 0-8 15,11-1-6-15,0-2-2 0,5 3-2 16,-3-1 2-16,-20 2 0 15,-10-1 0-15,-21 1 0 16,-11 1-9-16,-8 0-73 16,0 0-96-16,0 5 97 15</inkml:trace>
  <inkml:trace contextRef="#ctx0" brushRef="#br0" timeOffset="734.83">17270 9686 701 0,'-17'-19'40'16,"6"0"74"-16,4 3-133 15,3 2 6-15,3 3 25 16,-2 3 24-16,1 3 56 16,2 4 20-16,0 0 10 15,0 1-9-15,0 0-42 16,0 0-17-16,0 0-27 16,5-1-3-16,4 1 8 15,2 1 6-15,9-1-1 16,9 0-8-16,12-1-15 15,7 0-4-15,12 0-3 16,9-1 0-16,4 0 1 16,1 0-1-16,-4-1 0 15,-6 0 1-15,3 1 0 16,3-1-1-16,-4 1 0 0,-3 1-1 16,-17 0 0-16,-7 1-1 15,-16-1 2-15,-6 1 1 16,-8 0 8-16,-6 0 6 15,-2 0 4-15,0 0 0 16,-1 0-8-16,0 0-8 16,0 0-7-16,0 0-2 15,0 0-1-15,0 0 0 16,0 0 1-16,1-2-2 16,-1 1-17-16,3-7-11 0,-1 2-42 15,0-1-26-15,1 0-56 16,1-2-19-16,-1-2-16 15,2 2-5-15,2-2 4 16,-2 1-55-16,11-2 147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56:39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11 12911 445 0,'32'-9'11'15</inkml:trace>
  <inkml:trace contextRef="#ctx0" brushRef="#br0" timeOffset="1560.6">20728 12811 1346 0,'12'5'94'0,"6"1"33"0,6-2-83 0,3-4-124 0,-3-1-22 0,-6-2 10 0,-7 0 42 16,-10 3 130-16,1 0 35 15,-2 0 10-15,0 0-17 16,0 0-72-16,-6-5-18 16,-7 0-13-16,-6-2 5 15,-10-6 3-15,-6 0 1 16,-5-3 1-16,-2 0-7 0,-3 0-3 15,-2 1-1-15,1-1-2 16,2 1-2-16,4 2 2 16,2 1-1-16,4-2 0 15,4 0 0-15,2 0 1 16,-1 2-1-16,-3 0 0 16,-3-1 0-16,-10-2-2 15,-7-4-2-15,1-6-2 16,-4-1 2-16,1 0 3 15,2 0 0-15,0 7-5 16,2 2 22-16,2 5 14 16,1 4 7-16,-1 2 18 15,-4-1-24-15,-5 3-12 16,-3 0-8-16,-1-1-8 16,3 2-1-16,3-1-1 15,3 0 0-15,-3-1 0 16,0 2 0-16,-4 1 0 0,-3 1 0 15,0 1-1-15,4 2 0 16,0 2 0-16,1 3-1 16,-5 0 2-16,-1 2 1 15,-3 1 2-15,5 3-1 16,3 0-1-16,-1 2-1 16,3 1-2-16,-1 0-2 15,1 0 2-15,6 1 0 16,1-1 0-16,2 0 2 0,5 1-3 15,-3 2 0-15,-2 2 0 16,2 1 1-16,3 1 3 16,7 1-3-16,7 1 0 15,5 1-2-15,6-2 0 16,2 1 4-16,3-5 2 16,0 0 2-16,0-2 6 15,0 2 1-15,-1 2 1 16,0 2-2-16,-2 3-6 15,6-1-2-15,-2-1 4 16,1-2 1-16,4-2 6 16,-1-1 5-16,0 0-2 15,2 0-1-15,2 0-4 16,3-2-4-16,0 0 3 16,4 0-1-16,0-1 6 15,2 2 1-15,0 2-3 16,1-2-2-16,3 3-8 0,0 1-3 15,0-2-2-15,0 2-2 16,2 0 0-16,0 0 2 16,5 2 4-16,0-2-1 15,3 2 0-15,0-1-1 16,0 0-2-16,4-2 0 16,3-1 1-16,0 0 3 15,3-2 0-15,0-3-1 0,-1 0-3 16,7 1-1-16,-3 3-4 15,-2 2 0-15,4 2 3 16,3-2 0-16,4 1 2 16,3-3 2-16,-1-2-2 15,0-1 0-15,2-1 0 16,-2 1-2-16,0 0 0 16,0 1 0-16,-2-1-2 15,4-1-2-15,6-2 0 16,2-1 1-16,-2-4 1 15,2 0 3-15,-5-1 1 16,-3 2 1-16,6-3-1 16,2 1 0-16,6-2 0 15,5 0-2-15,-3-3 1 16,-1 1-1-16,-3-1 2 16,5 1 0-16,3-3 0 15,2 1-1-15,4-2 1 0,0-1-14 16,-2-3 0-16,-5 0 2 15,-2-2-1-15,-6-1 13 16,-4 0 3-16,7-2 0 16,-1 0-2-16,0-1 0 15,0-3 0-15,-5-1-1 16,-10-6 0-16,2-2 0 0,-6 0 0 16,1-2 0-1,-6 5 1-15,0 1 0 0,-1 0-1 16,1 0-1-16,1-5-2 15,3-2-1-15,-4-5 0 16,-3-1 0-16,-2 3 2 16,0 6 2-16,-1 3 1 15,0 0 3-15,-5 1-1 16,-5-2 2-16,-3 0 1 16,-5 0 3-16,-2-2 7 15,0 1-1-15,-1-1 14 16,0-2 2-16,-4 1-1 15,-2-2 0-15,-4-8-18 16,-3-4-9-16,-5-10-8 16,-3-2-1-16,-2-1-9 15,-5 0 4-15,-9-3-22 16,-3-4-16-16,-8-7-37 16,-1-3-29-16,-5-7-81 15,-2-4-57-15,-4-18 140 0</inkml:trace>
  <inkml:trace contextRef="#ctx0" brushRef="#br0" timeOffset="11900.9">21001 13082 1747 0,'14'1'78'16,"-13"-3"55"-16,-1 2-124 16,1 0 1-16,-1 0 1 15,0 0 6-15,0 0 29 16,0 0 18-16,0 0 38 0,0 0 3 15,0 0-21-15,1 0-16 16,-1 0-30-16,1 0-7 16,10 0-8-16,-2 0-5 15,10 1-12-15,2-1 0 16,4 2 3-16,10-1 4 16,9 0 1-16,9-1-3 15,14-1-3-15,10-1-2 0,8-2 0 16,2 1 3-1,9-1 0-15,3 0 0 0,4 1-2 16,3-3 0-16,5 2-1 16,0 2-2-16,-3 0 15 15,1-1 1-15,1 1 3 16,2-3 0-16,0-1-13 16,0-2-3-16,-8 1-3 15,-9 0 0-15,-6-1-1 16,-5 1 0-16,-10 0-1 15,-5 0-1-15,-12 0 0 16,-5 1-1-16,-16 1-26 16,-8 0-33-16,-16 2-95 15,-10 3-56-15,-13-8-128 16,-15-1 171-16</inkml:trace>
  <inkml:trace contextRef="#ctx0" brushRef="#br0" timeOffset="12334.33">21534 12971 2050 0,'-5'-2'80'15,"2"-2"11"-15,-1 3-34 0,4-1-13 16,2 1-10-16,2-1-7 15,-3-1-3-15,-1 3 2 16,2-1 8-16,-1 1 4 16,-1 0 1-16,-8-2-7 15,-9 1-6-15,-17 1-19 16,-10 1-5-16,-16 3 2 16,-7 6 1-16,-3 1 3 15,0 4 1-15,7 1 0 16,8 0-7-16,6 0-2 15,7 0 0-15,11-5 0 16,9-3 5-16,12-3 4 16,10-4-9-16,3 8 8 15,15 4-2-15,22 5 0 16,13 3 8-16,23-4-12 16,11-4-3-16,10-3-6 15,8-5-24-15,-3-4-55 0,-1-1-64 16,-6-5-431-16,-3 1 370 15</inkml:trace>
  <inkml:trace contextRef="#ctx0" brushRef="#br0" timeOffset="17634.31">23965 12902 1059 0,'7'1'57'16,"-7"-1"84"-16,0 0-143 15,-1 0-4-15,-4-6 1 0,-4 1 0 16,-3-3 19-16,-2-1 29 16,-5 3 49-16,0 0 14 15,-6 3-19-15,-5 1-20 16,-5 2-45-16,-5 2-13 16,-8 2-9-16,-8 3-1 15,-7 0 0-15,-3 0 2 0,-8-3 2 16,3-1 1-16,-8-3-3 15,-4 0-2-15,-5-1-2 16,-3-1 0-16,-3 0 1 16,-5 0 2-16,-2 1 1 15,2-2 3-15,-3 2 0 16,4 1-1-16,-6 5-2 16,-4 2 0-16,-3 8-1 15,-3 2 0-15,11 3 0 16,4 2 0-16,8-2 0 15,7-1 1-15,10-5 0 16,3-1-1-16,14-3-25 16,5-1-32-16,12-7-155 15,14-1 127-15</inkml:trace>
  <inkml:trace contextRef="#ctx0" brushRef="#br0" timeOffset="30756.36">19615 12318 470 0,'7'12'-79'0,"11"35"-69"0,11 16 3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58:37.4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17 5434 419 0,'-24'-2'11'15,"3"6"-3"-15,0 3 0 16,-4 0 33-16,-2 1 29 0,5-3 58 16,-1-2 29-16,4-3 12 15,1-3-18-15,2 0-51 16,-1 0-27-16,5 0-29 16,-1 1-4-16,2 1 22 15,0 0 2-15,6 1 10 16,5 0-7-16,-1 0-32 15,0 0-9-15,1 1-27 16,6 3-3-16,6 3 4 16,6-1 6-16,12 3 8 15,8-2 2-15,10-2 1 16,3-2 0-16,8-2-3 16,4 1-2-16,10-2-3 15,10 0-2-15,1-2 0 16,1-1 2-16,1-2 1 15,-4-2 0-15,9 1 0 0,2-2-2 16,-5 2-1-16,1 2-1 16,-5-3-1-16,-1 2 2 15,1-1 5-15,-1 0 3 16,7 1-1-16,-5-1-2 16,6 1-6-16,-5 1-1 15,-8 0 0-15,-4-2 1 16,-5 3-1-16,2 0 2 15,-2 2-1-15,-1 1-1 0,-10 1-1 16,-9 1-1-16,-11-1 0 16,-8-1 0-16,-6 1 1 15,-1-1 0-15,-8 0 1 16,-7 0 1-16,-2 0 1 16,-6 0 2-16,0 0 3 15,0 0 0-15,0 0 3 16,0 0 0-16,-8-3-4 15,-3 0-2-15,-5-4-4 16,-3 0-4-16,-8-2-2 16,-2 1-2-16,-12-1-3 15,-7 2 0-15,-13 4 1 16,-5 0-2-16,-13 6 1 16,-2 3-1-16,-8 5 1 15,-9 1 1-15,-12 4 1 16,-5-1 2-16,-4 2 2 0,-5-3 1 15,8 0 2-15,2 0 1 16,8-1 0-16,6-2 0 16,12-2 1-16,8-2-1 15,15-3 0-15,9-1-1 16,7-1 2-16,5-3 0 16,10-2 2-16,5-2 0 15,17 1-5-15,5 1-12 0,11-2-59 16,12-3-37-1,25-7-137-15,10-4-156 0,18-8 233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9:02:03.5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67 3654 898 0,'7'5'25'0,"13"8"1"16,1-6-34-16,7 3 10 16,-5-2 1-16,-7-3 17 15,-3-3 33-15,-7-4 70 16,-2-3 19-16,-3-6 11 15,-1-2-29-15,-2-2-55 16,-6-1-15-16,-7 4-18 16,-6-2-1-16,-9 1-9 15,-3 0-5-15,-7 0-3 16,2 0-1-16,-5 0-3 16,2 2 0-16,-6 0-5 15,-1 2-2-15,-5 4-3 16,-2 4 0-16,1 5-1 15,3 5 1-15,-6 7-3 16,4 4-1-16,1 7-3 16,-2 1 0-16,2 0 1 15,1 3 0-15,-1 8 1 0,5 3 0 16,1 10 1-16,2 6 0 16,8 7 0-16,1 2-2 15,8 2 2-15,6-2 0 16,8 3 2-16,5 0 3 15,11 12 3-15,7 3 1 16,12 0 5-16,9-6 0 16,13-10 4-16,5-9 0 15,9 0-1-15,6-5 1 0,9-6-2 16,8-4-1-16,11-14 1 16,1-7-2-16,6-16-1 15,2-6 1-15,3-11-4 16,2-8-1-16,-1-12-1 15,-4-5-1-15,-8-10 7 16,-9-1 6-16,-8-5 15 16,-3-4 8-16,-12-3 22 15,-6-1 12-15,-22-9 17 16,-9-5-4-16,-19-2-18 16,-7-2-21-16,-13 4-34 15,-11 3-4-15,-17 1-13 16,-13-1-3-16,-9-2-5 15,-5 0-10-15,-4 5-26 16,3 6-25-16,-11 11-70 0,-1 8-42 16,-7 11-196-16,-3 12 213 15</inkml:trace>
  <inkml:trace contextRef="#ctx0" brushRef="#br0" timeOffset="3317.58">14842 3505 1841 0,'-5'1'62'0,"-5"-16"61"16,5 6-188-16,4 8 37 15,-5-2-2-15,-1-4 24 16,-34-4 9-16,-3-4 31 16,0-2 16-16,-14 0 4 15,-2 1-5-15,-4 3-22 16,-2 3-12-16,-5 8-15 15,-3 2-3-15,-14 9-2 16,-3 4 0-16,-7 10-2 16,1 9-1-16,4 13 0 15,1 4 0-15,4 4 3 16,0-1 2-16,2 1 3 16,5 0 0-16,0 8 1 15,7 8-1-15,7 14-2 16,5 1 2-16,17 7-2 15,10-3 2-15,21 4 2 16,11 6 2-16,25 1 5 0,13 0 1 16,23-3 1-16,12-2-2 15,20-7-1-15,5-6-1 16,18-17-1-16,4-10 0 16,10-15-2-16,3-8 0 15,7-17 1-15,-8-10 2 16,-13-19 9-16,-7-11 5 15,-19-15 10-15,-2-7 3 16,-10-23-1-16,-9-5-1 0,-17-15-6 16,-11-6-3-16,-18-1 6 15,-8-6-6-15,-17-7-18 16,-7-1-7-16,-18 2-39 16,-5 4-13-16,-12 8-37 15,-7 5-42-15,-14 11-119 16,-5 8-157-16,-15 11 229 15</inkml:trace>
  <inkml:trace contextRef="#ctx0" brushRef="#br0" timeOffset="5466.32">20523 9250 1646 0,'-9'2'98'0,"6"-2"104"16,-2-1-212-16,2 1-12 0,7 1-13 15,3 1 4-15,17 4 31 16,11 0 15-16,24 0 24 16,13 1 14-16,31-3 2 15,15-1-4-15,39-3-11 16,22-3-16-16,24-4-9 15,4-7-12-15,24-2 0 16,-2 1-1-16,6-2 1 16,7 3 1-16,-19-3 8 15,-5 1 3-15,-19 4 4 16,-5 2 1-16,-23 3-6 16,-10 3-2-16,-23 4-3 15,-16 2-1-15,-30 2-2 16,-14 0-2-16,-27-1-17 15,-12-1-32-15,-16-4-146 16,-8-4-126-16,-15-35 165 16</inkml:trace>
  <inkml:trace contextRef="#ctx0" brushRef="#br0" timeOffset="5806.05">21795 6037 2076 0,'-1'-10'42'0,"1"24"-110"15,1-8-38-15,3 29 3 16,2 16 10-16,1 44 88 15,-1 17 14-15,4 34 28 16,-4 19 7-16,1 27 14 16,1 26 6-16,-1 43-13 15,-2 22-8-15,0 67-13 16,0 10-13-16,2 35-15 16,-1 27-1-16,0 73-122 15,-9 97 86-15</inkml:trace>
  <inkml:trace contextRef="#ctx0" brushRef="#br0" timeOffset="5901.61">21776 15079 1111 0,'-17'152'26'0,"0"-87"2"0</inkml:trace>
  <inkml:trace contextRef="#ctx0" brushRef="#br0" timeOffset="6874.46">20590 11664 1924 0,'-43'55'-29'15,"34"15"-63"-15,2 24-38 16,3 2 51-16,2-27 86 16,-2-19 40-16,-2-32 17 15,4-5-12-15,2-12-16 16,-1 0-4-16,1 0-26 15,0 0-5-15,-3-3-7 0,3-9 8 16,-3-25 28-16,-1-16 1 16,3-40 7-16,2-24-7 15,9-34-16-15,4-23-6 16,12-17-7-16,5-12-2 16,8 4 0-16,-4 8 0 15,-4 8 2-15,-2 20 4 16,-5 6 13-16,1 9 6 15,-1 18 17-15,1 9 2 16,-3 22 0-16,0 10-2 0,-3 11-5 16,-2 0 2-16,-4 10-4 15,4 7-1-15,9 2-9 16,2-4-8-16,9-15-8 16,4-13-3-16,1-13-4 15,2 3 1-15,0 6 1 16,1 5 1-16,-4 13 0 15,-1 0 0-15,1 10-1 16,-1 5 1-16,1 7 0 16,0 4 0-16,-1 6 1 15,-6 1-3-15,-4 6 3 16,0 6-1-16,0 11 2 16,3 4 2-16,8 9 0 15,4 0 0-15,13 5-3 16,5 2 0-16,4 5-3 0,3 3 0 15,-4 5 0 1,-1 4-1-16,5 6 0 0,2 6 0 16,-5 5-4-16,-4 2-1 15,-1 6 0-15,-3-2-1 16,5 12 3-16,8 9 0 16,1 18 0-16,-1 12 1 15,-1 9 0-15,-5 6-1 16,3 18 0-16,1 4 0 15,3 8 1-15,-7 5 1 16,-3 1 1-16,-5-1 1 0,-3 10 1 16,3 6 2-16,0 3 3 15,-1 12 4-15,-4 7 5 16,-9 1 1-16,-4 10 3 16,-3-7-2-16,-4-4 0 15,5-8 0-15,-3-22 0 16,-4-4-1-16,-2-24-7 15,-1-12-5-15,-7-16-13 16,-1-16-10-16,-3-26-54 16,-2-13-34-16,-7-19-115 15,-5-8-161-15,-3-28 22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9:04:17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1 13203 1325 0,'0'16'101'0,"6"-564"122"15,-5 544-235-15,4-3-14 16,6-10-10-16,-2-2 16 15,0-8 33-15,0-1 15 16,-5-2 46-16,0-4 5 16,-4-2-1-16,-4 1 1 15,-6 2-36-15,-5 2-6 16,-4 5-21-16,-5 5-8 0,-3 6-12 16,-6 6-6-16,-6 9-5 15,-1 4-3-15,-4 10 5 16,5 4 3-16,1 9 6 15,-2 4 3-15,2 14 1 16,-5 6-1-16,5 9-5 16,6 1-1-16,5 5-2 15,5 1-1-15,9 9 4 16,6 0 0-16,8-4 0 16,5-7 3-16,9-18 3 15,3-8 2-15,7-9 7 16,7-3 1-16,6-9 12 15,1-5 1-15,-3-9 1 16,3-6 1-16,-5-12 3 16,-8-4 3-16,0-11 19 15,-4-5 2-15,-2-13-14 0,-1-10-3 16,-2-12-23-16,-3-1-5 16,-7 6-3-16,-3 7 1 15,-4 17 1-15,0 5 2 16,-2 10 0-16,1 6-2 15,0 8-3-15,0 5-1 16,1 6 0-16,0-1-2 16,0 1-16-16,0 0-7 15,-2 5-6-15,2 7 6 0,3 8 18 16,-1 7 9-16,5 12 2 16,3 4-4-16,5 13-6 15,2 8-1-15,5 3 6 16,2 1 4-16,5-12 7 15,2-7 2-15,3-7-4 16,0-4-2-16,-2-4-3 16,-4-5-2-16,-10-10-18 15,-6-5-33-15,-1-8-110 16,-4-1-79-16,3-13-228 16,2-9 246-16</inkml:trace>
  <inkml:trace contextRef="#ctx0" brushRef="#br0" timeOffset="240.49">2897 12687 2457 0,'12'6'79'0,"2"-2"67"16,11 4-202-16,4 0-21 15,6 0-46-15,2-4-10 16,0-3 24-16,0-1 28 0,-10-1 68 16,-4-1 4-16,-10 0-64 15,-5 1-60-15,-5-1-225 16,-3 2 200-16</inkml:trace>
  <inkml:trace contextRef="#ctx0" brushRef="#br0" timeOffset="449.34">2860 12937 2222 0,'7'17'106'0,"4"-15"56"16,5 0-150-16,13 1-20 15,7-2 2-15,5-3-3 16,5-2-8-16,4-6-43 15,-1 0-27-15,2-3-71 0,0-2-64 16,-3-2-260-16,3-4 277 16</inkml:trace>
  <inkml:trace contextRef="#ctx0" brushRef="#br0" timeOffset="2165.38">4075 12392 1249 0,'-21'0'121'0,"9"-8"134"16,-5-2-155-16,9 2-66 15,1-1-8-15,2 0-20 16,1 0 3-16,2 2 30 16,2 0 7-16,3 1 17 15,3-2-3-15,12-2-21 16,10-1-7-16,17 2-21 16,8 3-9-16,8 12-9 0,-5 7-4 15,-5 18 3-15,-4 10 1 16,-12 16 2-16,0 8 1 15,-19 1 1-15,-7-3 2 16,-13-3 16-16,-12-3 9 16,-16 4 21-16,-11 2 9 15,-10-5 3-15,-6-5 4 16,-4-15-10-16,-5-7-2 16,8-15-10-16,2-6-14 0,14-9-17 15,11-3-5-15,10-6-7 16,4 0-2-16,11-3-4 15,4-2-3-15,13-4 1 16,4-2 3-16,17-3 9 16,10 0 1-16,13 8-4 15,11 7-3-15,5 10 0 16,0 8-1-16,-5 7 2 16,-4 3-42-16,-8 4-45 15,3-2-38-15,-3-1-128 16,0-2-65-16,1-10 176 15</inkml:trace>
  <inkml:trace contextRef="#ctx0" brushRef="#br0" timeOffset="2864.14">5796 11996 2013 0,'1'7'29'0,"5"4"-42"16,0 6-30-16,5 14 11 15,0 5 16-15,-1 6 13 16,-1 4 12-16,-1 7 24 15,-2 8 7-15,3 22 12 16,1 6-11-16,0 7-21 16,2 2-6-16,2-4-10 15,-1-1 0-15,-2-9 0 16,0-11 0-16,-5-21 2 16,0-12 1-16,-4-13 2 15,-1-4 1-15,-1-8 7 16,0-2 6-16,-1-9 12 15,1-3 6-15,0-1 8 16,0 0-5-16,-2-6-15 16,2-9-9-16,5-15-18 15,1-7-3-15,6-13-4 0,2-6-1 16,4-2-2-16,2 0-1 16,9 13-3-16,5 10 1 15,-1 15-2-15,-2 7 4 16,-2 12 5-16,0 3 2 15,5 11 0-15,1 6-2 16,4 11-4-16,-2 4 2 16,-11 4 6-16,-5-1 3 15,-10-7 20-15,-5-5 14 0,-6-1 15 16,-6-2 4-16,-13 0 2 16,-9 2-12-16,-12-2 6 15,-7-2 2-15,-4 1-8 16,-1-1-1-16,3-4-15 15,5-1-8-15,9-6-33 16,9-2-32-16,9-4-65 16,6-2-38-16,10-1-67 15,0 0-48-15,-1-18-136 16,11-10 212-16</inkml:trace>
  <inkml:trace contextRef="#ctx0" brushRef="#br0" timeOffset="3129.5">6782 12626 2534 0,'6'-3'60'0,"4"5"71"15,9 3-189-15,10 1-30 16,8 1 24-16,2-3 12 15,-1-2 3-15,-1-1 26 16,3-1 27-16,-3 0 0 16,-2 0-2-16,0 1 13 0,-5 3-92 15,0-3-56-15,-9 1-163 16,-4-1-143-16,-14 1 250 16</inkml:trace>
  <inkml:trace contextRef="#ctx0" brushRef="#br0" timeOffset="3347.2">6707 12864 1367 0,'-2'8'169'16,"1"-6"292"-16,8 1-429 16,5 3-26-16,19 1 16 15,10 2 15-15,9-3 33 16,-2-2 0-16,-2-1-17 15,3 0-18-15,0-2-47 16,7 0-32-16,2-2-71 0,-4-2-40 16,-3-1-98-16,-5-2-53 15,-4-3 172-15</inkml:trace>
  <inkml:trace contextRef="#ctx0" brushRef="#br0" timeOffset="3982.47">8073 12236 1574 0,'10'-15'138'0,"-11"11"122"15,-1 1-187 1,2 2-115-16,0 1-15 0,0 6-8 16,3 1 16-16,-1 12 69 15,2 8 25-15,1 16 35 16,-1 11-3-16,3 26-28 16,2 10-13-16,2 18-25 15,1 5-6-15,0-3-3 16,0-7-1-16,-4-24 1 15,0-14 0-15,-2-20 2 16,1-5-3-16,1-4-17 16,1-5-43-16,-1-6-151 15,-1-6-112-15,-2-10 159 16</inkml:trace>
  <inkml:trace contextRef="#ctx0" brushRef="#br0" timeOffset="4347.51">8665 12594 1933 0,'5'0'119'0,"-5"3"127"16,0-1-225-16,-5 0-16 16,-9 6-14-16,-6-1-4 15,-16 5 6-15,-10 0 9 16,-7-3 29-16,1 2 13 0,4-2 6 15,8 1-3-15,7-1-21 16,4 0-12-16,11-1-15 16,4-2-5-16,8-1-3 15,1 0 2-15,8 2 13 16,2 6 14-16,15 8 12 16,7 5 1-16,17 8-7 15,7 2-10-15,10 6-10 16,2-1-2-16,-5 0-5 15,-6-4-23-15,-14-4-29 16,0-3-29-16,-3 2-84 16,-3 4-58-16,-13 14-360 15,-15 11 350-15</inkml:trace>
  <inkml:trace contextRef="#ctx0" brushRef="#br0" timeOffset="4863.22">4966 14126 1927 0,'9'-13'121'0,"-9"9"114"15,-2-2-176-15,-4-3-49 16,-3-4-9-16,-15-6-29 16,-5 0-4-16,-16 1 19 15,-5 5 22-15,-5 10 30 16,1 3 3-16,-5 11-18 15,-1-2-13-15,1 13-31 16,5 8-12-16,11 11-2 16,12 7 0-16,12 6 29 15,4 3 7-15,15 4 10 16,5 1 16-16,13-3 2 16,6-4 10-16,16-3 0 0,6 2-11 15,13-2-9-15,4 0-7 16,1-5-3-16,2-5-1 15,-1-9-11-15,3-6-1 16,4-14-51-16,1-5-12 16,0-15-51-16,7-9-49 15,2-18-109-15,5-13-126 16,-1-20 223-16</inkml:trace>
  <inkml:trace contextRef="#ctx0" brushRef="#br0" timeOffset="5079.16">5948 14181 2141 0,'3'3'46'0,"5"0"-37"16,7 1-29-16,11 1-2 15,4 0 6-15,9-2 9 16,0-2 2-16,-2 0 3 15,0 1 9-15,-6 0-65 16,-6 1-48-16,-2 1-189 16,-2-1 151-16</inkml:trace>
  <inkml:trace contextRef="#ctx0" brushRef="#br0" timeOffset="5295.37">5868 14467 2023 0,'15'5'81'0,"4"1"101"15,19 0-210-15,8 0 4 16,15-2-11-16,3-4-12 0,7-2-25 16,1-3-15-16,-3 0-40 15,-5-2-50-15,-8-2-234 16,-1-5 235-16</inkml:trace>
  <inkml:trace contextRef="#ctx0" brushRef="#br0" timeOffset="5929.71">7414 14011 1626 0,'-5'3'74'15,"-5"-3"27"-15,-5 0-64 16,-10 2-17-16,-3-2-4 15,-5 2 14-15,1 2 8 16,1 1 22-16,5 0 13 16,5 4-8-16,9-3-8 0,6 2-40 15,9 1-17-15,14 13-21 16,10 7-4-16,15 15 8 16,5 8 3-16,5 8 8 15,2 3 2-15,0-3 4 16,-4-8 0-16,-13-9 1 15,-8-6 4-15,-15-11 3 16,-5 0 5-16,-16-4-3 16,-7 4-1-16,-25 3-3 15,-11-3-2-15,-14-3 19 16,-2-4 8-16,7-10 18 16,5-3 3-16,12-7-11 15,7-4-10-15,7-4-25 16,8-4-8-16,10-10-11 15,5-9 0-15,15-18 6 16,9-10 7-16,22-16 11 0,5-7 8 16,11-6 5-16,-1-3 1 15,2 11-6-15,-3 12-5 16,-8 14-4-16,-6 7-2 16,-16 11-1-16,-11 1 0 15,-10 6-6-15,-4 1-11 16,-11-7-71-16,-11-8-62 15,-18-31 76-15</inkml:trace>
  <inkml:trace contextRef="#ctx0" brushRef="#br0" timeOffset="7196.18">1752 5490 1372 0,'-16'-22'31'0,"52"6"-33"15,7 3 3-15,22 7-3 0,10 5-1 16,12 5 1-16,7 4 8 15,17-3 19-15,10 0 12 16,8-4 21-16,14 0 0 16,12 1 0-16,8 1-3 15,27 2-12-15,11 4-7 16,17 4-17-16,6-2-5 16,7-1-5-16,-2-4-2 15,-4-5 0-15,-7-1 0 16,-18-2 13-16,-6-2 4 0,-16 0 16 15,-12 2 9-15,-25 1-5 16,-18 2-3-16,-33 4-15 16,-15-1-8-16,-28 2-6 15,-14-3 1-15,-23-2 10 16,-9-1 22-16,-11-1 13 16,-21-4-4-16,-47-1-20 15,-30-1-25-15,-68-1-15 16,-16 2-2-16,-40 4 6 15,-20 1 1-15,-19 5-3 16,-16 1 0-16,-8 2 2 16,4 0 2-16,14-1 3 15,16 1 0-15,34-1-2 16,14 2-1-16,31 1-2 16,15 0-2-16,44-2-1 15,20-4 0-15,53-4 2 16,21-2-14-16,30-1-55 0,16-1 5 15,37-3-72-15,24 0-41 16,46-3-179-16,18-1 194 16</inkml:trace>
  <inkml:trace contextRef="#ctx0" brushRef="#br0" timeOffset="31785.48">11010 13274 1853 0,'17'-4'40'0,"-6"4"-6"15,41 0-76-15,1 0 24 16,5 3 5-16,4-2 9 15,1 1 1-15,-3-1 3 16,4 0 4-16,-2 0 16 16,-3-1 7-16,-2 1 9 15,3 0-4-15,9 0-14 16,9 1-7-16,7 0-8 16,2 1-3-16,5 1 0 15,1 1 0-15,5 3 0 16,4-1 0-16,-10 3 0 15,4-1 1-15,-7 1-1 16,2-2 0-16,1 1 8 0,-6-1 1 16,0 1 3-16,5-2 2 15,5-1-4-15,3-1 1 16,8-2 1-16,0-2 0 16,3 0-4-16,3-1 0 15,-2 0-3-15,7 0 0 16,3 0-2-16,1 0 0 15,6 0-1-15,-2 0-1 16,0 0 0-16,3-1 0 0,-1 0 2 16,-3-1 5-16,10 0 3 15,4 0 1-15,3-1-1 16,5-2-3-16,2 2-3 16,-2-1-1-16,8-1-1 15,1-1-2-15,-8 2 0 16,4-1 0-16,-2 1 1 15,-4 2 0-15,13 0 1 16,0 0-1-16,5-1 1 16,12 1-1-16,-10-1 1 15,3-1 0-15,4 0-2 16,-7 1 1-16,15-1 0 16,0 0 0-16,5 1 0 15,-3-1 1-15,1 2-1 16,-1 0-1-16,2 0 0 15,10-1 0-15,-7 0 0 16,19-1 1-16,-17 0 1 0,-3-2 0 16,-1 1 0-16,-13 0 0 15,7-1 5-15,0 2 12 16,4 1 8-16,-4 1 3 16,-6 1-2-16,-2 1-7 15,-15 1 3-15,3 1 2 16,-2 0 3-16,-7 1-2 15,6 0-4-15,-6 2-3 16,-6 0-2-16,-3 0-2 0,-14 3-7 16,-5-1-2-16,-5 1-2 15,-9 1-1-15,-12 1 0 16,-9 0-1-16,-20-2-2 16,-6 1 0-16,-18-2-36 15,0-2-44-15,-11 0-182 16,-3-3 152-16</inkml:trace>
  <inkml:trace contextRef="#ctx0" brushRef="#br0" timeOffset="89692.67">15313 13942 1655 0,'1'-49'104'15,"-1"49"78"-15,0 0-156 16,0-1-11-16,2 1-18 16,-2 1 4-16,2 1 24 15,-1 3 7-15,5 8 7 16,-1 8-4-16,3 14-14 15,2 11-7-15,8 29-7 16,-2 12-5-16,8 24-2 16,-1 5-1-16,-3 1-2 15,0-2 2-15,-5-7 1 16,-3-9 4-16,-1-24 2 16,-4-13 4-16,0-20-6 0,-1-5-4 15,1-6-37-15,4-1-46 16,0-10-166-16,1-4-116 15,6-23-70-15,0-22 173 16</inkml:trace>
  <inkml:trace contextRef="#ctx0" brushRef="#br0" timeOffset="90077.62">16089 13953 1566 0,'-1'8'165'15,"-4"-5"254"-15,-6 6-409 16,-8 7-63-16,-20 8-36 16,-8 8 5-16,-10 4 37 15,3-2 29-15,3-1 50 16,2-4 12-16,9-5-3 16,-1-2-5-16,9-3-18 15,8 0-13-15,7-3-10 16,5 1-4-16,7-1-3 15,4 1 1-15,6 8 7 16,7 2 8-16,12 8 13 16,10 1 3-16,14 4 0 15,8 4-7-15,3 5-7 0,-2 0-4 16,-9 3 0-16,-3-3 5 16,-8-2 7-16,0-2 3 15,-3-8 2-15,-1-1-6 16,-4-10-9-16,-1-3-6 15,-5-5-61-15,1-6-49 16,-6-3-145-16,2-4-148 16,-11-16 225-16</inkml:trace>
  <inkml:trace contextRef="#ctx0" brushRef="#br0" timeOffset="90462.1">16517 13554 2268 0,'3'1'41'0,"13"3"-34"16,10 4-47-16,5 8-6 16,5 2 8-16,-4 6 10 15,-4 3 3-15,-8-2 22 16,-5 1 9-16,-12-3 11 15,-3 1 2-15,-6 1 1 16,-8 3-5-16,-10 3-10 16,-1 0-2-16,0 0-2 15,3-4 1-15,5-6 3 0,0-3 2 16,8-6 0-16,2-4-1 16,5-2-6-16,6-1-4 15,6 1-5-15,4 1-2 16,7 0-3-16,3 0 1 15,11-3-23-15,4-1-41 16,10-3-117-16,-1 0-74 16,6-1 132-16</inkml:trace>
  <inkml:trace contextRef="#ctx0" brushRef="#br0" timeOffset="91825.94">17681 13988 1625 0,'1'3'93'0,"-1"-1"42"0,0-1-87 15,0-1-44-15,0 0-5 16,0 0 8-16,0 0 11 16,1 0 19-16,3 3 0 15,3 1-12-15,-1 3-11 16,11 1-23-16,6 4-7 16,16 7-3-16,10 5 1 15,19 5 7-15,4 3 3 0,1 0 5 16,-3 0 1-16,-3-2 2 15,-6-1 3-15,-1-3 6 16,1 0 1-16,-11-6 2 16,-7-1 1-16,-6-5-2 15,-12 0 1-15,-13-5 9 16,-5-2 7-16,-4-2 12 16,-3-2 13-16,0 0-1 15,0-2-6-15,0 0-14 16,0 0-15-16,-6 8-14 15,0 2-3-15,-13 10-4 16,-7 2-3-16,-17 7 3 16,-6 4 2-16,-8 9 3 15,-2 2 1-15,3 9 0 16,2 0-2-16,6-1 0 16,3-1 0-16,4-10 1 15,2-3 0-15,9-13-13 0,3-6-21 16,9-5-51-16,5-3-36 15,3-3-133-15,3 0-130 16,8 5 217-16</inkml:trace>
  <inkml:trace contextRef="#ctx0" brushRef="#br0" timeOffset="92344.04">19125 13851 2106 0,'0'1'45'0,"0"0"-57"16,0 1-58-16,-6 7-35 15,-1 5 8-15,-10 10 61 16,0 6 43-16,-7 6 74 15,0 3 7-15,32 15-14 16,-33 10-19-16,0 30-38 16,2 11-9-16,-32 4-31 15,43-1-3-15,7-21 8 16,10-7 3-16,12-8 23 16,4-7 3-16,10-11-3 0,5-10-1 15,10-17-3-15,6-8-3 16,3-14-3-16,-3-2 6 15,-8-11 16-15,-1-6 5 16,-8-6 9-16,-8-6-9 16,-5-9-6-16,-6-4-6 15,-10-3-1-15,-4 2-1 16,-10 8-5-16,-6 4 6 16,-11 6 2-16,-9 4 2 15,-14 9-5-15,-9 8-4 0,-12 12-8 16,-1 8-6-16,7 9-21 15,7 0-16-15,13 3-54 16,8-1-42-16,6-3-102 16,4-3-156-16,8-6 230 15</inkml:trace>
  <inkml:trace contextRef="#ctx0" brushRef="#br0" timeOffset="92676.18">19680 13921 1795 0,'5'16'153'0,"-5"-9"266"16,-2 9-494-16,0 9-52 15,1 15 4-15,1 4 20 16,0 5 70-16,0 1 45 15,8 2 41-15,5-1 10 16,11 2 6-16,3-5-11 16,8-6-27-16,2-4-6 15,7-7-13-15,5-6 0 16,1-9-2-16,8-4-6 0,6-7-4 16,0-5 0-16,0-8-37 15,-10-7-29-15,-11-15-57 16,-8-12-51-16,-9-39-188 15,-3-25 214-15</inkml:trace>
  <inkml:trace contextRef="#ctx0" brushRef="#br0" timeOffset="92893.24">20178 13736 1055 0,'6'11'173'0,"-2"5"216"16,1 10-263-16,7 22-83 15,2 11 4-15,3 17 14 16,0 10 3-16,-1 15 10 16,-3 11-7-16,-7 13-27 15,-5 3-3-15,2-2-33 0,-1-7-3 16,1-17 0-16,5-13-1 16,1-3-100-16,5 0-78 15,3 8 96-15</inkml:trace>
  <inkml:trace contextRef="#ctx0" brushRef="#br0" timeOffset="109719.24">8183 16724 1716 0,'-2'5'65'0,"-1"-5"21"15,3-1-103-15,5 0-6 0,-1-1-1 16,2 0 15-16,-1-1 12 15,-2 2 40-15,2-2 20 16,-3 2 21-16,1 0-2 16,1 1-26-16,0 0-17 15,7 0-24-15,1 0-5 16,4 0-2-16,2 1 1 16,3 0 7-16,3 0 4 15,1-1 2-15,4 0 0 0,3 2-1 16,0-2-4-16,6-2-2 15,0 2-4-15,1-1-6 16,0 1-2-16,-3 0-1 16,-1 0-1-16,6 0 0 15,3 0 0-15,9 0 0 16,5 0-1-16,2 0 0 16,2 0 0-16,0-2 0 15,1 1 2-15,2-1 0 16,1 0 1-16,8 0 0 15,-6 1 0-15,-4 1 1 16,2-1 0-16,-2-1 0 16,4 1 1-16,11-2-1 15,-1 1-1-15,-4 0-1 16,0-1-1-16,-6 1-1 16,4-1 1-16,5 0 0 15,0 2 1-15,-4-1 1 0,-3 2 0 16,-5 0 0-16,2 1 0 15,4 3 1-15,-1-1-1 16,-2 2 1-16,-3-1 0 16,-1 1-1-16,-1-1 0 15,10-2-1-15,-1 0 0 16,-2 0-1-16,-2 1 1 16,-6 1 0-16,-1 0 1 15,2-1 0-15,2 0 1 0,-2 0 0 16,-1 0 0-16,-2-2-1 15,4 1 0-15,-2-2 0 16,3 1 0-16,2 0 0 16,-7 0-1-16,2 1 3 15,-4 0 1-15,1 0 6 16,2 1 3-16,3-1 0 16,1-1-2-16,-1 1-5 15,-2-1-2-15,-7 0-2 16,-2 0-1-16,4-1 1 15,1 0-2-15,6 0 2 16,-1-1-1-16,-4 0 1 16,-4-1 1-16,-1 0-2 15,-2 1-1-15,3-2 0 16,6 2-1-16,2 0 0 0,0 0 0 16,-3 1-1-16,2 0 1 15,-2 0 1-15,2 0-1 16,6-1 1-16,3 0-2 15,-1 1 1-15,-3-2 1 16,0 2-1-16,0-1 1 16,8 0 0-16,1 1 0 15,-2 1 0-15,-7 1 0 0,-3 0 0 16,-6 0 0-16,9-1 0 16,2-1-1-16,3 0 0 15,-2 0 1-15,-2 0 0 16,-4-1 1-16,0-1-1 15,4 0 1-15,-2 1 0 16,1-2 2-16,-4 2 0 16,1-1 0-16,3 1 1 15,0-1-2-15,2 2 2 16,-4-1-2-16,-6 1 0 16,-2 0 0-16,2 0-2 15,-1 1 0-15,-1 1 0 16,-1-1-1-16,-10 0 0 15,-3 0-1-15,-9 0-4 16,-4-1-2-16,-7 0-68 16,-4-2-69-16,-6-6-279 15,-6-11 238-15</inkml:trace>
  <inkml:trace contextRef="#ctx0" brushRef="#br0" timeOffset="114915.34">13463 16424 1497 0,'-3'0'119'16,"3"0"181"-16,0-2-293 15,-1-4-19-15,-1-2 7 16,-1 1 12-16,2 1 46 16,-4 1 26-16,5 5 39 15,0-1 0-15,-1 0-37 16,0 1-27-16,1 0-44 15,0 0-10-15,0 0-8 16,0 0-2-16,-3 0-5 16,3 7-1-16,2 14-5 15,1 10 1-15,3 15 5 16,0 4 3-16,4 3 6 16,-2-2 5-16,2-4 2 0,-3-5 3 15,-2-10 2-15,1-6 0 16,-1-9-2-16,-2-3-2 15,-1-7 0-15,-2-6-1 16,2 0-1-16,-2 0 2 16,0 0 4-16,0 0 1 15,0-1 4-15,0-7-2 16,-3-11-3-16,0-8-3 16,-3-19-3-16,2-7-3 0,-1-10-4 15,1-4 1-15,0 4 3 16,2 6 1-16,-2 9 3 15,3 6 2-15,0 9 3 16,0 3 0-16,-2 9 4 16,3 5 1-16,-1 8 4 15,1 6 2-15,0 0 0 16,0 0-7-16,0 1-18 16,0 8-9-16,4 22-11 15,2 9 4-15,3 25 10 16,2 11 5-16,2 10 8 15,1 4 1-15,-1-6 5 16,2-12 7-16,-5-18 5 16,-1-11 3-16,-3-15-2 15,-2-5-4-15,-3-9-7 16,0-4-3-16,-1-8-16 16,0 1-17-16,0-1-71 0,0 0-42 15,0-7-129-15,0-8-271 16,0-11 331-16</inkml:trace>
  <inkml:trace contextRef="#ctx0" brushRef="#br0" timeOffset="115700.38">13987 17045 1940 0,'0'0'54'0,"0"0"-17"16,0-1-81-16,0-3 4 31,-3-1 6-31,-6-1 41 0,-4-1 29 0,-4 5 35 0,-5 2 10 16,-4 7-13-16,-3 2-19 15,-3 9-43-15,3 6-10 16,6 9-10-16,3 3-1 15,6 3 12-15,2-2 0 16,12-7 1-16,0-3 1 16,12-7-1-16,3-4 4 15,4-6 12-15,4-5 5 0,6-6 3 16,4-4 2-16,-1-7 7 16,2-2 0-16,-6-4 10 15,-4-2-3-15,-7 1-13 16,-3 2-2-16,-9 6-14 15,-3 10-3-15,-2-1-1 16,0 1-6-16,0 0-8 16,-6 2-1-16,0 8-6 15,-3 5 0-15,-4 9 6 16,-3 3 1-16,-4 6 9 16,0 6 6-16,-5 7 8 15,-2 5 0-15,4 6 4 16,0-4-3-16,10-7-4 15,5-6-4-15,8-11-7 16,3-4-7-16,12-10 5 16,5-3 3-16,11-9 11 0,6-5 6 15,5-10 21-15,3-7 1 16,1-10 5-16,-4-2 1 16,-12-3-14-16,-4 2 7 15,-20 4 4-15,-10 2 4 16,-19 5-10-16,-8 0-23 15,-14-2-52-15,-7 1-40 16,-5-2-115-16,-3-5-78 16,-15-20 147-16</inkml:trace>
  <inkml:trace contextRef="#ctx0" brushRef="#br0" timeOffset="116647.47">10505 16481 738 0,'-9'-10'113'0,"6"7"150"16,-1-3-179-16,-1-5-54 16,2 0 27-16,-3 1 63 15,2 1 33-15,4 8 58 16,-1 0 4-16,0 0-29 16,-1 0-25-16,1 0-56 15,1 0-19-15,0 1-33 16,0 0-12-16,-1 0-23 0,-5 5-17 15,2 15-18-15,0 11-5 16,-2 21 2-16,1 6 7 16,-1 7 11-16,0 1 2 15,0-9 7-15,-1-5 2 16,2-13-1-16,2-6 0 16,2-10-6-16,1-5-1 15,0-8-3-15,0-3 0 16,0-7 15-16,0 0 4 0,0 0 3 15,2-2 1-15,-2-9-8 16,2-6-2-16,0-20-4 16,-1-17-6-16,3-25-8 15,-2-13-1-15,4-5 2 16,0 8 2-16,0 29 8 16,-3 16 6-16,-2 26 6 15,0 8 7-15,-1 10 6 16,0-1 10-16,0 1-9 15,0 0-14-15,-1 16-21 16,-1 13-18-16,-3 37 1 16,-4 14 8-16,3 16 14 15,-1 0 2-15,3-25 1 16,2-10-3-16,2-21-53 16,0-7-42-16,4-10-212 15,5-8 177-15</inkml:trace>
  <inkml:trace contextRef="#ctx0" brushRef="#br0" timeOffset="117880.65">9166 17244 1831 0,'-12'47'200'0,"-2"1"379"16,24-45-613-16,12 0-20 15,19 2 8-15,6-1 19 16,12-2 23-16,-1 1 8 15,-11-1 10-15,-4 0 1 16,-11 0-3-16,0-1-7 16,3 2-59-16,5-3-57 15,7-5-221-15,4-2 187 16</inkml:trace>
  <inkml:trace contextRef="#ctx0" brushRef="#br0" timeOffset="118454.4">10009 17241 2305 0,'-7'5'66'0,"4"-5"-20"16,0 0-71-16,-2-1-12 16,1-1-1-16,-4 2 18 15,-5 2 15-15,-4 10 20 16,-2 6 3-16,-2 14-12 15,3 6-3-15,1 10-12 16,16 1-9-16,5-2-2 16,0-4 4-16,13-14 8 15,-5-5 14-15,8-13 8 0,-1-6 11 16,4-12 4-16,5-5-4 16,2-12 9-16,0-5-8 15,-3-5-5-15,-3-1 0 16,-6 3-8-16,-5 3 1 15,-7 13 0-15,-2 6-3 16,-4 10-7-16,0 0-8 16,-7 1-28-16,-2 6-12 15,-2 11-13-15,-1 7 7 0,-1 8 39 16,1 4 22-16,-5 5 37 16,0 2 5-16,-5 7-3 15,1 3-10-15,-1 1-17 16,5 0-7-16,6-5-9 15,3-5-3-15,9-10-11 16,5-4 7-16,8-10 4 16,9-6 4-16,6-10 21 15,4-5-2-15,4-10 7 16,2-7 2-16,-5-7 0 16,-4-1 13-16,-13 0 1 15,-5-1 3-15,-11 3-3 16,-4 1-18-16,-12-2-21 15,-5 2-21-15,-8-1-74 16,-5-1-54-16,-2-17-154 16,3-9 154-16</inkml:trace>
  <inkml:trace contextRef="#ctx0" brushRef="#br0" timeOffset="130478.03">1487 7690 832 0,'-7'-2'98'0,"3"-2"75"15,2-1-11-15,2 0-58 16,0-2-22-16,0-4-28 15,1-1-2-15,-1 0 19 16,-4-2 7-16,-4 0-2 16,-7 0-6-16,-9 4-33 15,-5 4-16-15,-6 13-26 16,-5 12-11-16,-3 22-4 16,5 12 2-16,7 16 5 15,5 3 1-15,18 0 2 16,7-2-1-16,16-11 1 15,10-4-1-15,5-19 10 16,1-9 7-16,4-21 22 16,0-9 15-16,11-21 17 15,0-9-2-15,1-17-14 16,0-5-13-16,-4-4-19 0,-2 7-11 16,-13 16-2-16,-8 8-3 15,-11 16-4-15,-8 10 7 16,6 0-6-16,-6 15 0 15,1 23 1-15,1 14-1 16,2 25 5-16,1 5-1 16,5-6 2-16,-1-11 1 15,-2-28 5-15,-3-13 2 0,-4-21-6 16,4-2 19-16,3-30 3 16,6-15 0-16,4-32 4 15,1-11-19-15,3-9-11 16,-2-3-6-16,1 9-5 15,-3 5 0-15,-2 29 5 16,-2 17 3-16,-8 27-1 16,3 9-2-16,-4 17 1 15,3 12 0-15,-1 31 7 16,4 16 0-16,-2 18 1 16,2 0 0-16,-2-2 1 15,2-9 1-15,-4-17 6 16,-4-8 2-16,-3-23 7 15,-3-10 0-15,0-11 8 16,-2-7 0-16,-9-8-13 16,-6-8-2-16,-13-10-5 15,-2-3 3-15,0-4 12 0,-1-1-1 16,7-2-7-16,1 1-9 16,10 5-6-16,2 3-1 15,12 12-11-15,1 1-9 16,13 1-5-16,6 1 3 15,16-2 14-15,8-1 10 16,18-2 6-16,6 1-1 16,4-3-2-16,-3-1-1 0,-8 4 1 15,-9 2 0-15,-14 7 1 16,-2 4 6-16,-11 10 2 16,1 4 2-16,1 12-2 15,1 6-4-15,5 4-3 16,-1 3-2-16,-1 2 2 15,-3-1 1-15,-9-6 5 16,-5-6 17-16,-7-10 15 16,-7-3 4-16,-7-5 11 15,-6 1-18-15,-8-6-14 16,-3-3-16-16,-6-8-39 16,4-7-15-16,3-15-35 15,3-8 1-15,13-10 19 16,3 0 12-16,12 5 28 15,6 3 5-15,10 7-1 16,4 3 0-16,5 9-3 16,1 5 4-16,4 14-14 0,-1 6 3 15,-1 14 12-15,-2 6 4 16,-5 11 45-16,-4 5 11 16,-7 2 11-16,-6-1 7 15,-1-3-23-15,-1-5-10 16,5-8-17-16,3-3-13 15,7-8-5-15,5-4 0 16,5-9 2-16,-1-3 2 0,5-8 1 16,-4-6-13-16,-5-5-36 15,-5-5-18-15,-15-8-70 16,-6-2-33-16,-18-3-50 16,-8 2 9-16,-8 12 75 15,-1 4 55-15,3 10 116 16,0 5 29-16,5 2 14 15,5 3-4-15,8 3-23 16,6 0-14-16,4 0-21 16,4-1-1-16,6 1 25 15,4 0 6-15,8-3 14 16,5-4 3-16,9-5-30 16,-1-3-10-16,-7-1-27 15,-3 1-18-15,-14 1-12 16,-7-2-30-16,-18-2-29 15,-7-2 5-15,-7 1 66 16,-2 3 34-16,3 5 59 0,3 0 12 16,6 1-58-16,5 2-9 15,11 0-33-15,6 4-17 16,5-9-5-16,6-3 2 16,13-7 23-16,10-4 14 15,8-4 13-15,5 2 3 16,2 3-4-16,-6 4-3 15,-5 12 4-15,-7 6 2 0,-5 12 7 16,-4 11 6-16,-2 18 5 16,-2 11 2-16,-5 16 2 15,-3 3-2-15,-3-5-14 16,-3-7-3-16,-2-12-8 16,-2-7-1-16,2-16-1 15,-2-6-3-15,0-16-12 16,0 0-18-16,3-11 2 15,2-15 0-15,2-20 8 16,2-9 12-16,2-16-15 16,-1-5-12-16,4 0-12 15,-1 7 1-15,-4 25 14 16,0 15 14-16,-9 26 50 16,5-5 15-16,-3 28 20 15,2 9 2-15,6 31-34 16,2 15-14-16,3 9-21 15,4 1-5-15,0-8 1 0,-1-11 0 16,-6-20 5-16,-4-12 1 16,-4-20 2-16,-4-13-26 15,-2 2-200-15,-7-18 152 16</inkml:trace>
  <inkml:trace contextRef="#ctx0" brushRef="#br0" timeOffset="130664.12">3081 7481 1134 0,'-1'15'74'0,"7"5"111"16,4 8-201-16,4 12-3 15,3 4-48-15,-2 9-125 16,-2 1-79-16,-7-4 123 15</inkml:trace>
  <inkml:trace contextRef="#ctx0" brushRef="#br0" timeOffset="130876.37">2776 7834 1443 0,'12'-1'67'15,"12"-2"63"-15,22-4-124 0,10-2 18 16,15-6-8-16,2-1-4 16,2-3-8-16,5-1 0 15,-10 6-1-15,-8 0-17 16,-18 4-93-16,-12 3-73 16,-16 3 88-16</inkml:trace>
  <inkml:trace contextRef="#ctx0" brushRef="#br0" timeOffset="131225.9">2929 7996 1256 0,'7'7'94'0,"5"0"133"16,6-1-215-16,20-4-4 15,13-2-1-15,14-14-7 16,12-6-18-16,9-12-54 15,-8-4-35-15,-10-4-68 16,-12-5-7-16,-15-3 24 16,-7 1 34-16,-14 5 72 15,-3 9 31-15,-12 16 98 16,-4 15 46-16,1-3 40 16,-8 15 3-16,-5 21-57 0,-2 13-38 15,0 16-24-15,2 0-1 16,7-3-2-16,2-5-3 15,2-9-19-15,4-5-11 16,1-14-12-16,0-9-40 16,1-18-88-16,0-18-155 15,0-34 150-15</inkml:trace>
  <inkml:trace contextRef="#ctx0" brushRef="#br0" timeOffset="131458.94">3597 7250 1587 0,'6'28'37'0,"17"18"-31"15,7 10 5-15,14 15 5 16,7 6 11-16,-3 8 22 16,-3 6 1-16,-14-8 35 15,-9-7-5-15,-11-9-2 16,-9-4 0-16,-8 4-39 15,-9 5-2-15,-12 0-95 16,-4-4-66-16,-9-13-346 16,-7-7 272-16</inkml:trace>
  <inkml:trace contextRef="#ctx0" brushRef="#br0" timeOffset="132109.92">4729 7475 1422 0,'2'0'55'15,"7"-2"16"-15,-6 1-41 16,8-3-7-16,1 2 4 15,-3 1 20-15,0 1 12 16,-4 0 31-16,2 1 10 16,-4 6 5-16,-1 7-12 15,2 20-32-15,1 13-13 0,-1 27-30 16,3 9-8-16,1 9-6 16,1 3 0-16,1-9 0 15,2-4 1-15,-3-8-1 16,-1-9 1-16,-3-18 0 15,-1-12 1-15,-3-17-1 16,0-8-2-16,-1-8-33 16,0-1-39-16,0-2-105 15,0-15-89-15,0-37 139 16</inkml:trace>
  <inkml:trace contextRef="#ctx0" brushRef="#br0" timeOffset="132508.17">5294 7572 1976 0,'-1'1'82'0,"1"0"91"16,-3 6-194-16,-8 6-20 15,-16 12 6-15,-7 6 8 16,-14 4 6-16,1 0 34 15,-2-3 20-15,1-5 6 16,3-6-1-16,4-4-12 16,11-4-12-16,6-3-9 15,13-2-7-15,1-2-2 0,7 0-1 16,1-2 3-16,6 4 12 16,3 2 6-16,16 8 8 15,3 4-2-15,12 8-5 16,2 4-4-16,1 2-5 15,-3-1-1-15,-6-2-1 16,0-2-1-16,-4-3 0 16,-3-1-2-16,-1-6 11 15,-4-4-33-15,-5-8-87 16,1-4-71-16,-2-8-211 16,3-11-186-16,0-21 322 15</inkml:trace>
  <inkml:trace contextRef="#ctx0" brushRef="#br0" timeOffset="132940.47">5991 7535 2039 0,'9'-4'29'16,"-4"6"-45"-16,-2 2-13 15,-1 2 12-15,-2 2 5 16,-9 5 6-16,-4 3 2 0,-18 8 23 16,-13 1 5-16,-13 1 8 15,-4 1-1-15,-2-2-10 16,6 1-6-16,6-2-12 16,5 0-2-16,10-4-2 15,2-1-2-15,10-3-4 16,2-2 0-16,10-3-2 15,6-3 0-15,6 0 5 16,3-3 5-16,11 2 12 16,4 4 3-16,15 4-1 15,1 3-5-15,3 3-6 16,0 1 0-16,0-1-1 16,0 0 0-16,0 0 1 15,-3-2 0-15,-7-2-2 16,-4-1-14-16,-1-5-76 15,-4 0-72-15,-3-6-301 16,-6-3 265-16</inkml:trace>
  <inkml:trace contextRef="#ctx0" brushRef="#br0" timeOffset="133189.9">6163 7812 2209 0,'4'3'18'0,"8"2"-66"15,1 4 2-15,12 1 35 16,1 3 7-16,6-2 1 16,0-2 1-16,0-4 1 15,-3-2 1-15,-5-3 0 16,-2 0 14-16,0-3-78 15,0-6-62-15,5-22-399 16,2-14 304-16</inkml:trace>
  <inkml:trace contextRef="#ctx0" brushRef="#br0" timeOffset="133641.59">6666 7471 1357 0,'-6'17'75'0,"1"7"88"0,4 8-167 15,1 6 14-15,5 3 18 16,2 3 29-16,5 3 11 16,9 4-2-16,4-1-10 15,9-1-21-15,5-4-12 16,-3-2-13-16,-6 0 1 16,-13-8-1-16,-6-3 3 15,-15-10 4-15,-3-1-7 16,-22-5 5-16,-6-5 9 0,-17-10 19 15,-5-5 12-15,5-12-8 16,6-5-17-16,10-9-30 16,4-5-7-16,8-5 1 15,10 2 18-15,9 4 17 16,5 4 3-16,16 2 8 16,6-2-10-16,14-9-6 15,6-3-7-15,11-1-10 16,7 1-7-16,-6 8 2 15,-4 2 1-15,-18 8 5 16,-11 1 2-16,-13 7 2 16,-3 3 1-16,-5 0-12 15,0 1-14-15,0-2-53 16,-2 0-36-16,-7-3-157 16,-2-2-224-16,-18-6 283 15</inkml:trace>
  <inkml:trace contextRef="#ctx0" brushRef="#br0" timeOffset="134379.04">7414 7698 1916 0,'-10'5'57'0,"3"-5"-6"16,3-1-159-16,-10 5-12 16,-7 7 4-16,-6 10 73 15,-2 6 59-15,2 3 73 16,7-2 4-16,7-2-29 16,4-4-28-16,10 2-33 15,8-3-2-15,12-4-5 16,1-2 14-16,10-12 18 15,0-6 3-15,2-15 15 16,1-7-8-16,-3-6-6 16,-5-2-1-16,-5-6-2 15,-4 1-4-15,-7 2-3 16,-5 8-3-16,-6 13 18 16,2 6-1-16,-2 9-17 15,0 0-13-15,0 0-37 0,2 5-8 16,1 9 6-16,4 9 12 15,3 14 16-15,4 4 4 16,3-3 7-16,-2-8 4 16,-2-13 10-16,-5-9 7 15,-7-7 7-15,0 1 2 16,-1-1 13-16,0-1 19 16,0 0-4-16,0-5-12 0,3-9-34 15,4-6-29 1,5-18-12-16,9-6 4 0,2-1 8 15,-5 6 3-15,-5 16 2 16,-2 8-4-16,-6 10-4 16,2 5-9-16,5 12-3 15,0 6 1-15,-6 12-9 16,0 4 14-16,-12 1 24 16,0-3 8-16,-7-6 20 15,0-4-2-15,2-6-14 16,2-5-4-16,9-10-11 15,-2 3-6-15,4-3-15 16,-2 2-2-16,10 4 3 16,3-1 6-16,22 0-1 15,8-3-14-15,18-8-72 16,8-3-55-16,10-10-208 16,0-2 199-16</inkml:trace>
  <inkml:trace contextRef="#ctx0" brushRef="#br0" timeOffset="135041.25">8884 7414 1378 0,'0'-8'114'0,"-2"8"100"16,1 0-165-16,2 1-49 15,1 3-1-15,7 7 26 16,-1 7 26-16,3 20 46 15,-1 13 12-15,-1 24-4 16,2 8-23-16,1 2-44 16,3-4-15-16,-3-9-16 15,1-10-2-15,-7-14 0 16,0-8-1-16,-1-19-32 16,-4-8-48-16,2-11-133 15,1-8-65-15,6-34 131 16</inkml:trace>
  <inkml:trace contextRef="#ctx0" brushRef="#br0" timeOffset="135358.09">9430 7441 1630 0,'-6'10'92'0,"-9"4"41"15,-17 15-83-15,-9 7 1 16,-10 5-22-16,-2-1 4 15,7-7 24-15,5-6 13 16,13-9 18-16,4-3-4 16,11-7-37-16,3 0-19 0,4-2-29 15,3 0-7-15,1 1 4 16,2 5 10-16,5 6 23 16,6 5 5-16,7 6-5 15,8 2-8-15,11 0-16 16,5-1-4-16,5 2-1 15,4 0 0-15,-2-1-15 16,-1-4-30-16,-9-7-72 16,-7-8-62-16,-9-7-108 15,0-9-88-15,0-21 207 16</inkml:trace>
  <inkml:trace contextRef="#ctx0" brushRef="#br0" timeOffset="135757.92">9663 7437 2193 0,'-3'1'24'16,"4"3"-56"-16,4 3-11 16,6 5 10-16,2 3 13 15,10 2 11-15,6 1 9 16,9 1 15-16,5 2 4 15,-2 1-1-15,-2 0-5 16,-3 1-4-16,4 0-2 0,-1-1-1 16,2-1 4-16,-5-2 9 15,-6-3 2-15,-5-2 3 16,-6-3-3-16,-6-1-3 16,-4-1 1-16,-7-2 14 15,-2 2 10-15,-8 4 19 16,-6 4 6-16,-10 7-6 15,-6 3-11-15,-7 1-22 16,-1 4-12-16,3 3-17 16,5 0-10-16,8-6-25 15,5-3-19-15,9-10-60 16,2-4-44-16,6-6-192 16,2-2-137-16,14-14 262 15</inkml:trace>
  <inkml:trace contextRef="#ctx0" brushRef="#br0" timeOffset="136239.74">10427 7533 1934 0,'-8'3'96'0,"8"4"187"15,4 9-333-15,4 3 7 16,4 7 24-16,4 3 7 0,8 4 10 15,3 4 10-15,10 8 17 16,6 2 3-16,11 4-9 16,-1 1-5-16,-6-2-9 15,-13-3 2-15,-16-9 7 16,-8-4 4-16,-15-11 14 16,-2-2 0-16,-22-1-7 15,-10-2 10-15,-12-8 8 16,-4-8 2-16,9-9-8 15,7-7-19-15,14-8-31 16,4-6-5-16,15-19 1 16,6-11 0-16,23-20 9 15,12-10 1-15,28-13 2 16,8-3 0-16,-2 9 8 16,-2 7 3-16,-13 13 3 15,-7 7 8-15,-15 17 4 16,-12 10 8-16,-16 19 16 0,-11 6-5 15,-15 4-20-15,-11-2-19 16,-23 6-73-16,-15 6-30 16,-22 11-40-16,1 7-27 15,-3 4-173-15,4 0 214 16</inkml:trace>
  <inkml:trace contextRef="#ctx0" brushRef="#br0" timeOffset="139673.41">12099 7120 1545 0,'-2'-13'34'0,"-34"10"-21"16,34 2-37-16,0 1 12 15,-3 2 5-15,-3 5 27 16,-2 2 24-16,-7 9 31 16,-5 9 6-16,-7 18-15 15,-5 13-14-15,-1 18-30 16,3 10-9-16,5 15-13 15,7 7-2-15,16 5-2 16,9-3 0-16,15-13 7 16,11-9 5-16,11-10 1 15,2-7-4-15,3-23-10 16,-3-10-37-16,2-29-60 16,-5-15-47-16,4-37-307 0,-4-19 286 15</inkml:trace>
  <inkml:trace contextRef="#ctx0" brushRef="#br0" timeOffset="141196.67">12146 7564 1185 0,'-13'-1'48'16,"19"3"122"-16,5 3-182 16,14 0 11-16,8 1 73 0,7-1 46 15,6-1 0-15,9 0-16 16,-1 0-17-16,-6 3-36 15,-14 0-15-15,-18 1-13 16,-8 2 1-16,-12 14 11 16,-2 9 1-16,-17 18-3 15,-6 7-4-15,-7-5-11 16,1-7-3-16,8-16-7 16,12-9-4-16,11-7-10 15,9-3-4-15,16-4 13 16,9-3 6-16,16-11 13 15,3-8 7-15,6-12-7 16,1-3-3-16,-1 4-4 16,-3 3-4-16,-10 9-6 15,-11 5-1-15,-9 7-2 16,-5 2 0-16,-5 6 0 16,-1 3 1-16,0 1 4 0,-1 3 0 15,-2-1-1-15,2-2 1 16,-7-2 4-16,1-3 4 15,-4-4 12-15,0 0 7 16,0 0 12-16,0-1 15 16,0 0-6-16,-2-4-15 15,-1-5-27-15,3-2-25 16,5-13-14-16,5-6 4 16,7-7 7-16,0-2 5 0,2 7 12 15,-1 5 1-15,3 11 2 16,0 6-2-16,-4 7-3 15,0 5-24-15,-5 9 2 16,-6 6 1-16,-3 13-2 16,-3 4 25-16,0 0 2 15,1-2-1-15,1-9-2 16,7-7-3-16,5-7-2 16,4-2 4-16,14-6 7 15,7-6 9-15,8-5 8 16,1-6 0-16,-7-4 0 15,-12-4-2-15,-11 4 2 16,-8 1 10-16,-10 6 4 16,-1 2-4-16,-11 3-10 15,-3 0-13-15,-7 3-10 16,-2 1-6-16,4 3-12 16,-1 1-6-16,13 0-21 0,5 0-13 15,8 1-5-15,8-1 6 16,15 1 30-16,7 0 21 15,8 3 22-15,-1 2 0 16,-2 7-3-16,-3 3-1 16,-9 4-1-16,-4 0 0 15,-13-2 0-15,0-2 1 16,-5-6-2-16,1 0-1 16,1-6-6-16,1-1 5 0,8-3 10 15,4-3 3-15,11-8 8 16,2-6-3-16,1-7-5 15,-5 0 0-15,-14 1 9 16,-4 4 5-16,-12 4 4 16,-3 0-7-16,-11 1-19 15,-9-1-10-15,-13 2-16 16,-6 2-16-16,-2 6-17 16,5 0 0-16,18 3-5 15,5 0 7-15,12-2-16 16,8-5-10-16,19-13 6 15,13-9 5-15,22-17 33 16,9-5 12-16,-1-7 8 16,-8-5 6-16,-8-2 12 15,-9 6 12-15,-17 18 23 16,-6 13 8-16,-12 19 11 0,-6 10-9 16,0 0-15-16,0 1-10 15,-3 7-20-15,-6 13-6 16,-2 23-14-16,3 18-3 15,4 18-4-15,5 5 2 16,14-2 2-16,4-4 4 16,2-10 3-16,3-8 2 15,-6-21 3-15,-3-11-13 16,-7-18-40-16,-8-8-24 0,1 1-36 16,-9-11-13-16,-11-9 21 15,-6-6 32-15,-6-8 52 16,1 2 34-16,5 5 33 15,4 2-6-15,11 7-14 16,0 3-4-16,10 1-13 16,3-1 2-16,10-2 13 15,7 1 4-15,12-1 15 16,14 0 3-16,16 2-11 16,3 2-9-16,0 3-15 15,-8 2-5-15,-10 3-3 16,-7 2 0-16,-9 3-1 15,3 3 1-15,-2 9 16 16,2 4 10-16,1 8 15 16,-1 1 5-16,-8 3-4 0,-7-3 4 15,-8-4 14-15,-11-3 11 16,-8-2 8-16,-8 1-8 16,-14 3-24-16,-11 1-30 15,-6-6-67-15,0-3-35 16,2-12-91-16,4-11-47 15,0-23-104-15,7-17-20 16,19-34-115-16,13-19 228 16</inkml:trace>
  <inkml:trace contextRef="#ctx0" brushRef="#br0" timeOffset="141403.89">14587 6831 1402 0,'25'23'112'0,"5"12"56"16,0 9-40-16,2 17-27 15,-2 8 2-15,3 19 24 16,3 7-1-16,-1-7-17 16,0 1-21-16,3-7-32 15,-7-3-12-15,-7 5-23 16,-9-1-3-16,-14-4-40 16,-8 0-34-16,-22 3-119 15,-11 1-73-15,-17 0 129 16</inkml:trace>
  <inkml:trace contextRef="#ctx0" brushRef="#br0" timeOffset="145354.54">5103 8665 1290 0,'-6'5'83'0,"5"-5"57"0,1 0-75 16,0 0-2-16,0 0 26 15,0 0 14-15,0 0-5 16,0 0 0-16,0 7-23 16,3 5-13-16,0 18-16 15,0 11-9-15,3 19-20 16,-3 7-6-16,7 7-6 16,1 5-1-16,0-5 0 15,3-7 1-15,-2-18 1 16,-2-10 0-16,-3-13-3 15,-1-7-1-15,-3-7-36 16,0-3-47-16,0-5-153 16,-3-3-139-16,2-14 197 15</inkml:trace>
  <inkml:trace contextRef="#ctx0" brushRef="#br0" timeOffset="145648.76">5536 8732 1430 0,'12'12'95'16,"-17"-7"83"-16,-4 8-125 16,-17 12-28-16,-15 4-8 15,-15 13-11-15,-6-2 2 16,-1-4 12-16,5-2 11 16,14-11 24-16,8-4 5 0,17-6-10 15,7-4-13-15,9-3-38 16,3-1-15-16,6 3 4 15,0 1 11-15,8 7 28 16,6 5 14-16,12 4-4 16,10 3-5-16,6 3-19 15,4-1-6-15,0-4-4 16,0-1-1-16,-2-6-26 16,-6-3-31-16,-5-5-99 15,0-5-89-15,-4-7 129 16</inkml:trace>
  <inkml:trace contextRef="#ctx0" brushRef="#br0" timeOffset="145886.19">5796 8961 1671 0,'1'-4'90'0,"0"4"61"0,4 2-149 16,4 0-18-16,6 2 7 15,14-1 32-15,5-1 10 16,4 0 6-16,0-1-2 16,-6 0-15-16,-2 1-8 15,-1 0-9-15,3 3-21 0,-1-1-91 16,0 0-59 0,-13 0-185-16,-3 0 179 0</inkml:trace>
  <inkml:trace contextRef="#ctx0" brushRef="#br0" timeOffset="146068.68">5873 9148 1703 0,'6'5'35'16,"9"2"-8"-16,13 3-37 15,9 2 14-15,10-6 7 16,8-4 0-16,10-7-47 15,5-9-45-15,7-10-98 16,-4-7-82-16,-8-9 138 16</inkml:trace>
  <inkml:trace contextRef="#ctx0" brushRef="#br0" timeOffset="146489.78">6498 8837 1414 0,'-6'2'66'16,"6"4"16"-16,3 4-61 16,12 10-27-16,5 6-3 15,12 8 17-15,6 3 12 0,5 3 19 16,9 3 9-16,4 4-9 16,-3-1-9-16,-11-7-13 15,-12-7-4-15,-20-16 8 16,-4-5 7-16,-7-7 13 15,-4-1 12-15,-1-2 2 16,-3-1 0-16,-8-3-21 16,-5-3-14-16,-1-6-15 15,-1-4-5-15,7-8 5 16,3-5 2-16,13-5 4 16,6-1 0-16,14-3 0 15,4 2 1-15,6 1 6 16,0 1 0-16,-7 3-1 15,-1 3-4-15,-8 8-10 16,-5 4-3-16,-3 7-19 16,-2 1-23-16,-6 3-68 15,0 0-62-15,-11 1-229 16,-3 4-90-16,-9 17 248 16</inkml:trace>
  <inkml:trace contextRef="#ctx0" brushRef="#br0" timeOffset="146725.85">7112 9144 1809 0,'10'11'68'16,"3"2"74"-16,5 9-158 16,2 5 15-16,-2 2 12 15,-2 1 5-15,-6-5 7 16,-4 1 3-16,-6-1 0 15,-1 1-5-15,-10 2-47 16,-1-2-44-16,-5-4-94 16,2-5-63-16,-2-13-271 15,2-9 292-15</inkml:trace>
  <inkml:trace contextRef="#ctx0" brushRef="#br0" timeOffset="146929.4">7477 9011 1754 0,'0'1'114'15,"6"3"152"-15,6 1-275 16,6 4-22-16,4 0 18 16,7 1 11-16,4-3 0 15,3-2-1-15,3-2 2 16,-24-7-32-16,19-3-29 15,1-15-40-15,1-13-125 0</inkml:trace>
  <inkml:trace contextRef="#ctx0" brushRef="#br0" timeOffset="147364.47">7952 8816 1722 0,'17'14'48'0,"12"8"-20"15,7 3 2-15,10 6 21 16,-1 2-2-16,-1 2 7 16,0 0-1-16,-3-3 5 15,-1-1-5-15,-5-1-20 16,-4-1-3-16,-14-6-10 16,-7-4 11-16,-19-1-23 15,-12-4-10-15,-21 6-13 16,-9-4-6-16,0-9 41 0,9-3 11 15,14-10 11-15,4-3-11 16,7-9-29-16,5-9-8 16,12-19-4-16,10-11-6 15,16-9 18-15,2-2 2 16,13 6 12-16,0 6 13 16,5 5 1-16,0 4 2 15,-11 5-8-15,-5 4-2 16,-14 14 8-16,-10 6 7 15,-9 9-8-15,-5 0-14 0,-16 0-32 16,-7 0-24-16,-24 3-100 16,-9 2-58-16,-18 8-236 15,-7 3 226-15</inkml:trace>
  <inkml:trace contextRef="#ctx0" brushRef="#br0" timeOffset="150019.4">1865 9144 1614 0,'-6'-6'41'0,"6"-1"-11"16,0-3 8-16,-3-1 2 15,-3-1 3-15,-9-2 5 16,-4-1 3-16,-9 2 18 16,-5 4 4-16,-3 5-16 15,2 5-20-15,-1 10-30 16,-4 5-12-16,2 10-11 15,1 5-2-15,10 6-3 16,9 18 1-16,10-3-2 16,10 4 0-16,21 0 5 0,11 1 3 15,16-4 10-15,2-3 5 16,5-20 21-16,-1-11 12 16,4-19 13-16,1-8 1 15,-2-15-8-15,-7-3-11 16,-8-6-9-16,-9 3-3 15,-15 7-5-15,-6 3-1 16,-12 12 0-16,-2 6 2 0,2 1 2 16,-3 0-1-16,1 1-6 15,-2 2-2-15,-2 2-2 16,3-1 2-16,0-3 5 16,0 0 2-16,0 0 13 15,0-1 19-15,0-10 5 16,4-5 1-16,0-12-14 15,0-7-22-15,5-9-10 16,-3-2-3-16,1 0-2 16,0 6 1-16,-2 12 1 15,-1 8-2-15,-2 13-12 16,-2 5-13-16,5 4-13 16,6 9 0-16,8 13 7 15,4 8 8-15,12 8 9 16,8-3 2-16,10-3-2 15,5-4-3-15,-6-8 1 16,-7-3 3-16,-20-11 8 0,-10-2-2 16,-14-6-4-16,0 0 0 15,-6-3-11-15,-6-4 1 16,-20-4 12-16,-10-3 8 16,-15-1 21-16,-1 0 7 15,6 0-3-15,6 1-10 16,13 1-11-16,4 3 2 15,15 6 7-15,9 3-2 16,-3-2-15-16,14-2-4 0,16-6-8 16,9-2 0-16,23-2 14 15,13 0-2-15,8 5-2 16,0 5 2-16,-4 5 1 16,-6 6 1-16,-5 7 3 15,1 3 0-15,-6 5 5 16,-5-1 3-16,-13 3 3 15,-6 2 4-15,-19-5 18 16,-2 0 17-16,-16-5 41 16,-7 0 7-16,-17-2-3 15,-8 1-11-15,-14-3-32 16,-1-5-6-16,2-6-16 16,8-2-7-16,11-6-38 15,4 0-19-15,10-5-34 16,6-2-23-16,10-7-19 15,3-6-6-15,22-11-8 0,8-5-3 16,21-10 2-16,11-4 3 16,8 5 22-16,-5 5 23 15,-10 21 43-15,-4 11 20 16,-14 18 52-16,-3 7 19 16,-8 11 29-16,-5 7 4 15,-4 8-29-15,-3 3-14 16,-4 0-22-16,4-4-2 15,-3-12-2-15,2-2-1 0,3-5-4 16,1-2-5-16,7-1-8 16,1-2-2-16,2-8-1 15,2-2 1-15,-1-6-22 16,0-6-18-16,-8-4-51 16,-2-2-33-16,-15-4-168 15,-10-4 171-15</inkml:trace>
  <inkml:trace contextRef="#ctx0" brushRef="#br0" timeOffset="150502.76">3206 9219 338 0,'-15'4'79'15,"7"0"67"-15,11 1 10 16,6-2 0-16,15-1 29 16,9-1-4-16,10-5-31 15,8-4-24-15,0-7-61 0,-2-3-21 16,-5-4-25-16,-3 0-15 15,-12 2-43-15,-10 3-23 16,-19 2-89-16,-13 0-88 16,-20 3-43-16,-10 0 43 15,-9 8 148-15,2 3 119 16,3 1 127-16,2 0 0 16,10-2-21-16,6-1-5 15,17 0-26-15,10 3-22 0,-1-4-36 16,18 0-15-16,16-8-19 15,10-3 2-15,10-6-4 16,2-2-4-16,4-2-3 16,-1 0-1-16,2-1 0 15,-3 4 0-15,-6 3 2 16,-8 6 0-16,-16 6 37 16,-2 5 24-16,-11 6 29 15,0 8 9-15,-1 15-26 16,0 8-18-16,-1 16-21 15,-3 2-3-15,1 5-5 16,0-1-5-16,1-6-10 16,1-5-5-16,-3-11-9 15,3-8 0-15,-3-12-51 16,5-8-67-16,0-12-129 16,-1-10-101-16,3-28 174 15</inkml:trace>
  <inkml:trace contextRef="#ctx0" brushRef="#br0" timeOffset="150700.42">3999 8745 1000 0,'0'-1'151'0,"0"2"137"15,0 12-169-15,-3 7-58 16,1 16-23-16,-1 7 9 16,3 11-5-16,4 5-6 15,6 8-20-15,3 0-13 0,6-2-6 16,2-7-4-16,-3-18-52 15,-5-11-35-15,-7-17-110 16,-6-8 100-16</inkml:trace>
  <inkml:trace contextRef="#ctx0" brushRef="#br0" timeOffset="150901.46">3631 8956 1651 0,'13'-6'95'0,"14"5"97"16,17-1-183-16,20 0 3 15,2 0-8-15,3-1-3 16,-4 0 0-16,-4 1-19 16,-1 1-32-16,-10 1-91 15,-10 0-87-15,-23 4 117 0</inkml:trace>
  <inkml:trace contextRef="#ctx0" brushRef="#br0" timeOffset="151084.34">3788 9166 1804 0,'11'22'140'0,"-5"-20"189"15,10 1-349-15,12-3-19 16,8 0-22-16,13-11-7 15,6-6-17-15,9-13-75 16,5-5-24-16,-4-9-256 16,-4-3 259-16</inkml:trace>
  <inkml:trace contextRef="#ctx0" brushRef="#br0" timeOffset="151384.54">4281 8943 2035 0,'3'7'41'0,"3"3"-38"16,0 5-19-16,7 8 9 15,4 0 3-15,0 0 4 16,-1 2 3-16,-6-1 8 0,-5 3 5 16,-10 4 7-16,-8 2 2 15,-8 1-2-15,0-2 0 16,-1-7 5-16,7-6 2 15,6-12-4-15,8-6-8 16,0 1-27-16,0-1-15 16,3 6-10-16,8-4-11 15,9-3 5-15,7-5-5 0,11-14-44 16,3-9-39 0,8-26-170-16,-3-10 168 0</inkml:trace>
  <inkml:trace contextRef="#ctx0" brushRef="#br0" timeOffset="151617.1">4356 8614 1214 0,'-17'-3'124'15,"7"3"113"-15,6 4-194 16,4 6-32-16,7 11-20 16,10 7 9-16,12 12 44 15,6 5 23-15,16 4 27 16,3 4 8-16,8 15-7 15,0 8-15-15,-16 20-28 16,-8 0-12-16,-15 4-16 16,-11 2-4-16,-14 12-15 15,-10 6-49-15,-15 7-134 0,-7 5 111 16,-15-23-52-16</inkml:trace>
  <inkml:trace contextRef="#ctx0" brushRef="#br0" timeOffset="157749.81">9919 8568 1588 0,'-4'-5'83'0,"4"3"21"16,0 0-29-16,1 2-3 15,-1 0-11-15,-2 3 9 16,-2 2 0-16,3 10 19 15,-2 7-5-15,-2 20-7 16,-1 10-12-16,-3 13-41 0,5 4-4 16,3 7-18-16,1-1-2 15,5 1 6-15,4 0-45 16,0-11-110-16,1-9-100 16,1-17 106-16</inkml:trace>
  <inkml:trace contextRef="#ctx0" brushRef="#br0" timeOffset="158565.43">10152 9186 2243 0,'0'25'26'0,"0"-13"-55"16,4-1-15-16,-1-6 7 15,-1-2 10-15,-2-7 9 16,-2-8 11-16,-4-23 40 16,3-10 0-16,0-19-9 15,4-2-9-15,8 8-14 16,-1 6-2-16,6 19-4 16,-1 7-2-16,3 14-8 15,4 4-2-15,3 5-4 16,5 3-4-16,-3 12 7 15,-3 5 4-15,-4 12 6 0,-2 7 7 16,-6 4 4-16,-3 0 2 16,-3-2 5-16,0-2 4 15,-4-1-1-15,3-2 0 16,-1-6-8-16,1-4-6 16,4-8-5-16,1-3-1 15,7-6 16-15,3-2 12 16,6-6 16-16,3-7 6 0,4-7-9 15,-3-4-5-15,-4-2-1 16,-7 3 4-16,-10 3 18 16,-7 5 17-16,-5 2 3 15,-4 1-6-15,-6 1-26 16,2 2-22-16,1 3-17 16,2 0-5-16,5 0-10 15,4 2-10-15,1 0-27 16,4-3-5-16,11-1 3 15,11-1 7-15,20-3 25 16,5 1 6-16,2 6 8 16,-8 1 4-16,-13 7 4 15,-5 4 2-15,-7 3 3 16,-2 2 1-16,-5 0 2 16,-3 0 0-16,-5-4-1 15,0-3 0-15,0-4-2 16,-3-3 5-16,3-2 9 15,0-1 3-15,2-3 4 0,3-4-4 16,-2-4 3-16,-2-4 5 16,-6-5 0-16,-3-6-4 15,-14-6-18-15,-6-3-12 16,-10 0-20-16,-3 4-5 16,2 11-23-16,6 4-28 15,2 5-116-15,4 3-97 16,6-4-188-16,5-3 2 15,22-12 128-15,13-9 108 16,20-17 215-16</inkml:trace>
  <inkml:trace contextRef="#ctx0" brushRef="#br0" timeOffset="158749.47">11066 8404 887 0,'17'-11'174'0,"-11"16"153"16,-4 10-39-16,1 25-115 15,-3 17-42-15,-2 28-60 16,0 10-31-16,1-4-25 15,-2-4-5-15,5-14-4 16,-1-7-3-16,2-6-2 16,3-5-1-16,-1-12-66 15,-2-8-41-15,-2-18-217 16,-5-8 179-16</inkml:trace>
  <inkml:trace contextRef="#ctx0" brushRef="#br0" timeOffset="158906.5">10877 8768 1677 0,'15'10'79'0,"10"-6"137"16,22 3-309-16,14-1-43 16,3-3-107-16,-1 0-30 15,-8 0-28-15,-8 0-18 16,-14 1 215-16</inkml:trace>
  <inkml:trace contextRef="#ctx0" brushRef="#br0" timeOffset="159257.07">9305 9368 1795 0,'36'5'54'15,"16"-5"19"-15,34 0-82 16,24 0 29-16,16 0 5 16,8 1 9-16,12 3 26 15,-5 3 15-15,-8 2 14 0,6 1-1 16,-8-2-22-16,3 1-16 15,-9-2-23-15,-3-2-10 16,-20 0-8-16,-3-2-2 16,-19 0-18-16,-15 1-27 15,-15 2-104-15,-8-1-75 16,-15 2-323-16,-9 5 306 16</inkml:trace>
  <inkml:trace contextRef="#ctx0" brushRef="#br0" timeOffset="164474.51">1897 16290 2183 0,'-1'4'65'15,"3"0"30"-15,12-1-140 16,11 0-7-16,13-2 7 15,6-2 14-15,-2-3 15 16,-3-2 6-16,-8 3 12 16,-2 1-24-16,0-1-87 15,4 0-84-15,-3 0 93 16</inkml:trace>
  <inkml:trace contextRef="#ctx0" brushRef="#br0" timeOffset="164688.29">1910 16512 1942 0,'0'7'118'16,"4"-3"115"-16,9-1-242 16,17-3-40-16,10-1 12 15,8-7 9-15,0 0 4 0,-3-3-21 16,-1 0-17-16,-2 1-89 15,4-3-81-15,4-6 127 16</inkml:trace>
  <inkml:trace contextRef="#ctx0" brushRef="#br0" timeOffset="165167.35">2617 16044 1717 0,'1'-1'164'0,"-1"1"188"16,5 2-343-16,8 0-63 15,8 1 1-15,10 6 26 16,3 2 13-16,5 9 9 16,-2 4 6-16,-2 10 13 0,1 6 4 15,-6 6 3-15,-4 1-2 16,-9-2-1-16,-7-2-2 15,-10 2 3-15,-10 2 2 16,-15 4 3-16,-8 1 1 16,-10-7-2-16,0-8-4 15,-1-11-13-15,4-8-5 16,4-12-9-16,2-6-4 16,8-10-2-16,2-10-4 0,7-6-1 15,6-3 4-15,11 0 5 16,0 4 7-16,10 2 6 15,3 4 11-15,4 5 9 16,7 5 1-16,11 8 3 16,-1 3-8-16,6 10-4 15,2 4-3-15,3 7-7 16,1 0-9-16,-5 1-28 16,-5-4-23-16,-9-4-81 15,-4-4-64-15,-2-12-248 16,1-9 254-16</inkml:trace>
  <inkml:trace contextRef="#ctx0" brushRef="#br0" timeOffset="165527.84">3160 16238 2310 0,'-9'21'112'0,"5"-16"25"0,1-4-211 15,8-8-92-15,6-8-10 16,7-12 48-16,5-4 47 16,-3-1 76-16,1 6 29 15,-3 10 34-15,-3 6 2 16,0 3-10-16,2 3-18 0,4 2-24 16,2 2-3-16,1 8 9 15,0 5 12-15,-3 12 22 16,0 3 7-16,4 14 3 15,-2 4-7-15,2 2-13 16,-1 0-6-16,-3-7-9 16,-2-1-6-16,-2-1-9 15,-3-2-5-15,-1 1-32 16,2-5-28-16,-1-10-83 16,1-4-77-16,2-11-256 15,-2-10 269-15</inkml:trace>
  <inkml:trace contextRef="#ctx0" brushRef="#br0" timeOffset="165731.6">3695 16162 1848 0,'-15'28'178'0,"-11"3"194"0,-2 4-286 15,-2 11-84 1,0 2-3-16,-4 5-1 0,0 2 5 15,4-2 13-15,2-1 1 16,11-7-6-16,4-7-23 16,8-10-107-16,1-8-83 15,4-10-349-15,3-8 314 16</inkml:trace>
  <inkml:trace contextRef="#ctx0" brushRef="#br0" timeOffset="166081.25">3684 15685 1904 0,'2'0'47'0,"2"0"-30"16,4 2-31-16,12 4-6 15,7 3 6-15,5 5 14 16,2 4 7-16,-8 3 19 15,-9 3 11-15,-9-2 30 16,-5 2 4-16,-6 1-7 16,-2 0-8-16,-7-1-24 0,-1-1-3 15,-2-5 10-15,-2-2 1 16,6-5 1-16,3-3-3 16,3-4-25-16,5-3-8 15,0 0-19-15,0-1-11 16,5 2-3-16,5-1-1 15,9 0-12-15,6-1-17 16,9-4-69-16,6-4-70 16,16-13 106-16</inkml:trace>
  <inkml:trace contextRef="#ctx0" brushRef="#br0" timeOffset="170641.57">6411 9411 1140 0,'1'-13'33'0,"3"6"-3"16,2 0-41-16,1 4 4 62,2-1 2-62,-4 2 10 0,0 1 8 0,-2 0 5 0,2 0 1 0,2 1-2 0,4 0-7 0,2 4-4 16,4 1-1-16,5 5 1 15,2 0 0-15,5 4 0 16,5 1-1-16,-1-2-2 16,2-1-1-16,2-5 1 15,3-3 1-15,2-5 2 16,1-3 4-16,-7-7 7 16,-2-2 4-16,-3-7 8 0,-2-1 1 15,-1-6 0-15,0 0-2 16,-2-5-6-16,-3-4-6 15,0-10-7-15,-5-5-3 16,-3-7-12-16,-4-4-9 16,-3-2-10-16,-3-1-4 15,-5-2 9-15,0 0 10 16,-8 3 8-16,-4 3 4 16,-2 11 8-16,-3 6 3 0,0 13 0 15,1 6-5-15,-3 9-11 16,1 5-7-16,1 4-4 15,-2 2 4-15,0 3 3 16,-3 0 2-16,-6 4 0 16,0 2 0-16,-7 4-1 15,-3 3 0-15,-5 6 1 16,-2 2 0-16,3 9 2 16,0 4 1-16,3 12 2 15,3 8 0-15,-3 12 1 16,4 1 0-16,5 3-1 15,6 0 0-15,9-2 0 16,6 3 1-16,9-2 4 16,7-4 2-16,6-4 3 15,9-2-1-15,16 0 1 16,7 2-26-16,21 6-135 16,12 1-206-16,7-15 195 15</inkml:trace>
  <inkml:trace contextRef="#ctx0" brushRef="#br0" timeOffset="172310.86">4416 16146 1894 0,'-8'0'51'0,"8"0"-24"16,0 0-9-16,0 0 0 16,0 0-5-16,0 0 30 15,0 1 15-15,0 2 24 16,0 1 8-16,-1 9-28 15,1 7-16-15,1 19-26 0,1 9-10 16,4 9-10-16,1 1 0 16,1 0 0-16,3-2 0 15,-5-2 0-15,3-2 0 16,-4-9-33-16,2-1-36 16,-1-10-115-16,0-5-82 15,0-10-183-15,-4-6 228 16</inkml:trace>
  <inkml:trace contextRef="#ctx0" brushRef="#br0" timeOffset="172499.44">4239 16495 2208 0,'4'0'57'0,"2"0"-21"15,5 1-39-15,9-1-2 16,3 0 4-16,11-1 1 16,3-2-1-16,3-2-3 15,6 0-24-15,5-2-82 16,2-3-64-16,7-11-247 16,-4-7 236-16</inkml:trace>
  <inkml:trace contextRef="#ctx0" brushRef="#br0" timeOffset="172943.45">4912 16103 2052 0,'-10'9'79'16,"2"3"5"-16,2-1-71 16,5 0-30-16,2 2-5 15,8 3 11-15,4 4 11 16,6 8 29-16,3 3 5 0,8 9 4 15,0 4-6-15,8 6-17 16,2 6-4-16,-4 5-8 16,0 4-1-16,-3 0-2 15,-8-4 1-15,-9-13 8 16,-10-10 1-16,-11-10 3 16,-7-8-5-16,-3-6-13 15,-5-3-4-15,-4-9-4 16,-1-2 1-16,-3-8 6 15,2-5 6-15,0-6 8 16,3-7 4-16,4-9-5 16,4-5-3-16,10-9-5 15,6-1-6-15,14-4 4 16,4-2-5-16,9 5 1 16,2 6 2-16,-1 9 3 15,-1 6 0-15,4 3 2 0,0-2 9 16,3 1-51-1,-1 0-41-15,-5-2-132 0,-2-3-130 16,-6 0 191-16</inkml:trace>
  <inkml:trace contextRef="#ctx0" brushRef="#br0" timeOffset="173190.48">5890 16079 2240 0,'10'8'96'0,"-15"1"31"16,0 7-113-16,-2 16-32 15,-4 10-4-15,-7 16 3 16,0 0 24-16,-9 2 15 16,-2 4 2-16,-1-2 7 15,-4 7-22-15,5-3-36 16,1-9-36-16,8-9-138 15,-1-7-105-15,9-14 162 16</inkml:trace>
  <inkml:trace contextRef="#ctx0" brushRef="#br0" timeOffset="173424.01">5590 16302 1968 0,'0'6'127'0,"0"0"137"16,3 5-255-16,3 4-17 16,7 9-10-16,3 2 6 15,5 12 14-15,1 2 13 16,3 7 7-16,1 5-1 0,4 0-11 16,3 3-10-16,7-5-68 15,3-2-57-15,2-12-134 16,0-7-112-16,-7-20 198 15</inkml:trace>
  <inkml:trace contextRef="#ctx0" brushRef="#br0" timeOffset="173660.49">6522 16034 1668 0,'0'20'247'0,"-1"-1"356"16,1 9-512-16,9 16-111 16,5 11-6-16,4 10 1 15,3 0 8-15,-4-1 14 0,-2-4 7 16,0 1 7 0,-4 0-3-16,-2 1-40 0,1-3-48 15,-3-10-133-15,-2-8-104 16,-5-14 163-16</inkml:trace>
  <inkml:trace contextRef="#ctx0" brushRef="#br0" timeOffset="173890.2">6273 16567 2754 0,'5'2'44'0,"19"2"-73"16,13-3-50-16,18-5-31 16,9-3 0-16,3-5 17 15,-3-1 22-15,1 3 2 16,2-2-29-16,-2-7-164 16,0-8-304-16,-9-17 333 15</inkml:trace>
  <inkml:trace contextRef="#ctx0" brushRef="#br0" timeOffset="174356.09">6918 16257 1848 0,'2'32'239'0,"0"-24"329"0,7 1-564 15,17 8-116-15,13 3 1 16,23 9 27-16,7 0 38 15,0 7 30-15,-4 7 12 16,-17 6 43-16,-5 5 10 16,-12 3 5-16,-5-1 1 0,-7-5-25 15,-11-3-4-15,-9-6-25 16,-11-3-8-16,-15 0-8 16,-5-1-4-16,-13-6 18 15,-3-4 6-15,-2-13 17 16,-1-7 4-16,16-8 21 15,5-4 2-15,14-9-13 16,9-6-7-16,9-16-20 16,7-8-1-16,17-17 2 15,12-8 2-15,9-7-4 16,3-6-1-16,-3 4-1 16,-4 4-1-16,-8 16 1 15,-7 10 0-15,-11 15 2 16,-5 6 4-16,-12 10 1 15,0 0 16-15,-8-1-1 16,-7-2-6-16,-19-8-22 16,-13-8-52-16,-34-8-98 0,-17-6-76 15,-18-7 114-15</inkml:trace>
  <inkml:trace contextRef="#ctx0" brushRef="#br0" timeOffset="176138.91">8137 15959 2403 0,'-10'-503'6'15,"9"503"-41"-15,0-4-163 16,-10-4 36-16,-11-5 48 16,-9 0 90-16,-21 0 142 15,-2 5 55-15,-12 5 37 16,-1 0-24-16,-9 0-92 16,-9-2-42-16,-18-2-34 15,-7 0-10-15,-19-5-7 16,-8-1 0-16,-4-1 1 15,-16 0 1-15,-9 3 0 16,-7 1 1-16,-15 5-2 0,3 3 0 16,-16 3-1-16,3 1-1 15,-9 2 2-15,-2 0 0 16,13-1-1-16,-2 0 1 16,13-2-2-16,-2-1 0 15,-3 0 0-15,-2-1-1 16,-3 0-1-16,-8-1-1 15,6 1 3-15,0 0 0 16,6-1 2-16,11-1 1 16,6-3 1-16,19-2 2 0,4-3-1 15,10-1 1-15,9-3-3 16,-3 0-1-16,6 2-2 16,-1 2-2-16,6 5-2 15,-5 2 0-15,6 4 2 16,6 3 3-16,2 5-4 15,8 2 2-15,12 3-1 16,2 1-5-16,16 0 1 16,9-1 2-16,20 1 0 15,4 2 3-15,13 1 4 16,3 2-3-16,4 3-11 16,6 2-10-16,7 6-10 15,6 1 2-15,4 10 10 16,1 4 6-16,2 9 10 0,2 6 3 15,-2 7-1-15,4 3 1 16,-3 1 0-16,-1 5-1 16,2 10 0-16,2 6-1 15,1 10 1-15,3 0 0 16,3 2 5-16,-2-4 2 16,2-9 2-16,1-1 0 15,-1-20-6-15,0-10-1 16,-2-17-1-16,0-7-6 0,-3-11-4 15,2-1-1-15,-5-5-7 16,2-2 3-16,0-2-1 16,4 0 2-16,6 0 5 15,4 1 1-15,7 1 1 16,3 1 0-16,6 3 1 16,7 1-8-16,7 0 17 15,3-1 1-15,7-3 2 16,0-1 8-16,3-2-14 15,6-1 0-15,11-1 1 16,4 0 0-16,-2-1-1 16,4-2 0-16,2 1 0 15,6-1-3-15,5-1 0 16,1 0 1-16,4-1-1 16,1 2 3-16,7 1-1 15,0 2 0-15,2 2 0 16,3 1 0-16,2 4 1 0,6 1 1 15,3-1-1-15,-5-2-6 16,4-4 18-16,1-4 1 16,-3-3 2-16,-2-3 7 15,-2-3-20-15,1-1 0 16,-6-2-1-16,-1 0 0 16,-2-1 0-16,1-1 1 15,-5 2-1-15,5-2 0 16,-4-2 0-16,-7-1 0 0,1-2 0 15,1 0-1-15,2 2 1 16,0 0-1-16,1 4 1 16,-4 2 0-16,-4 1 0 15,2 0 0-15,1 0 0 16,-4 1 0-16,-3-1 0 16,-2 0 0-16,1 2 1 15,1-1 0-15,-7 3 0 16,-3 0 0-16,2 2 0 15,5 2 0-15,-7 2 0 16,-5 2 0-16,-3 1 0 16,-5 0 0-16,8-1-1 15,1-1 0-15,-7-1 0 16,0-3-1-16,-6-1 1 16,-3 1-1-16,-2-1 2 0,-1 1-7 15,-11-2 10-15,-1-1 2 16,-9-1-1-16,0 1 8 15,-2-3-10-15,-1 0-1 16,-2-2-1-16,-6-1-2 16,-5-3 0-16,-8 0 1 15,-5 0 1-15,-4-2 3 16,0 3-3-16,1-1 1 16,2-3-3-16,-2 1 0 15,2-3 0-15,2 0-1 0,-2-3-1 16,3-2 0-16,-2-4 0 15,1-3 1-15,-5-3 1 16,-1-4 1-16,-3-3-1 16,3-3 7-16,-1-14 0 15,1-10 1-15,-2-20 0 16,0-10-8-16,-4-11-2 16,-2-7 0-16,-2-7 1 15,-2-3 0-15,1 0 1 16,-2 0 0-16,2-5 1 15,-2-3-1-15,2 5 0 16,-1 12 0-16,3 26 0 16,0 16 1-16,0 16-15 15,0 2-19-15,1 2-59 16,-1-3-47-16,2-11-129 16,0-15-147-16,4-22 234 0</inkml:trace>
  <inkml:trace contextRef="#ctx0" brushRef="#br0" timeOffset="212673.26">16700 16185 1384 0,'0'0'94'16,"1"0"35"-16,1 0-18 16,-1 0-27-16,-1 0-7 15,0 0 11-15,0 0 9 0,0 0-7 16,-6 0-13-16,-2 0-30 15,-8-2-13-15,-4-2-14 16,-6 1 2-16,-8-1 2 16,-7-1-2-16,-9 0 3 15,-6 0-2-15,-6 0-7 16,-7-2-3-16,-7-2-11 16,-11-3-5-16,-10-2-5 15,3-1 0-15,-7 1 4 16,-1 2 2-16,4 5 4 15,3 3 2-15,-1 5 2 16,0 3-1-16,-7 4-2 16,0-1-2-16,5-2-8 15,0 1-10-15,16 0-2 16,-3 4-1-16,13 4 8 16,4 4 10-16,4 5 4 0,-1 3 6 15,7 4-13-15,2 1-9 16,15 2-8-16,7 1-4 15,4-2 9-15,4-3 6 16,6 3 7-16,3 3-2 16,7 4 4-16,6 4 0 15,4 3 0-15,2 2 1 16,8 6-4-16,2-1-1 16,12 1 0-16,5 1 1 0,4-4 1 15,-2-1 1-15,9 1 2 16,7 0 1-16,8 1 0 15,5 4 2-15,-1 0-2 16,-1 0-1-16,4-7-2 16,3-5 0-16,9-6-2 15,1-2-1-15,12-5 2 16,5-1 0-16,6-7 7 16,6-2 1-16,0-4 0 15,3-3 1-15,8-4-2 16,-1-4 0-16,5-5-2 15,3-2 0-15,1-2-1 16,0-1 0-16,0-3 0 16,0 0 1-16,-5-4 1 15,6 0-1-15,-3-6 2 16,6-4-1-16,-3-7-2 0,-2-4 2 16,-2-7 1-16,-5 0-1 15,-15-6 4-15,-9-4 6 16,-19-10 3-16,-12 1 0 15,-13-3 3-15,-4 3-6 16,-15 5 10-16,-7 1-1 16,-19-3-1-16,-8-4-1 15,-24-13-10-15,-10-7-3 16,-28-6-8-16,-14-2-7 0,-44-4-7 16,-20-6-21-16,-41-2-46 15,-12 0-31-15,-20 12-258 16,-12 3 232-16</inkml:trace>
  <inkml:trace contextRef="#ctx0" brushRef="#br0" timeOffset="213591.44">9606 15904 2086 0,'-15'0'60'0,"14"0"-8"16,1 0-48-16,0 0 2 31,-2 0-4-31,-7-3-1 0,-4 2 0 0,-11-3 18 16,-5 0 13-16,-11 0 1 15,-13-1-3-15,-18 2-10 16,-11 3-11-16,-14 5-8 15,-6 3-4-15,-13 8-5 16,0 1-3-16,-2 5 3 16,-4 5 3-16,2 7 1 15,-6 3 4-15,-2 6-1 0,6 2 1 16,-1 1-9-16,5 5-1 16,3-1 1-16,12-1-1 15,12-5 11-15,8-3 4 16,17-2 0-16,7 1-5 15,20 2-22-15,6 3-17 16,15 6-30-16,6 7-20 16,18 7 19-16,11 2 12 0,19 2 34 15,10-1 24-15,18 3 9 16,9-1 0-16,15 2-1 16,7-2 8-16,16-10-1 15,7-4 1-15,17-12 3 16,6-7-9-16,15-13 5 15,-3-7 0-15,7-14-1 16,3-8-2-16,-8-15-8 16,6-7 1-16,-12-11 6 15,-6-9 6-15,-10-10 19 16,-7-9 2-16,-18-10-5 16,-10-3-4-16,-22-7-20 15,-11-9-2-15,-16-17 1 16,-7-5 0-16,-28-6 2 15,-13 4-4-15,-29 3-11 16,-20-1-8-16,-29-2-76 16,-23 1-59-16,-39-1-264 0,-10 3 232 15</inkml:trace>
  <inkml:trace contextRef="#ctx0" brushRef="#br0" timeOffset="-163660.59">11843 10408 2017 0,'-4'-7'47'15,"2"5"-27"-15,1 1-25 16,3 1 12-16,2-1 9 16,8 1 12-16,5 0 17 0,9 1 22 15,7 0-6-15,5 0-7 16,5 0-12-16,7 1-17 15,6 0-5-15,13 0-11 16,9 1-1-16,12 2 0 16,-1-1 6-16,13-2 8 15,-4-1 2-15,7-1-3 16,4-2-7-16,-2-1-8 16,6 0-2-16,-3 1 0 15,1 0-2-15,4 1 8 16,-1 0 6-16,-2 1 9 15,4 0 3-15,5-1-6 16,5-1-6-16,1 0-8 16,-2 0-3-16,2-1-2 15,-9 1 0-15,-1-2 1 16,0 1 0-16,-6 0 3 16,-4 0 3-16,5 1 0 0,-1 0-1 15,5-2-3-15,-1 2-2 16,-1-2-1-16,3 1-1 15,-2-3 0-15,1 2-1 16,2-2 0-16,1-1 0 16,-2 1 1-16,4 0 0 15,0 0-1-15,-2 0 2 16,0-1-2-16,-1 1 0 0,2 1 0 16,-3-3-1-16,1 4 1 15,1 0 1-15,8-2 0 16,-2 3-1-16,-4 0-1 15,0 0 1-15,-6 0-1 16,0-3 0-16,8 3 0 16,4 0 0-16,-6 1 1 15,2 0 0-15,2 0-1 16,-8-3 0-16,-1 1 1 16,3 0-1-16,-5 1 0 15,1-2 1-15,7 3 0 16,-2 0 0-16,6 1 0 15,-2 0 0-15,-5 0-1 16,2 1 1-16,4-2-1 16,-5 1 0-16,1-2 1 15,-5 1-1-15,-12 0 1 0,3 0 0 16,0 1 0-16,-1 1 0 16,-6 0 0-16,4 1-1 15,-2 2 1-15,-2 0 1 16,5 2-2-16,-2-2 2 15,-9 0-2-15,2 2 1 16,-7-2-1-16,4 0 1 16,-1-1-1-16,-2-1 1 15,4 0 0-15,0 1-1 16,1 0 2-16,-1-1-1 0,4 3 1 16,-3-3-1-16,7 2 0 15,-1 0 0-15,-8-3 1 16,3 0-1-16,-4 0-1 15,-3-2 1-15,-12 2-2 16,-13 0 18-16,-25 0-115 16,-12-3-62-16,-36-12 90 15</inkml:trace>
  <inkml:trace contextRef="#ctx0" brushRef="#br0" timeOffset="-163179.78">17731 10115 1927 0,'12'28'62'0,"-9"-11"63"0,13 11-157 0,0 3 23 0,-1-4 2 0,1 0 23 0,-4-4 34 16,-1 2 17-16,-1 1 21 15,-3 2-22-15,-2 3-33 16,0 1-21-16,-2 2-65 16,0 0-65-16,-1-4-179 15,1-2-140-15,-2-9 228 16</inkml:trace>
  <inkml:trace contextRef="#ctx0" brushRef="#br0" timeOffset="-162894.6">17905 10716 2000 0,'-14'13'46'15,"5"5"-38"-15,5 4-14 16,6 1 3-16,8 3-3 15,7-4 2-15,7-3 10 16,16-4 25-16,6-4 10 0,10-10 28 16,-2-4 1-16,0-11-9 15,-2-6-7-15,-10-1-12 16,-5 0 1-16,-21 2 19 16,-9 0 10-16,-13-1-6 15,-9-1-8-15,-15 3-18 16,-5 2-8-16,-7 4-13 15,-3 4-13-15,5 3-32 16,5 1-23-16,2 4-48 16,6 0-28-16,11 1-134 15,4 0-170-15,19-6 249 16</inkml:trace>
  <inkml:trace contextRef="#ctx0" brushRef="#br0" timeOffset="-162460.62">20529 10066 1099 0,'-4'-16'134'16,"0"1"109"-16,4 5-89 15,-2 1 14-15,2 7 2 16,-1 2-1-16,1 0-15 15,0 0-11-15,0 6-48 16,1 4-20-16,1 8-24 16,-2 8-12-16,4 11-11 15,0 5-8-15,4 2-12 16,1-3-6-16,3-5-8 16,2-2-5-16,-2-7-49 15,3-1-39-15,-2-7-123 16,-1-6-103-16,1-6 179 0</inkml:trace>
  <inkml:trace contextRef="#ctx0" brushRef="#br0" timeOffset="-162027.9">20608 10501 1418 0,'-10'23'165'0,"-1"-1"333"16,6-1-503-16,4 1 6 0,4-2 2 15,7-2 3-15,4-1 22 16,5-3 0-16,5 4 21 16,-1-1 2-16,-3 0-10 15,-3 0-5-15,-3-2-14 16,-2-1-1-16,-5-3 1 16,0 1 1-16,-6-3 10 15,-1 0 8-15,-8-1 6 16,-2-1 2-16,-4-1-2 15,-1-3-9-15,4-2-14 16,4-2-9-16,1-2-15 16,4-2-7-16,2-5-8 15,3-3 2-15,9-7 9 16,4-4 6-16,9 1 7 16,3 0 1-16,7 1-5 15,-6 2 0-15,-8-1 4 16,-7 3 6-16,-16 1 14 0,-7-1 5 15,-11-4-6-15,-8-2-24 16,-9-1-75-16,-6 0-40 16,-9 3-149-16,-9-2 140 15</inkml:trace>
  <inkml:trace contextRef="#ctx0" brushRef="#br0" timeOffset="-161412.24">15770 10222 1208 0,'1'-1'140'16,"-1"0"165"-16,0 1-178 16,0 1-2-16,0-1-16 15,0 1-2-15,0 5-32 16,0 2-12-16,3 9-13 16,1 3-16-16,3 10-9 15,2 3-7-15,0 10-13 16,4 6-4-16,-1 2-4 15,6 0-2-15,2-5-19 16,-1-6-48-16,-2-7-153 16,-3-5-122-16,-4-9 170 15</inkml:trace>
  <inkml:trace contextRef="#ctx0" brushRef="#br0" timeOffset="-161145.79">15180 10991 2497 0,'15'11'10'0,"0"-7"-68"15,35 1-34-15,15-6 77 16,2-3 4-16,-4-5 8 15,-8 0 4-15,-10 2 9 16,-9 0 0-16,-4 1 17 16,-1-1-63-16,-1-4-175 15,4-7-221-15,-4-9 207 16</inkml:trace>
  <inkml:trace contextRef="#ctx0" brushRef="#br0" timeOffset="-160745.81">15936 10861 2352 0,'6'29'49'0,"15"5"-44"16,6 4-22-16,9-3 17 0,3-4-5 16,1-4 3-16,-5-2 3 15,-11-8 11-15,-7-3 6 16,-10-5 18-16,-7 1 10 15,-7 1-2-15,-6 2-11 16,-14 3-19-16,-4-2-6 16,-7-4 10-16,4-2 12 15,5-7 10-15,5 0-6 16,11-5-22-16,2-4-13 0,7-8-14 16,8-4 5-16,11-8 20 15,8-8 9-15,13-6 7 16,9-4-5-16,-1 2-10 15,-4 5-5-15,-12 11-1 16,-11 7 5-16,-15 9 5 16,-7 4-5-16,-12-2-11 15,-7 0-12-15,-11 1-63 16,-8 0-31-16,-10 3-146 16,1 2 136-16</inkml:trace>
  <inkml:trace contextRef="#ctx0" brushRef="#br0" timeOffset="-157614.64">22193 9683 740 0,'0'-1'94'16,"-1"-1"95"-16,0-2-35 15,1 3 5-15,0-1-1 16,1 0-19-16,-1 1-1 16,0 1-5-16,0 0-7 0,1 0 6 15,-1 0-6-15,0 0-37 16,0 0-20-16,0 0-35 16,0 0-14-16,0 1-10 15,2 5-3-15,1 4-7 16,-1 3 0-16,2 6-4 15,1 2 2-15,2 1 2 16,-1-3 0-16,4-3 4 16,-2-1 3-16,4-5 3 15,0 2 1-15,0-5 1 16,-1 2 1-16,0-5 5 16,-1-1 7-16,-3 0 11 15,0-3 3-15,3-1 3 16,0-2-3-16,5-6-4 15,5-3-2-15,9-11-7 16,3-5-7-16,10-16-9 16,8-11-3-16,13-14-3 15,6-7-1-15,7 0 3 0,-8 7 3 16,-3 8 3-16,-4 8 2 16,-1-1-2-16,-1-3-2 15,-1 5-3-15,-5-1 0 16,-9 12 1-16,-8 9 1 15,-13 10 3-15,-5 5-4 16,-9 7-1-16,-1 2-3 16,-2 2-15-16,2 2-16 0,-2 1-61 15,-2 0-38-15,-2 3-129 16,-1-1-143-16,-17-13 230 16</inkml:trace>
  <inkml:trace contextRef="#ctx0" brushRef="#br0" timeOffset="-156748.87">13191 9831 1560 0,'-8'-6'147'0,"7"21"190"16,-4-17-291-16,5 2-54 16,3 0-1-16,0 0 14 15,4-1 13-15,1 1 48 16,1 0 24-16,1 2 18 16,1 3 4-16,-2 2-32 15,2 3-21-15,-1 7-37 16,10 3-12-16,-1 6-8 0,-1 0-1 15,3 3 1 1,-4 0 1-16,-3-5 11 0,1 0 1 16,-3-6 2-16,2-2 1 15,-3-3-9-15,-2-2 1 16,-3-3 3-16,1-1-1 16,-2-4 11-16,0 1 5 15,2-3 4-15,0-1 5 16,4-4-6-16,1-1 0 0,5-6-1 15,2-3-3-15,11-9-7 16,2-6-6-16,9-8-3 16,4-4-1-16,2-7-2 15,1-2 1-15,4-6-1 16,3 2-4-16,6-6 0 16,5 1-1-16,1 4 0 15,-4 2 2-15,-7 11-1 16,-10 7-1-16,-16 9-1 15,-4 5-1-15,-6 7 1 16,-2 5-2-16,-7 2 0 16,-4 4-5-16,-1 1-35 15,-2 1-31-15,-1-1-86 16,3 0-78-16,8-5 128 16</inkml:trace>
  <inkml:trace contextRef="#ctx0" brushRef="#br0" timeOffset="-153849.17">22438 8563 1959 0,'-18'0'401'0,"17"-6"-350"15,-2 3 50-15,4 2-115 16,-1 1-12-16,2 0-11 0,-2 1 17 16,10-1 38-16,2 0 20 15,10 0 21-15,4-2 1 16,4 2-19-16,-2 0-19 16,-1 5-27-16,-4 4-9 15,-10 6-11-15,-6 6-3 16,-14 12 3-16,-12 7 3 15,-10 4 16-15,-4 0 7 0,-1-9 13 16,7-8 0-16,7-8-6 16,4-3-2-16,13-4-6 15,3 0 1-15,13-3 6 16,5-1 7-16,17-4 12 16,9-4 5-16,16-9 0 15,9-5-4-15,1-8-7 16,-2-1-2-16,-22-2 3 15,-10 2 5-15,-18 4 15 16,-6-1 8-16,-7 6-1 16,0 5-5-16,-5 8-23 15,0 0-13-15,0 0-17 16,0 0-12-16,0 4-16 16,1 5-5-16,2 14 4 15,3 4 9-15,4 11 13 16,5 2 10-16,-1-3 8 15,0-4 5-15,-6-12 17 0,-3-6 1 16,-4-13 14-16,-1 0 6 16,0 0 2-16,-1-4-1 15,-1-8-12-15,-3-7-10 16,-4-9-4-16,3-5-6 16,5-10-8-16,1-2-2 15,10-10-8-15,0 0 7 16,4 8 8-16,0 5 0 0,2 16-1 15,1 6-13 1,-1 9-19-16,-3 5-8 0,-4 5-21 16,-1 5 1-16,-6 7 8 15,0 3 7-15,-5 8 27 16,-5 4 5-16,-7 4 9 16,-2-1 2-16,1-2 0 15,0-2 1-15,6-4 0 16,3 0 1-16,6-4 2 15,1-2 3-15,9-2 1 16,8 1-2-16,10 1-4 16,5 2-4-16,18 0-6 15,3-3-4-15,8-4-21 16,4-2-22-16,-6-8-64 16,4-2-40-16,-11-6-122 15,-9-4-72-15,-15-5 191 0</inkml:trace>
  <inkml:trace contextRef="#ctx0" brushRef="#br0" timeOffset="-152663.47">12829 8973 2035 0,'26'-15'61'16,"-26"8"-3"-16,3 0-55 15,9 4-7-15,4 0-3 16,7 0 3-16,4-1 14 16,5 1 35-16,3 2 11 0,5 1 8 15,0 2-8-15,-5 6-24 16,2 1-10-16,-7 4-14 15,-3 1-3-15,-2 1 0 16,-23 0 1-16,-7 3 8 16,0 1 1-16,-16 5 3 15,-1 1-1-15,-1 2-4 16,1 1-4-16,7-4-4 16,6-3-4-16,5-6-8 15,7-1 1-15,10-5 5 16,6-1 7-16,20-5 19 15,9-3 2-15,10-9 2 16,-1-6-4-16,0-8-8 16,-7-2-2-16,-12 0 1 15,-1 0 2-15,-12 6 7 16,-8 3 1-16,-8 6 6 16,-2 4-2-16,-7 6-6 0,1-1-4 15,-1 1-14-15,0 0-9 16,-1 4-17-16,2 4-5 15,1 9 0-15,3 5 5 16,2 4 12-16,-1 1 6 16,0-7 6-16,-1-4 7 15,-5-8 9-15,1-3 5 16,-1-5 12-16,0 0 6 0,-3-1 0 16,-1-8-2-16,-7-5-17 15,2-9-8-15,0-10-9 16,1-4-5-16,8-9-3 15,6 0-2-15,3 5 2 16,5 3 0-16,1 12-2 16,2 3-3-16,5 7-8 15,2 6-4-15,3 4-4 16,-2 6-1-16,-5 7-3 16,-5 4 4-16,-3 7 4 15,-5 1 6-15,-7 4 13 16,-3 1 2-16,-7 2 8 15,-4 3 0-15,-9-2 1 16,-1-1-1-16,-7-2 1 16,4-3 1-16,6-3 1 15,4-1-1-15,9-4-4 16,2-2-4-16,3-3-5 0,3-1-1 16,6 1-2-16,9 2 0 15,16 1-4-15,13 1 0 16,17-2-4-16,11-4-7 15,12-4-85-15,17-2-75 16,12-2-246-16,6-1 226 16</inkml:trace>
  <inkml:trace contextRef="#ctx0" brushRef="#br0" timeOffset="-151251.52">16048 9296 491 0,'-1'-17'130'0,"0"1"127"16,1-1-73 31,1-1-15-47,0 2 2 0,-1 0-20 0,0 4 6 0,0-1-1 0,-1 3-34 0,1 0 0 15,-1 3-47-15,1-1-16 16,0 2-10-16,0 0 1 15,0-1 6-15,0 0 7 16,0 1 5-16,0 1-1 0,0-1-13 16,-2 2-11-16,2 1-19 15,0 2-11-15,0 0 10 16,0 0 4-16,0 0 1 16,0 1-2-16,0 0-18 15,0 0-10-15,-1 0-7 16,-1 3-1-16,-1 5-5 15,-3 5 1-15,2 11-4 16,-3 2 1-16,0 11 2 16,2 1 3-16,2 2 5 15,-3 2 2-15,-2 3 4 16,0 3 1-16,0 6 4 16,-2 4 1-16,1 4 3 15,1-1 2-15,1-8 6 16,-2-4 1-16,1-10 0 15,-1-6 0-15,0-4-4 16,0-2-1-16,2-1-3 0,0-1-2 16,4-3-1-16,0-2 0 15,1-3-1-15,1-3 0 16,1-2 0-16,1-3-1 16,1-2 1-16,-2-3 2 15,0-4 5-15,0 0 2 16,1 0 0-16,-1 0-8 15,1-8-13-15,-1-1-15 16,-4-10 5-16,2-6 3 0,-3-6 11 16,0-2 10-16,0 0-4 15,0 3 2-15,0 7 3 16,1 4 1-16,-1 7 2 16,5 11 1-16,0 0 3 15,0 0-3-15,-1 1-4 16,1 0-8-16,0 0-19 15,0 5-9-15,4 12-1 16,0 9 4-16,5 11 15 16,-1 2 8-16,0 2 10 15,0-4 7-15,-4-5 12 16,-1-5 6-16,1-8-1 16,-2-4-5-16,0-7-7 15,0 0-4-15,2-5 2 16,-1 0 2-16,3-2-3 0,-1-1-2 15,8-4-7-15,1-4-5 16,9-11-8-16,7-5-7 16,12-10-46-16,9-6-32 15,7-9-71-15,7-4-56 16,13-18 120-16</inkml:trace>
  <inkml:trace contextRef="#ctx0" brushRef="#br0" timeOffset="-150151.89">21139 8838 995 0,'6'-10'72'0,"4"-5"34"16,-2-2 11-16,1 1 19 15,-4-1 2-15,-2 5 24 16,-3 3-2-16,0 5-8 15,0 2-15-15,0 1 38 16,0 1-131 0,0 0-13-16,-2 4-13 15,-1 3-3-15,1 10-13 16,-5 4-2-16,-4 15-3 16,-1 6-5-16,-4 18 4 0,0 8-1 15,-7 19 4-15,0 5 3 16,-7 2 1-16,-6 1 4 15,2-8 7-15,1 2 3 16,8-3 3-16,2-19 1 16,-7-9-8-16,9-3-2 15,3-21 1-15,2-2-3 16,14-5 0-16,-9-3 0 16,0-3 1-16,3-2 0 15,-2-3-1-15,2-4 0 0,0-2-2 16,2-2-1-16,3-2-14 15,-1-2-11-15,4-3-11 16,0 0-5-16,-1 0 13 16,1-1 9-16,-4-4 7 15,4-6 4-15,0-11-1 16,0-9 2-16,0-9 6 16,0-2 4-16,0 8 4 15,-2 5 2-15,-1 10 4 16,2 7 4-16,1 10 3 15,-3-1 4-15,1 4-7 16,2-2-11-16,-1 3-23 16,-1 8-11-16,-2 14 0 15,-1 15 6-15,-2 10 22 16,3 4 13-16,3-3 6 16,0-6 13-16,2-10 8 0,0-8-6 15,4-8 4-15,-1-4-11 16,9-6-20-16,3-1-6 15,15-11-25-15,15-11-14 16,10-28-65-16,9-15-50 16,8-36-184-16,5-22 182 15</inkml:trace>
  <inkml:trace contextRef="#ctx0" brushRef="#br0" timeOffset="-147884.45">15835 8159 1420 0,'14'-3'124'0,"-13"3"157"15,-1-3-247-15,2 0-34 16,0 1 9-16,2 2 40 16,-1 0 18-16,0 1 50 15,0 4 10-15,-1 3-10 16,4 5-7-16,-2 14-45 15,0 6-13-15,-1 11-24 16,-2 3-17-16,4 4-7 16,-4 2-1-16,2-5 2 15,-2-3-24-15,1-13-65 16,2-6-56-16,2-14-146 16,0-8-37-16,11-18-6 15,1-16 36-15,11-25 115 16,3-11 27-16,0-13-11 0,2 2 12 15,-5 17 65-15,-7 14 106 16,-9 26 196-16,-3 14 50 16,-8 17 53-16,1 9-55 15,-1 19-92-15,-1 7-24 16,-1 9-52-16,0-2-1 16,0-6 7-16,-1-4-6 15,0-9-4-15,0-5 2 16,-2-14-6-16,2-4-6 0,1-10-19 15,-1 0-9-15,-8 0-15 16,4-6-9-16,0-6-22 16,0-7-9-16,5-12-18 15,3-7-3-15,12-8 3 16,1 0 4-16,4 5 14 16,3 2 8-16,0 11 7 15,1 2 4-15,0 7-6 16,2 3-5-16,-7 8-18 15,-2 4-7-15,-9 3-5 16,-3 3 3-16,-5 5 20 16,-5 6 3-16,-7 7 10 15,-7 5 0-15,-8 4 0 16,-2-2-1-16,4-6 0 16,2-3 2-16,7-2-1 15,9-1 1-15,5 0-4 16,3 2-2-16,12 0 2 0,6 1 0 15,18 0-3-15,6-2-2 16,12-4-8-16,6-3-21 16,9-6-85-16,5-2-52 15,9-10-210-15,2-5 198 16</inkml:trace>
  <inkml:trace contextRef="#ctx0" brushRef="#br0" timeOffset="-147268.49">20571 8077 1577 0,'12'-2'94'15,"-11"4"64"-15,5 7-90 47,-2 5 14-31,-3 15-5-16,0 7 10 0,-2 13 6 0,-4 5 0 0,2-1-4 0,-2-4-19 0,1-2-35 15,1 1-14-15,0-3-17 16,1-3-4-16,-2-9-64 16,4-7-59-16,0-12-213 15,6-7-173-15,9-25 274 0</inkml:trace>
  <inkml:trace contextRef="#ctx0" brushRef="#br0" timeOffset="-146752.14">20872 8216 1605 0,'-9'37'93'16,"0"1"78"-16,-4 9-118 15,-1 7 1-15,2 2-12 0,-4-8-15 16,4-6 17-16,2-15 28 16,2-8 13-16,5-11 18 15,0-7-13-15,3 0-27 16,-1 0-15-16,-1-4-25 15,2-4-6-15,3-11-15 16,4-10 0-16,7-14-2 16,3-8-1-16,8-6-1 15,3 3-1-15,0 3 6 16,-4 5 10-16,0 10 15 16,-2 5 10-16,0 13-3 15,-1 5-13-15,-4 9-25 16,-6 3-14-16,-4 11-9 15,-2 5 3-15,-10 12 17 16,-7 5 7-16,-11 2 16 16,-6 0 4-16,-2-7 3 15,-2-6-2-15,4-4-4 0,0-2-2 16,6-3 1-16,3 0 1 16,9-3 4-16,5 1-3 15,4 0-9-15,5 2-5 16,10 6-10-16,5 0-4 15,14 2-3-15,3-1-5 16,13-5-25-16,5-2-27 16,8-9-71-16,-2-3-47 15,-5-6-88-15,-4-2-45 0,-13-3-213 16,-3 4 298-16</inkml:trace>
  <inkml:trace contextRef="#ctx0" brushRef="#br0" timeOffset="-145364.86">16349 10059 1419 0,'-4'0'59'0,"4"0"20"16,0 0-35-16,0 0 4 15,0 0-9-15,2-1 13 0,0-3 12 16,3-6 19-16,1-3 9 16,4-6-22-16,-1-2-16 15,2-2-28-15,4 1-11 16,2 3-13-16,4 2-2 16,1 4-1-16,-1 4-1 15,4 5 2-15,0 3 3 16,6 1 0-16,1 3 1 15,7 1-2-15,-3 1 0 0,3-2 1 16,1-3-1-16,-8-1 2 16,0-3 0-16,-2-5 7 15,0-2 0-15,4 1 2 16,3-3 0-16,-4 1-7 16,-1 3 0-16,-12 3 1 15,-4 2 1-15,-3 4 12 16,-3 2 4-16,8 6 1 15,4 1-3-15,10 3-13 16,2 0-6-16,1-4-3 16,0-2-2-16,0-5 1 15,2-3 0-15,3-8 2 16,4-3 0-16,7-5 1 16,2 0-1-16,3 0 0 15,-2 4-1-15,-10 5 2 16,-8 5 2-16,-13 5 4 0,-4 2 2 15,0 4 2-15,3 1-2 16,5 5-5-16,-2 0-3 16,8 1-2-16,0-3 0 15,3-3-1-15,5-3 0 16,2-5 0-16,2-3-1 16,2-7 0-16,3-2 1 15,1-4 1-15,3 0 1 16,-4 6 1-16,-1 4 2 0,-13 6 2 15,-2 1 2-15,-5 3 0 16,0 4 1-16,-1 3-6 16,2 3-1-16,1 0-2 15,1 0 1-15,0-7 1 16,3 0-1-16,4-5-1 16,4-3-2-16,5-7 0 15,3-1 2-15,2-4 0 16,0 0 2-16,3 2-1 15,-2 4 2-15,2 7 9 16,1 6 7-16,3 8 6 16,10 5 0-16,5 4-10 15,11-2-8-15,1-5-8 16,0-5-1-16,-10-11 2 16,-4-8 0-16,-3-9 5 15,-5-4 2-15,11-6 2 16,-2 4 1-16,-13 7 0 0,-6 4-1 15,-22 11 4-15,-9 1 5 16,-11 8 7-16,-4 1 0 16,0 7-9-16,1 1-9 15,6 1-42-15,2-1-30 16,4-3-88-16,2-5-110 16,7-14 149-16</inkml:trace>
  <inkml:trace contextRef="#ctx0" brushRef="#br0" timeOffset="-143331.7">18097 8711 1749 0,'-7'-13'73'0,"3"1"9"16,-1 4-30-16,3 5-12 15,-1 1-4-15,2 4-11 16,-3 6-2-16,-3 15 9 16,0 10 1-16,-6 11 7 15,2 3-1-15,3 3-16 16,2-3-8-16,4-5-7 16,1-6 2-16,1-16 4 15,0-6 0-15,0-13 5 16,1 0 4-16,-1-1 7 15,5-5 4-15,-3-13 0 16,-1-8-5-16,4-16-16 0,3-6-7 16,-4-5-8-16,3 7 2 15,-3 13 11-15,-4 9 2 16,0 18-20-16,0 5-22 16,1 1-29-16,4 10-3 15,7 13 17-15,7 6 15 16,4 8 22-16,4 2 2 15,7 0 8-15,3-5 6 16,-1-8 7-16,-4-6 2 0,-9-9-1 16,-7-3-2-16,-5-6-6 15,-4-2-2-15,-1-5-24 16,3-2-35-16,1-7-43 16,1-4-16-16,4-2 14 15,-2-2 31-15,3 5 40 16,-3 4 16-16,-3 4 10 15,-2 5 3-15,-4 5 9 16,-3 4 10-16,0 11 12 16,1 5 0-16,1 8-8 15,2 3-10-15,4-5-14 16,5-5 5-16,4-9 19 16,5-7 16-16,7-10 28 15,7-8 0-15,3-9-9 16,2-4-13-16,-11-5-16 15,-9 1 14-15,-14 4 15 0,-8 4 2 16,-12 2-5-16,-7 1-22 16,-12 2-36-16,-3 4-24 15,-6 8-29-15,1 2-12 16,9 2 8-16,6 0 2 16,12 0-29-16,7 0-32 15,5 1-176-15,3 5-129 16,7 19 229-16</inkml:trace>
  <inkml:trace contextRef="#ctx0" brushRef="#br0" timeOffset="-141770.58">18175 9351 2192 0,'-13'4'31'0,"11"4"-58"15,2 5-42-15,2 7 24 16,2 2 13-16,-1 1 30 16,2-2 11-16,2-4 22 15,-2-1 8-15,-1-4 12 16,-2-1-7-16,1-6-11 16,-3-3-4-16,0-1-7 15,0 0 3-15,0-1 8 16,0-6-2-16,4-8-8 0,0-6-8 15,14-18-21-15,4-5-5 16,8-6 0-16,4 4 5 16,0 10 8-16,-1 5 7 15,-6 11 1-15,1 3-1 16,-10 8-9-16,-6 4 0 16,-12 4-20-16,3 6-8 15,-16 10 2-15,-7 7-2 16,-9 7 25-16,-1-4 10 0,0-1 7 15,6-3 1-15,7-4-7 16,2 1-3-16,6-4-5 16,5-3-6-16,4-3 1 15,2-1 0-15,9-2 7 16,2 1 6-16,12-4 4 16,7-2 2-16,11-4-5 15,1-2-1-15,-4-1-3 16,-6 1 0-16,-17 3 2 15,-4 2 1-15,-8 3 1 16,0 1 0-16,1 6-2 16,0 1-2-16,1 0 0 15,-1 2-2-15,4-3 2 16,-3-2 1-16,5-4 5 16,3-1 3-16,0-3 7 15,1-5 6-15,-5 0 10 0,-1-2 1 16,-7-1 19-16,0 0-2 15,-7-4-9-15,-7-1-8 16,-7-2-34-16,-4 2-10 16,-7 3-18-16,3 2-1 15,5 4 4-15,7 1-1 16,13 3-8-16,1 0-16 16,8-2-3-16,8 3 2 15,15 3 21-15,10 1 19 0,9 4 6 16,-2 1 1-16,-6 3 1 15,-6 2 2-15,-17-1 6 16,-5 0 3-16,-9-3 4 16,-1-2 0-16,-2-3-3 15,-1 0-4-15,2-3-8 16,2-1-2-16,4-2 1 16,6-2 4-16,5-4 18 15,2-4 6-15,2-6 3 16,-4-1-2-16,-6-2-1 15,-3-2-3-15,-7 0-1 16,-7 0 2-16,-10-1-9 16,-5 0-4-16,-11 4-10 15,-4 5-18-15,-2 7-35 16,1 3 0-16,10 3-6 16,7-2 12-16,11 1 17 0,6 1-15 15,4-5-9-15,8 2-2 16,12-6 6-16,6-2 14 15,8-5 30-15,-7-1-51 16,1-3-19-16,-6-2 3 16,-8 2-8-16,2-1 54 15,-6 0 28-15,3 1 0 16,-2-1 2-16,-1 0 2 16,-4 4 6-16,-4 1 8 0,-4 4 12 15,-2 2 3-15,0 6 6 16,0 4-2-16,0 0-11 15,0 0-5-15,-3 6-9 16,0 6-4-16,2 14-6 16,-2 10-2-16,3 13-6 15,4 5-4-15,2 1 0 16,1-6 2-16,2-10 4 16,-2-7 1-16,-4-11 7 15,-1-6-3-15,-2-7-34 16,-4-4-11-16,-5-3-25 15,-7-1 6-15,-8-2 42 16,-3-3 22-16,2-3 41 16,6 1 4-16,8 0-2 15,2 2-15-15,8-1-30 16,6-3-8-16,19-6-10 0,10-3-4 16,17-4 18-16,3 2 2 15,-1 1 4-15,-3 3 4 16,-13 6-5-16,-8-2 4 15,-13 9 16-15,-14 3 9 16,0 0 15-16,-1 0-1 16,0 2-21-16,-3 4-13 15,0 8-18-15,2 4-6 16,5 6 4-16,2-2 5 0,3 1 8 16,0 2 8-16,0-4 13 15,0 1 4-15,-6-7 12 16,1-5 9-16,-9-5 29 15,-3 1 4-15,-8-1-13 16,0 0-18-16,-8 1-66 16,-5-3-41-16,-5-3-74 15,-2-4-47-15,-11-12 89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9:09:17.6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1 7617 1534 0,'-15'-10'87'0,"4"-1"78"16,10 5-193-16,7 6 20 0,6 1-12 16,6 2 16-16,5 0 4 15,4 3 5-15,2-2 4 16,5 0 11-16,3-1 3 15,7 1 2-15,4-2-3 16,16-1-8-16,5 1-4 16,24 0-7-16,5 0-1 15,13 0-1-15,7 2 0 16,10 0-1-16,7-1 0 0,14 0 2 16,-1-1 1-16,2-1 3 15,7-1 1-15,-1-1 4 16,5-1 0-16,11-1 2 15,-1-1 1-15,15 0-2 16,-1-2 0-16,11 1-3 16,-1 0 0-16,4-2 1 15,5 1 0-15,4-3 1 16,6 1-1-16,17-1-3 16,7 1-5-16,8-1 2 15,4 2-1-15,-5 0 2 16,7 2 3-16,-1 3-1 15,4 0 2-15,0 2-2 16,0 1 0-16,11 2-2 16,-4-1-1-16,14-1 0 15,-8 1 8-15,-1-2 9 0,8 1 4 16,-8-1 1-16,12 0-8 16,3 1-8-16,-11-1-3 15,8 0-3-15,-7 0 0 16,2 1-1-16,3 1 0 15,-3 4 0-15,1 1 0 16,1 4-1-16,2 1-1 16,0 1 0-16,0-2-1 0,-4 2 1 15,-4 0 0-15,12 1 1 16,-7 0 1-16,2 0-2 16,-6-1 0-16,-4 0-1 15,7-2 1-15,3-2 0 16,1 2 0-16,0-1 1 15,-3 0 1-15,-2 2 3 16,1 1 0-16,0 2-1 16,11 1-1-16,-10 0-1 15,-7-2-1-15,0-1 1 16,-12-2-1-16,2-1 0 16,2-4 0-16,-9-2 0 15,2 3 0-15,-5-2-1 16,7 3 2-16,-11 4-2 15,-4 0 2-15,-8 2-1 16,-11 0-1-16,4 0 0 0,1-1 1 16,-7 1 0-16,-2-1 2 15,-8-2 0-15,-5-2 1 16,-3-1 9-16,-6-3 4 16,-13-1 5-16,-8 0 3 15,-9-1-3-15,-14 0-2 16,-10-1 0-16,-8 1-2 15,-19 0 0-15,-7 1 1 16,-11-1-4-16,-10 0 1 0,-14 0-5 16,-2 0-1-16,-15-1-4 15,-7 1-2-15,-15-1-5 16,-6-1-5-16,-10-1-48 16,-2 0-31-16,-7-1-128 15,-2 0-114-15,-13-11 183 16</inkml:trace>
  <inkml:trace contextRef="#ctx0" brushRef="#br0" timeOffset="4553.93">3197 4030 540 0,'-5'-37'41'0,"4"13"7"15,1 11 8-15,0 2 5 16,0 3 27-16,0 1 14 16,0 0 15-16,0 1-7 15,1 1-30-15,1-1-18 16,0 3-22-16,-2 2-9 16,1 0-11-16,-1 0-4 0,9-3-7 15,-3 4 0-15,6-1-2 16,4 0 0-16,11 1-3 15,5 0-1-15,11 0-3 16,7 1 1-16,15 1-1 16,10-1 0-16,24 1 0 15,14 0 1-15,12-1-1 16,16 1 0-16,7 1 1 16,9 1-1-16,17 0 12 15,3 0 7-15,10 3 13 16,15 0 5-16,16 2-5 15,6 1-7-15,13 0-10 16,-1-2-5-16,-4-4-3 16,-3-4 0-16,-14-7 20 15,-11-5 7-15,-18-6 11 16,-17-1 3-16,-25-1-13 0,-16 0-3 16,-35 3-7-16,-13 2-3 15,-33 3-1-15,-13 2-1 16,-21 4 0-16,-5 2 1 15,-7 4-5-15,-1 0-4 16,0-1-7-16,0 1-9 16,0 0-76-16,0 0-102 15,3 2 102-15</inkml:trace>
  <inkml:trace contextRef="#ctx0" brushRef="#br0" timeOffset="5497.34">15214 3645 1293 0,'-16'1'-10'0,"6"-7"-29"0,1 16-13 15,-2-1 18-15,6 1 34 16,-2-1 2-16,6-4 27 16,1-5 23-16,0 0 27 15,2-3 4-15,9 0-20 16,4 1-23-16,8-2-26 15,3 1-6-15,9-1-1 16,0 2-1-16,11 2-2 16,5 0 0-16,6 2-2 15,2 2 0-15,5-2 0 16,0 1 0-16,2-1 1 16,3-1 1-16,5-1 3 15,2-2 3-15,5-2 6 16,0-3 0-16,9 2-2 15,3 2-2-15,12 0-6 16,4 2-3-16,15 1 0 16,9 0-1-16,23 3 0 0,15 1 0 15,28 1 4-15,15 2 5 16,16-1 12-16,10 3 7 16,9-1 2-16,10 3-4 15,2 0-8-15,-2 0-6 16,-13 2-6-16,-2-2 1 15,-30-2 7-15,-10-1 4 16,-34-5 7-16,-29-1 3 0,-43-2-4 16,-21-1-3-16,-40-1-9 15,-12 0-3-15,-13 1-7 16,-11 1-7-16,1 0-48 16,-10-1-55-16,-29 3-155 15,-31-1 143-15</inkml:trace>
  <inkml:trace contextRef="#ctx0" brushRef="#br0" timeOffset="6446.53">3427 4940 480 0,'-4'-10'142'16,"-1"-1"119"-16,4-1-75 15,1 1-32-15,-2 3-55 16,2 1-25-16,-1 3-32 16,1 3-13-16,0 1-17 15,0 0-5-15,0 0-6 16,0 0-1-16,0 0 2 0,3-2 1 15,9 1 4-15,10 0 3 16,22 0 2-16,14 0 0 16,30 0-1-16,12-2-3 15,17 1 3-15,15-1 1 16,13-3 6-16,10-1 4 16,18-2 2-16,6-1-1 15,3-2 2-15,5 3-5 16,0-2-1-16,-8 0-1 0,-9 2 3 15,-9-2 3-15,-22 0 0 16,-10 1-2-16,-23 2-5 16,-15 1-2-16,-22 4-3 15,-12-1 0-15,-17 1-3 16,-11 2-1-16,-14 1 0 16,-4-1-1-16,-6 1-1 15,-5 0-2-15,1 0-3 16,2 0-1-16,-2 0-1 15,0 0 0-15,-1 0-15 16,0 0-15-16,0 0-50 16,0 0-39-16,0 0-144 15,0 0-181-15,-17 0 255 16</inkml:trace>
  <inkml:trace contextRef="#ctx0" brushRef="#br0" timeOffset="9197.23">4066 7127 1717 0,'14'-8'22'0,"38"9"-49"16,16 5-4-16,35 3 17 16,22 2 6-16,17-8 11 47,11-5 11-47,18-14 12 0,3-6 7 0,12-7 12 0,-2-4-1 0,-4-2 1 15,-6 0-4-15,-27 5-14 16,-12 6-8-16,-29 9-9 15,-16 5-4-15,-30 11-5 0,-13 2-26 16,-26 4-23-16,-8 2-7 16,-12 4-64-16,-1 2-9 15,3 7-87-15,4 3-58 16,20 3 156-16</inkml:trace>
  <inkml:trace contextRef="#ctx0" brushRef="#br0" timeOffset="9645.73">13275 6856 839 0,'102'-18'27'0,"23"29"-6"16,5 3-1-16,10-4 62 16,14-6 28-16,4-8 56 15,11-8 19-15,6-10-27 16,43-3-26-16,21-4-55 0,0 1-18 15,63 1-33-15,6 3-9 16,19 4-10-16,3 3-3 16,5 9-1-16,-5 2 0 15,-20 8 1-15,-10 3 3 16,-38 6 6-16,-16 2 2 16,-43 3 1-16,-24 1-4 15,-37 3-6-15,-22-1-2 0,-34-2-8 16,-14 0-24-16,-28-3-65 15,-14-4-74-15,-16-4 86 16</inkml:trace>
  <inkml:trace contextRef="#ctx0" brushRef="#br0" timeOffset="11160.85">710 9788 1233 0,'3'-10'173'0,"-71"-1"286"16,54-10-423-16,6 6-32 16,3 2-11-16,3 3-9 15,2 2 0-15,3 0 7 16,1-1 1-16,1-1-1 15,5-2-4-15,12 0-3 16,8-2-2-16,21 1 3 0,10-1 1 16,28 5 3-16,19 0-1 15,31 4 3-15,14 1 2 16,20 0 1-16,2-2 1 16,9-2 1-16,-6-2 1 15,-3-3 0-15,-5 1 3 16,-20-2 0-16,-7 4 6 15,-18 2-88-15,-10 3-85 16,-7 5 9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07:34.9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44 3863 1564 0,'-4'4'80'16,"0"-3"11"-16,4 0-199 15,4-1-114-15,6 1 107 16</inkml:trace>
  <inkml:trace contextRef="#ctx0" brushRef="#br0" timeOffset="22145.43">13951 5361 1075 0,'1'-6'26'0,"2"2"-24"15,0 2 0-15,-3 2 1 16,0-1 13-16,0 1 60 16,-1-1 25-16,-4-1 31 15,3-1-5-15,-2-2-50 16,2 2-23-16,-1-1-33 0,1 1-7 15,0 1-6-15,2 1 0 16,0-1 4-16,0 1 1 16,2-4 1-16,5 3-2 15,9-1-7-15,3-2-2 16,4 2-3-16,1 1 1 16,-2 0 4-16,-4 1 4 15,-6 0 10-15,-9 1 7 16,-1 0 9-16,-14 0 2 0,-15 0-8 15,-9 0-8-15,-11 1-11 16,-4 1-4-16,-1 2-2 16,9 1-1-16,14-2 2 15,9-1-1-15,19-2-4 16,-4 2-4-16,15-3-6 16,10-2-2-16,24-6 5 15,13 0 5-15,18-2 2 16,6 0 2-16,-13 5 2 15,-13 2 1-15,-26 3 11 16,-26 1 7-16,3-1 5 16,-21 1-1-16,-20 0-18 15,-11 2-24-15,-7 3-110 16,-5 1-97-16,12 3 116 16</inkml:trace>
  <inkml:trace contextRef="#ctx0" brushRef="#br0" timeOffset="22979.04">6577 5396 999 0,'-15'-3'21'0,"14"2"-26"16,1 1-2-16,1 2-4 0,5 1 2 15,5 0 9-15,4 0 14 16,6-2 28-16,2-2 17 15,5-5 22-15,2 0 3 16,2-4-13-16,-2 3-14 16,-3 2-26-16,-7 2-8 15,-13 2 8-15,-7 0 1 16,-18 1 6-16,-13 1 3 0,-16 2-8 16,-5 0-3-1,-1 3-9-15,4 0-5 0,13 1-12 16,7-1-4-16,17-4-20 15,8-1-27-15,31-4-68 16,20-9-98-16,51-18 119 16</inkml:trace>
  <inkml:trace contextRef="#ctx0" brushRef="#br0" timeOffset="24661.94">13684 4355 742 0,'-12'-3'20'0,"2"-9"13"16,5-1-69-16,2-3 22 16,-1-6 31-16,-2-6 31 15,1-6 48-15,0-5 18 16,-1-2-13-16,0 3-18 15,-3 2-39-15,-1 1-17 0,-6 7-18 16,-2-1 0-16,-6 5-1 16,-2 6 4-16,-4 10-3 15,-2 6-5-15,-8 17-8 16,-1 9-6-16,-11 19-4 16,-8 5 3-16,1 4 6 15,0 2 1-15,3 4 3 16,9 5 0-16,4 16-1 15,2 5-1-15,6 7 1 16,-2 3 0-16,2 2 2 16,5 6-1-16,7 4 0 15,12 1-1-15,27-1-3 16,13-2-2-16,25-6-1 16,9-10 0-16,10-28 8 15,5-14 10-15,12-29 30 16,2-13 26-16,-2-28 23 0,2-19-4 15,-6-39-16-15,-3-17-23 16,-14-19-18-16,-16-12 1 16,-25-8-3-16,-13-2-8 15,-18-10-13-15,-4 2-6 16,-11 14-27-16,-9 11-18 16,-10 24-87-16,-4 12-23 15,-18 20 75-15</inkml:trace>
  <inkml:trace contextRef="#ctx0" brushRef="#br0" timeOffset="25495.03">6441 4268 908 0,'10'-20'44'0,"-4"-4"41"16,0 5-86-16,1-7 10 15,-5-3 4-15,-11-11 19 0,-5-5 14 16,-9-7 34-16,-6-1 21 15,-8 6-7-15,0 4-10 16,-8 11-32-16,-1 5-20 16,-1 10-12-16,-4 5-10 15,-3 12-12-15,-3 7-9 16,-10 15-7-16,-1 10 0 16,-6 24 0-16,-3 13-9 0,2 22-16 15,5 9-1-15,9 20 5 16,8 7 12-16,16 16 19 15,10 11 4-15,21 0-1 16,13-7-2-16,27-18-2 16,11-16-1-16,18-25-2 15,8-11 0-15,10-25 5 16,5-12 7-16,2-29 27 16,-6-13 27-16,-8-27 43 15,-6-12 13-15,-9-25 3 16,-5-9-19-16,-9-18-36 15,-12-6-15-15,-18-21-61 16,-9-10-31-16,-18-17-79 16,-11-8-42-16,-14 15-115 15,-13 4 153-15</inkml:trace>
  <inkml:trace contextRef="#ctx0" brushRef="#br0" timeOffset="29375.32">17505 5296 426 0,'2'0'14'0,"-1"0"3"16,2 0-18-16,-1 1 1 16,-2-1 19-16,0 0 37 0,0 0 79 15,0 0 30-15,0 0-1 16,0-1-36-16,0 0-77 16,0 1-28-16,-1-1-20 15,-5-3 5-15,-4 2 1 16,2-1 10-16,-6-1 31 15,1 1 10-15,-4-1 19 16,0 2-4-16,17 2-28 16,-22-1-15-16,9 1-23 15,1 0-6-15,-8 1-1 16,18-1-1-16,2 0 23 16,-1 0 10-16,2 1 1 15,8-1 5-15,11 0-18 16,7 1-9-16,14-1-1 15,6 0-5-15,6-1-3 16,-1 1 1-16,-6 0 4 16,-12 0 1-16,-16 0 1 0,-6 0-1 15,-8 1 2-15,-3-1 2 16,-3 2 8-16,-7-2-1 16,-20 0-7-16,-15 0-2 15,-21-2-8-15,-1 2 2 16,1-1 0-16,9 0-1 15,16 1-4-15,9-1 0 16,15 1-12-16,14 0-26 0,-4-1-78 16,14 2-20-16,21-1-168 15,15-3 166-15</inkml:trace>
  <inkml:trace contextRef="#ctx0" brushRef="#br0" timeOffset="31505.39">16926 3944 1152 0,'4'8'26'16,"13"-13"11"-16,1 2-61 46,-1 2 29-46,-11-1 25 0,-3 0 23 0,-2-1 23 0,-1-3 19 0,-2-5-5 0,-1-2-16 16,-5-3-14-16,-3-3-15 16,-5-2-7-16,-2-3-1 15,-6 0-2-15,-3-1-4 16,-4 2-14-16,-2 2-7 16,-9 5-15-16,-6 2-4 0,-2 5-1 15,-7 4 1 1,-2 4 3-16,1 2 2 0,-1 5 0 15,3 3 0-15,3 4-3 16,-3 3 1-16,4 4-1 16,0 3 1-16,9 4 1 15,1 2 1-15,3 2-1 16,1 1 0-16,6 6 1 16,2 4-1-16,3 1 2 15,-3 0 1-15,2-4 0 16,0 0 2-16,2 0-2 15,0 4-1-15,4 6 0 16,-3 5 0-16,3 7 2 16,4-2 0-16,0-2 1 15,2-7 0-15,2-8 0 16,1-2 3-16,2-3-1 0,3 5 0 16,6-3-2-16,0 2 0 15,2 0-1-15,3-1 1 16,2-1 0-16,2-1 1 15,2-7 0-15,2-1-1 16,1-1 0-16,-1-3-1 16,4-1 0-16,2 1-1 15,9-1 1-15,0 3 1 16,6 1 2-16,5-1 1 0,3 2 0 16,1 1-2-16,-1 3 0 15,1 1-1-15,-2 0 0 16,2-2 5-16,1-6 5 15,4-1 2-15,6-5 1 16,4-3-2-16,3-3-6 16,1 0-1-16,1-5 1 15,1-1-1-15,4-2 1 16,3-5 1-16,-2-2 3 16,-4-2 4-16,-6-5 8 15,1 0 6-15,-5-3 5 16,2-1 2-16,-3-7 1 15,-2-2-1-15,-4-9-2 16,0-10 2-16,-8-12 5 16,-4-9 2-16,-3-9 6 15,-3-3 0-15,-2-7-3 0,0-4-4 16,-7-6-10-16,-2-1-5 16,-7-1-7-16,-5 8 0 15,-9 4-4-15,-7-2-3 16,-10-1-2-16,-6-6-2 15,-11-1-7-15,-6 3-3 16,-11 3-30-16,-5 3-9 16,-4 13-37-16,-3 7-22 15,2 16-71-15,-2 10-97 16,-12 20 155-16</inkml:trace>
  <inkml:trace contextRef="#ctx0" brushRef="#br0" timeOffset="32924.21">9576 5355 1269 0,'-4'7'5'0,"-6"-1"-51"16,-7 7 8-16,-17 6 29 62,-8 3 7-62,-15-5 33 0,-1-5 23 0,4-5 18 0,2-2 1 0,13-3-22 0,10 0-13 0,11-2-16 16,17 0-9-16,-5 0-13 15,17-1 4-15,20-4 9 16,9-1 9-16,28-3 15 16,4 2-8-16,-4 4-12 15,-6 3-7-15,-30 5-8 16,-12-1 4-16,-19 0 26 16,-14 4-4-16,-26 10-69 15,-22 4-101-15,-21 4 70 16</inkml:trace>
  <inkml:trace contextRef="#ctx0" brushRef="#br0" timeOffset="33909.58">9173 4103 1453 0,'-5'-4'53'16,"1"2"25"-16,8-1-90 16,2 2-6-16,0 0 10 0,-6-1 18 15,-3-2 3-15,-5-4 21 16,-1-4 11-16,-7-5 20 15,-3-3 8-15,-2 0-9 16,-4-1-10-16,-3 4-31 16,-5 5-12-16,-11 5-13 15,-10 6-4-15,-4 9-3 16,-3 8 0-16,6 6 1 16,3 7 0-16,-1 3 2 15,1-3 0-15,-2 5 1 16,-2-1 1-16,6 5-2 15,1 5-2-15,13 7-1 16,3 5-1-16,9 10 0 16,1 3 1-16,11 3 0 15,2-4 0-15,8-4 1 16,3-1-1-16,8 10 1 16,5 0 1-16,10 1 1 0,2-4 1 15,9-8 5-15,5-4 5 16,14-1 3-16,5 0 4 15,5 1 0-15,-4-3-1 16,-4-10 7-16,-2-7 5 16,2-19 12-16,1-11 5 15,4-12 9-15,-2-11 3 16,-10-17 5-16,-5-8 3 16,-7-16-1-16,-2-6-4 0,-5-6-6 15,0-6-2-15,-9-16-6 16,-5-8-2-16,-14-14-5 15,-2-3-5-15,-12-4-8 16,-5 2-2-16,-7 7-13 16,-5 4-4-16,-7 22-34 15,-5 12-23-15,-9 12-43 16,-4 9-32-16,-15 17-70 16,-3 7-80-16,-12 24 157 15</inkml:trace>
  <inkml:trace contextRef="#ctx0" brushRef="#br0" timeOffset="80646.38">8818 14317 223 0,'-4'0'51'0,"-1"0"47"16,3-1-26-16,-3 0-4 15,1-1-17-15,3 0-9 16,-3 2-16-16,4 0-1 15,0 0 16-15,-1 0 11 16,1 0 3-16,0 0-8 16,0 0-41-16,0 0-27 15,0 0-55-15,0 0-30 16,0 0-53-16,0 0-19 0,6 2 96 16</inkml:trace>
  <inkml:trace contextRef="#ctx0" brushRef="#br0" timeOffset="81858.47">9330 14498 1141 0,'0'-2'112'16,"0"2"153"-16,0 0-268 15,1 1-46-15,5-1-66 16,8 0-20-16,12-3-32 16,7 1-20-16,8-5 114 15</inkml:trace>
  <inkml:trace contextRef="#ctx0" brushRef="#br0" timeOffset="83670.92">18904 14466 1043 0,'-6'-7'19'0,"-3"-2"-61"15,0-3-74-15,-2-4 65 16</inkml:trace>
  <inkml:trace contextRef="#ctx0" brushRef="#br0" timeOffset="83753.92">18833 14368 349 0,'-10'-6'114'0,"3"0"87"16,-4 1-82-16,-5 0-209 31,-2 0 60-31</inkml:trace>
  <inkml:trace contextRef="#ctx0" brushRef="#br0" timeOffset="84586.66">18513 14415 1063 0,'-2'0'60'0,"1"0"44"15,1 0-74-15,0 0-10 16,0 0-4-16,0 0 24 15,0 0 24-15,0 0 49 16,0 0 19-16,0 0-8 16,0 0-19-16,0 0-49 15,0 1-21-15,0-1-25 16,0 0-3-16,0 0-3 16,0 0 0-16,0 0 5 15,0 0 2-15,0 0 6 16,0 0 3-16,0 1 6 15,0-1 1-15,0 0-5 16,0 0-3-16,0 0-10 0,0 0-4 16,0 0-1-16,0 0-1 15,0 0 1-15,0 0 0 16,0 0-1-16,0 0 1 16,0 0-2-16,0 0 0 15,0 0-2-15,1 0-3 16,-1 0-4-16,2 0-1 15,5 1-2-15,-1-1 1 16,5 0 1-16,3 0 2 0,9 0 3 16,7 0 1-16,5-1 2 15,2 0 0-15,3-1 0 16,1 1 0-16,1-1 0 16,-2-1 0-16,-3 1 0 15,2 0 1-15,-6 0 1 16,-2 0 0-16,-8 0 1 15,1 1-1-15,-2-1 1 16,-5 1 0-16,-4-1 3 16,-7 1 0-16,-4 1 4 15,-1 0 4-15,0 0 1 16,-1 0-7-16,-4-3-16 16,-8 0-11-16,-19-2-13 15,-13-3 5-15,-20 2 12 16,-11-1 8-16,-11 5 8 15,-4 1 4-15,-3 3 1 16,-3 2-1-16,9 3 0 0,3 2-1 16,16 0 1-16,15 0 2 15,19-3 6-15,13-3 7 16,20-3-1-16,-1 2-2 16,15-1-10-16,12 1-9 15,25-1 0-15,19-1-2 16,26-4-1-16,9-3-1 15,12-4-68-15,5 0-70 0,7-1 82 16</inkml:trace>
  <inkml:trace contextRef="#ctx0" brushRef="#br0" timeOffset="85335.95">21406 14356 1168 0,'0'8'68'0,"1"-8"60"15,2 0-113-15,-1 0-13 16,3 0 1-16,-4 0 15 16,2 1 19-16,-3-1 58 15,0 0 20-15,0 0 5 16,0 0-14-16,0 0-58 16,0 0-22-16,0 0-21 15,1 0-4-15,4 0-1 16,0 0 2-16,2 0 1 15,2 0 1-15,1 0 0 16,2 0 0-16,0 1 1 16,-1-1 1-16,1 1 6 15,-2-1 3-15,-3 0 12 16,0-1 6-16,-3 1 7 16,-3 0-1-16,-1 0-2 15,0 0-3-15,0 0-12 16,0 0-13-16,0 0-20 0,-2-2-6 15,-10 0-7-15,-8-3 6 16,-10 1 9-16,-5 0 5 16,-7 1 4-16,1 2 1 15,1 1 4-15,4 0 0 16,9 0 0-16,9 2 0 16,12-2-4-16,6 1-4 15,5 3-7-15,14 1-6 16,30 4-8-16,24 0-2 0,42 0-96 15,18-5-99-15,46-14-108 16</inkml:trace>
  <inkml:trace contextRef="#ctx0" brushRef="#br0" timeOffset="94206.26">8384 13146 564 0,'0'-2'13'0,"1"1"-37"15,0-2-54-15,0 2-50 16,-1 0 5-16,0-1 50 15,0 1 38-15,-3-1 45 16</inkml:trace>
  <inkml:trace contextRef="#ctx0" brushRef="#br0" timeOffset="99429.69">7964 15447 1909 0,'2'-1'73'0,"-1"1"-7"15,-1 0-29-15,0 0-26 16,0 0-4-16,0 0 11 16,1 0 9-16,0 3 9 15,2 5-1-15,5 18-15 16,1 17-9-16,6 35-11 15,5 13-2-15,2 3 1 16,2-8 2-16,-6-27 8 16,-4-13 14-16,-7-21 24 15,-3-8 5-15,-3-12 8 16,-1-5 14-16,0 0-7 16,0-4 5-16,0-13 0 0,-5-9-23 15,-3-15-14-15,-4-6-10 16,0-11-13-16,0-2-5 15,3 3-3-15,7 3 0 16,4 14-1-16,8 7 9 16,9 9-5-16,7 0-4 15,10 6-8-15,6 5-14 16,10 12-14-16,5 8-9 16,6 12-22-16,3 4-18 0,-5 7-86 15,-7 0-85-15,-13-2 140 16</inkml:trace>
  <inkml:trace contextRef="#ctx0" brushRef="#br0" timeOffset="99962.64">8734 15058 2090 0,'-11'-13'132'0,"3"0"98"16,-5-3-173-16,-12-11-93 16,-5-3-14-16,-19-5 5 15,-11 0 16-15,-7 6 54 16,-7 4 22-16,0 12 7 0,-2 8-13 16,-4 13-25-16,-3 12-7 15,-5 14-17-15,-4 8-2 16,4 9-2-16,4 5 1 15,14 12 7-15,2 7 2 16,11 16 0-16,3 2-1 16,14 8-11-16,11 2-2 15,17 3-2-15,7-1 0 16,15-8 8-16,14-2 10 16,22-7 4-16,18-1 6 0,25-7 2 15,12-11-7-15,27-23-1 16,2-12-1-16,11-22 25 15,0-12 3-15,-3-23 11 16,-9-12 4-16,-11-24-19 16,-8-10 4-16,-19-15 3 15,-6-4 7-15,-20-10 6 16,-14-10-6-16,-22-6-22 16,-7 1-13-16,-16 12-22 15,-6 14-6-15,-16 23 1 16,-8 5-16-16,-10 11-47 15,-7 6-36-15,-12 15-199 16,-5 15 185-16</inkml:trace>
  <inkml:trace contextRef="#ctx0" brushRef="#br0" timeOffset="100278.63">9530 15902 2312 0,'-2'1'2'16,"4"0"1"-16,3 2-115 15,5 0 47-15,4 6 56 16,1 6 34-16,3 12 47 15,2 7 23-15,-4 4 28 16,-2 1-10-16,-8 0-24 16,-5 1-19-16,-9 1-52 15,-9 3-46-15,-12 2-108 16,-9-2-98-16,-10-4 119 16</inkml:trace>
  <inkml:trace contextRef="#ctx0" brushRef="#br0" timeOffset="102178.76">9942 15503 1542 0,'9'-8'98'15,"19"-9"66"-15,-2-2-117 16,18-6-52-16,5-1 0 16,-1 5 1-16,-6 4 13 15,-7 9 33-15,-4 6 11 0,-7 12 28 16,0 6-5-16,-5 11-18 15,-4 5-9-15,-7 12-31 16,-4 4-8-16,-9 6-12 16,-2 3-1-16,-14-4 16 15,-5-4 13-15,-7-11 33 16,-1-6 9-16,4-10 2 16,7-5-8-16,11-8-27 15,2-3-10-15,10-5 6 16,4 2-1-16,16 1 4 15,8 2 6-15,19 2-7 16,8-2 3-16,8-2-8 16,2-2-7-16,11-2-4 15,7-1-48-15,1-2-88 16,-3-2-50-16,-12-6-133 16,-9-3-21-16,-7-13-68 0,-4-4-27 15,-14-3 240 1</inkml:trace>
  <inkml:trace contextRef="#ctx0" brushRef="#br0" timeOffset="102478.07">11077 15697 419 0,'2'-5'170'16,"-2"8"146"-16,-1 3-62 16,-1 13-135-16,-1 8-39 15,-1 10-6-15,2 4 21 16,-3-6 36-16,5-5 6 16,0-8 9-16,4-5-11 0,-2-6-5 15,-1-4 0-15,-1-6-24 16,0-1-3-16,0 0-24 15,0 0-12-15,-7-9-15 16,-1-6-9-16,-9-11-12 16,-4-7-4-16,-3-12-13 15,2-3-5-15,4-3-4 16,6 3-2-16,7 10-4 16,5 5 1-16,6 5-1 15,8 0-5-15,12 4-32 16,14-1-25-16,11 6-63 15,3 4-50-15,5 5-117 16,-2 4-102-16,3 6 215 16</inkml:trace>
  <inkml:trace contextRef="#ctx0" brushRef="#br0" timeOffset="102978.77">11764 15152 2464 0,'-13'-18'59'15,"-12"-18"-48"-15,-8-12-65 0,-21-15-96 16,-13-5-9-16,-26 3 40 16,-7 6 61-16,-13 18 141 15,-5 9 33-15,-9 11-3 16,-3 8-27-16,-17 12-46 15,0 6-30-15,-4 19-21 16,0 9-5-16,17 19-3 16,12 5 19-16,15 9 3 15,7 4 1-15,19 13 0 16,7 7-7-16,29 11-4 16,21 4-1-16,36 5-6 15,21 1 7-15,50 3 8 16,18-1 9-16,45-9 13 15,15-11-5-15,20-17-2 16,15-10-3-16,-5-26 14 16,3-15 8-16,-17-24 16 0,-9-11 5 15,-12-22-7-15,-16-9-4 16,-12-16-9-16,-13-8-4 16,-22-8 0-16,-16-8-5 15,-30-15-19-15,-19-8-3 16,-30-10-61-16,-22-7-30 15,-42 4-67-15,-26 5-29 16,-32 20-47-16,-10 21-23 16,-4 48 150-16</inkml:trace>
  <inkml:trace contextRef="#ctx0" brushRef="#br0" timeOffset="105526.54">15935 15500 1312 0,'4'1'184'0,"-7"-1"224"16,0 2-331-16,7 6-146 15,2 7 2-15,5 12 7 16,7 8 23-16,6 9 52 0,4 0 10 16,3 4 15-16,-2 0 0 15,2-4-15-15,-4-5-6 16,-5-11-11-16,-5-11 0 15,-10-9 4-15,-6-7 6 16,1-1 29-16,-1 1 19 16,-1 0 16-16,-4-4-1 15,-7-7-21-15,-3-10-17 16,-4-14-20-16,-3-9-6 0,6-15-10 16,1-4-1-16,9 3 11 15,4 6 23-15,5 13 21 16,8 6 12-16,10 9-8 15,8 3-23-15,16 5-26 16,5 2-2-16,3 7-51 16,0 2-29-16,-5 6-57 15,-5 5-46-15,0 7-79 16,-2 1-111-16,-13 4 210 16</inkml:trace>
  <inkml:trace contextRef="#ctx0" brushRef="#br0" timeOffset="106027.19">16818 15006 2575 0,'-6'-1'109'0,"-3"-5"61"16,-9-7-259-16,-6-2-54 15,-15-6-56-15,-9-1 18 16,-16 3 112-16,-6 3 62 16,-5 13 96-16,-7 4 1 0,-14 13-40 15,-5 6-18-15,-14 14-61 16,-3 6-7-16,5 12-2 16,4 6 0-16,16 11 20 15,10 9 3-15,15 8-3 16,11 4-14-16,20 13-1 15,9 2 3-15,29 4 5 16,22 0 14-16,24-1 24 16,15-4 6-16,28-7 19 15,11-10 14-15,22-28 1 16,10-16 7-16,12-27 18 16,-1-11-2-16,6-25-12 15,2-15-11-15,-14-26-28 16,0-11-7-16,-24-15 6 15,-14-3 5-15,-21 4 5 16,-15-5-1-16,-25-1-11 16,-13-4-10-16,-24 1-32 0,-5 8-11 15,-19 10-35-15,-15 2-17 16,-16 10-59-16,-15 3-102 16,-21 25 144-16</inkml:trace>
  <inkml:trace contextRef="#ctx0" brushRef="#br0" timeOffset="107526.99">17485 15721 1609 0,'-5'0'117'16,"2"-2"101"-16,0 1-164 15,3-1-7-15,-1 0 4 16,1 1 19-16,0 0 58 16,0 1 24-16,0 0 12 15,0 0-18-15,0 0-56 0,0 1-28 16,3 10-51-16,-1 6-13 15,4 16-15-15,0 8-12 16,5 4-27-16,1-3-22 16,5 1-65-16,2-5-44 15,4-3-162-15,0-5-211 16,0-22 319-16</inkml:trace>
  <inkml:trace contextRef="#ctx0" brushRef="#br0" timeOffset="107942.4">17780 15315 1524 0,'6'12'233'0,"11"-12"322"16,13-1-405-16,33 1-132 16,13 0 2-16,9 7-14 15,-3 5-3-15,-20 4 0 16,-14 1 4-16,-24-2 22 15,-8-1 10-15,-21 2 18 16,-11 2 4-16,-16 5-12 16,-9 5-9-16,-8 2-16 15,8-1-8-15,6-5-22 16,7-5-14-16,14-8-31 16,3-2-28-16,13-5-11 15,9 1 11-15,18 4 36 0,4 1 35 16,15 5 38-16,7 2 8 15,0 7-1-15,-4 2-6 16,-16 1-10-16,-11-2 2 16,-18-1 20-16,-8 3 5 15,-20 1-1-15,-9 3-7 16,-15 1-52-16,-4-3-28 0,4-7-76 16,5-2-61-16,16-13-142 15,3-6-69-15,21-23-125 16,11-18 246-16</inkml:trace>
  <inkml:trace contextRef="#ctx0" brushRef="#br0" timeOffset="108210.39">18595 15675 1167 0,'25'32'155'0,"-6"4"165"16,1 0-95-16,-3-4-64 15,-3-6-34-15,-5-10-38 16,-3-6 6-16,-6-9 30 15,0 0 11-15,-3-3-11 16,-4-7-19-16,-3-11-43 16,-3-8-16-16,2-14-7 15,5-4-6-15,6-1-7 16,3 6 1-16,6 9-15 0,7 3-6 16,12 9-19-16,6 1-21 15,15 6-49-15,6 3-27 16,6 6-77-16,5-2-61 15,4 0-180-15,0-6 232 16</inkml:trace>
  <inkml:trace contextRef="#ctx0" brushRef="#br0" timeOffset="108560.52">19008 14953 2134 0,'-105'-12'115'0,"-29"-5"39"16,-14 4-72-16,-14 13-57 16,7 11-17-16,2 20-15 15,9 12-6-15,26 28-7 16,10 16-2-16,38 25-15 16,17 8-7-16,42 10-2 15,18 1 9-15,51-8 17 16,28-2 24-16,47-21 22 15,24-15 9-15,39-27 35 16,11-19-9-16,6-33-1 16,-1-13-8-16,-18-24-20 0,-11-11 1 15,-24-13 8-15,-21-2 4 16,-35-5-4-16,-20-3-10 16,-34-18-30-16,-16-16-41 15,-31-36-120-15,-16-30-37 16,-60-52 86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09:55.7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61 1615 362 0,'-4'13'37'16,"3"-14"6"-16,2 1 10 16,1 2 8-16,3 1 8 15,4 1 41-15,0-3 7 16,6 0-12-16,2-1-16 0,8 0-41 16,1 0-16-16,3 1-19 15,-2 1-1-15,-7 0 10 16,-1-2 9-16,-1 0 15 15,0-2 0-15,5 0-13 16,0 1-9-16,0 1-17 16,-2 2-3-16,0 2-3 15,2-1 1-15,0 2 0 16,3-2 0-16,-1-3 16 16,3 0 6-16,3 0 6 15,3 0 0-15,-1-1-14 16,-5 1-7-16,-3 1-6 15,-2 1-1-15,1-1 0 16,3-1 1-16,-1 0 9 16,3-1 4-16,2-1 3 15,0 1 1-15,2 0-6 16,0 1-5-16,4 3-5 16,1 1-1-16,-3 1-2 0,-1 1 1 15,3-4 0-15,0 0 1 16,2-2 3-16,5-1 3 15,2-2 5-15,3 0 0 16,4-1-2-16,0 2-4 16,-2 1-4-16,2 0-1 15,1-1-1-15,2-1 1 16,4 0-1-16,3-2 0 0,1 1-1 16,-6 0 0-16,9 1 0 15,-2-2 1-15,2 3-1 16,6 0-1-16,0 2 1 15,-1 0 0-15,-3-1 0 16,-7 0 2-16,-2 1 7 16,-3-2 3-16,5 2 2 15,1-1-1-15,-6-1-6 16,2 0-1-16,-4-2-2 16,2 0 0-16,-4-1 0 15,6-1 1-15,1 0 7 16,0 2-1-16,1-1 1 15,-8 2-2-15,-5 0-6 16,-1 1-2-16,-1 0 1 16,2-1-1-16,5-1 1 15,-1 0-1-15,2-1 1 0,-5 0-2 16,2-3 0-16,-4 2 1 16,5-1-2-16,2 1 1 15,2 2 0-15,7-2-1 16,-4 1 0-16,2 1 0 15,-7-1 0-15,-4 0 0 16,-6 1-1-16,6 0 1 16,-3 0 0-16,2 0-1 15,5 1 1-15,-3 0 0 0,-5 1-1 16,2-1 0-16,-6 1 0 16,2-1 0-16,2 1 1 15,-3 0-1-15,4 1 1 16,-1 0-1-16,-3 1 1 15,-5 0 0-15,-3 0-1 16,-1 0 0-16,1-1 1 16,6 1 0-16,-4 0 0 15,-2 0 1-15,-3 1 1 16,-3 0-1-16,0 1 1 16,2-1-1-16,-1 0 0 15,2 0-1-15,-1 0 1 16,-7-1-1-16,1 0 0 15,-1 0 1-15,1 1-1 16,7-1 0-16,-2 1 0 16,4 0-1-16,6 0 1 0,-4 1-1 15,4-1 1-15,0 0-1 16,-1 1 0-16,3-1 0 16,-2 2 0-16,2 0 0 15,2 0 0-15,4 2 0 16,5-1 0-16,3 1 0 15,4 1 1-15,-3-2-1 16,1 1 1-16,-1-1-1 16,2 1 1-16,2-2 0 0,3 0-1 15,-2 0 0 1,-5 1 1-16,1-2 0 0,-1-1 0 16,0 0 0-16,-4 0 0 15,-1-1 0-15,-1 1 11 16,-4 0 3-16,-3-1 2 15,0 1 1-15,-7 0-11 16,-5-1-3-16,2 0 0 16,-1 0 0-16,-1 0 0 15,0-2 0-15,-3-1 1 16,-5 0 0-16,-5-2 1 16,2 2-1-16,-8 0 0 15,-1 1 1-15,0-2 1 16,-2-1 1-16,-2 0 2 15,2-1-1-15,-3-2 1 16,-1 0-1-16,0-4-2 16,0-1 1-16,2-3-2 15,-2-3 0-15,-3-6-1 0,2-2 1 16,1-10 0-16,-3-2-1 16,0-11 0-16,-1-5-2 15,-4-4-2-15,0 1-2 16,-8 7-3-16,-2 2-1 15,-7 9-1-15,-2 0-3 16,-2 6-1-16,-1 2-2 0,4 5 2 16,0 0 4-16,6 2 4 15,0 0 2-15,8 1 1 16,-1 3 1-16,4 3-1 16,0 1-1-16,-2 5 0 15,0 0-3-15,2 4-1 16,-1-1-2-16,-2 2-3 15,-1 0 1-15,-5-1 0 16,0 1 1-16,-9 0 1 16,-2-3-1-16,-6 8 1 15,0 0-1-15,-6 0 0 16,-1 4 2-16,-6-7 1 16,-1 1 1-16,-3 1 3 15,-2-1-2-15,-3 2 0 0,-7 0-1 16,1 0 1-16,-2 0 1 15,-5 0 0-15,-4-1 0 16,-5 0 1-16,-2-1 0 16,2 1 0-16,2-1 1 15,-1-1-1-15,-2 1 0 16,-4-1 0-16,-1 1 0 16,1-2 0-16,2-1 1 15,-4-2 0-15,0 0-1 16,-1 0 0-16,-2 2 0 0,-3 0 0 15,3 2 0-15,-7 0 0 16,2 0 0-16,0 2 1 16,0-1 0-16,4 1-1 15,4-2 1-15,3 3-1 16,-1 1 0-16,0 1-1 16,-4-1 1-16,7 0 0 15,0-1 0-15,6 1 0 16,0-1 0-16,-10 0 0 15,-4 0-1-15,1-1 1 16,0 1 0-16,5 1 0 16,-3-1 0-16,-4-1 0 15,5 0 0-15,-1 3-1 16,0 0 0-16,0 1 0 16,-2 1-1-16,-1-1 1 15,-2 1 1-15,3 0 0 0,1-1 0 16,-5 0 0-16,5 0 0 15,6 0 1-15,-3 2-1 16,6 0 0-16,-4-1 0 16,-6-1 0-16,4-1 0 15,-5 0 0-15,2 1 0 16,5 0 1-16,-2-1 0 16,5 1 0-16,-2-1-1 15,4 2 1-15,-3 0 0 0,5 1-1 16,-1-2 1-16,5 0 0 15,1 0 0-15,0 2-1 16,-3 1 0-16,1-1 0 16,-3 1 1-16,-4-4 0 15,4 0 0-15,2-1 0 16,-2 1-1-16,7 0 0 16,-1 1 1-16,-1 0-1 15,-1-1 1-15,2-1-1 16,4 1 0-16,6 0 0 15,3 2 0-15,3 1 0 16,-1-1 0-16,-2 0 0 16,3 0 0-16,1 0 0 15,1 0 0-15,10 1-1 16,6 0-1-16,5 3-1 16,5 2-3-16,3 2-2 0,2 0 0 15,3 2-3-15,3-1 1 16,5 5 1-16,0-2 1 15,3 8 1-15,0 4 1 16,2 8 2-16,0 11 2 16,-2 9 1-16,0 2 1 15,0 0-24-15,0-1-18 16,-1 1-79-16,1 6-51 16,0 17-192-16,1 11 198 0</inkml:trace>
  <inkml:trace contextRef="#ctx0" brushRef="#br0" timeOffset="5216.82">4081 2465 868 0,'-11'-9'89'0,"0"2"-99"15,0 8 3-15,-2 3 0 16,0 0 7-16,-2-1 3 16,-1 0 5-16,3-2 0 15,1-1 0-15,0 1 0 16,2 2-3-16,2 0-1 16,5 0 0-16,-1 2 2 15,4 0 6-15,4 0 4 0,5 2 8 16,4 0 2-16,5 1-2 15,3-1-2-15,5-1-5 16,5 1-2-16,4-4 4 16,7-2 9-16,4-4 14 15,1-4 8-15,-2-1 5 16,-5-2-6-16,-4 2-10 16,0 0-7-16,-1 3-12 15,5 1-7-15,0 1-4 16,3 1-4-16,6 1 0 15,-1 0-2-15,-3 0 1 16,-3-1-1-16,3 0 0 16,-3-1 1-16,2 0 1 15,2-2 5-15,-3 2 5 16,-2 0 3-16,0 2-1 16,-1 0-3-16,5 1-6 15,-5 1-1-15,8 0-3 0,3 0 0 16,1-1 0-16,2 0-2 15,0 0 1-15,1-1 0 16,-2 0-1-16,-1-2 2 16,0 1-1-16,3-2 1 15,-2 3 2-15,1 0 1 16,4 1 3-16,-3 1-1 16,0 3-1-16,-2-2-1 0,1-1-1 15,1-1 0-15,1-3 0 16,4-2 2-16,2-1 17 15,-4-1 4-15,-1 2 1 16,-7 2-1-16,0 1-15 16,-3 1-3-16,0 1 0 15,3 0 0-15,-1 3-2 16,2 0-1-16,-4 0 1 16,-6 2 1-16,-8-3 7 15,-9 1 3-15,-6-2-1 16,-2 0-1-16,-3 0-5 15,-2 0-2-15,-2-2 0 16,-3 0 1-16,0-1-3 16,-1 0-3-16,1 0-5 15,2 1-26-15,3 0-135 16,5-2-206-16,10-5 202 16</inkml:trace>
  <inkml:trace contextRef="#ctx0" brushRef="#br0" timeOffset="6665.2">9122 2555 823 0,'-15'7'77'16,"5"-15"29"-16,3 2-8 16,3 5-53-16,2 1-19 15,-1 2 0-15,3 0 11 0,0-2 33 16,0 1 9-16,5 2-6 16,-1-3-9-16,5 1-28 15,0-1-6-15,4-2 3 16,2-2 5-16,1-3 5 15,1 0-4-15,5-2-12 16,2 1-7-16,3 1-9 16,2 0-4-16,6 3-4 15,5 2-1-15,2 0 0 16,5-1-1-16,-3 1 1 16,-1 0-1-16,2-1 1 15,2-1 0-15,9 1 0 16,3-3 2-16,5 3 2 15,-2 0 1-15,-7 0 0 16,1 0 0-16,-7 0-2 16,2 2 0-16,7-1-2 15,3 1 1-15,2 0-2 0,3 0 1 16,1 0 1-16,0 0-1 16,5 0 0-16,7-1 0 15,1-2 0-15,0 0 0 16,-3 0 2-16,1-3 0 15,0 2 7-15,3 0 2 16,-2 1 0-16,-1-1 0 16,-2 3-6-16,1 0-3 0,5 0-1 15,1 0 0-15,3 0-1 16,1-3-1-16,-6 0 2 16,1 0-1-16,0-2 0 15,-1 2 1-15,2 1 2 16,-4-1 2-16,7 3 2 15,2 1 1-15,-4 1-3 16,2 3-1-16,-5 0-3 16,3-1 0-16,4-1 0 15,-4-1 0-15,3-3-2 16,-4-1 2-16,4 1-2 16,0 1 1-16,-3 1-2 15,-2 1 1-15,-6 0 0 16,-3 1-1-16,4 2 1 15,0-1 0-15,-2 3 0 16,-2-1 2-16,-4-1 3 16,4 1 4-16,5 1 2 0,-3-3 2 15,-2 1-4-15,-6-1-1 16,-10-2-4-16,3 0 0 16,3-1-1-16,1-1 0 15,0 0 0-15,-7-1 0 16,-4-3 0-16,-7 3 0 15,-6 0 2-15,-3 0 0 16,-4 1 2-16,-3 0 0 0,2 1-1 16,-3 0-1-16,-4 1-1 15,0-1-1-15,-3 0 0 16,2 0-1-16,-6-2-1 16,2 1 1-16,0-2-2 15,4-2-1-15,7 0-25 16,-1 1-28-16,0-1-127 15,2 0-139-15,-6 2 176 16</inkml:trace>
  <inkml:trace contextRef="#ctx0" brushRef="#br0" timeOffset="14609.72">19066 2348 234 0,'15'-5'19'0,"-5"6"0"15,0 1 0-15,0 5-10 16,-3-1-7-16,-1-1 1 16,-1 1 13-16,0-6 78 15,-1-1 16-15,3-5 29 16,0 0-3-16,-2 1-61 15,-4 4-10-15,0 0-3 16,-1-2-7-16,-17 8-17 16,-8 1-3-16,-22 6-25 0,-10 1 2 15,-13-1 11-15,0 1 1 16,-3-2 4-16,0-2-1 16,2-3-7-16,7-2-3 15,18-4-2-15,10-3-1 16,20-1 7-16,13-4-3 15,21 0-9-15,16-3-2 16,30-3-9-16,14-2 1 0,18 4 5 16,4 3 0-1,-2 7-1-15,-7 3 0 0,-25 6-8 16,-8 3-67-16,-33 4 50 16</inkml:trace>
  <inkml:trace contextRef="#ctx0" brushRef="#br0" timeOffset="76868.39">12227 1550 25 0,'-6'-6'29'16,"-1"-1"18"-16,0-3 50 16,0 0 14-16,-1 4-9 15,2 1-14-15,-6 2-50 16,0 3-12-16,-4 0-1 15,2 2 12-15,-1-1 21 16,3-1 9-16,1-3 15 16,4 0-4-16,2 1-19 15,4 2-10-15,1 0-31 16,5-3-8-16,8 2 4 16,7 0 11-16,10-2 18 0,3-1 4 15,6 0 1-15,1-1-8 16,10 1-12-16,4 0-4 15,4 0-6-15,0 1-3 16,-6-1 1-16,-5-1-1 16,-4 1 3-16,-3-1 2 15,-13-1 9-15,-6 3 3 16,-14 0 10-16,-7 3-3 0,-5-3-4 16,-12 1-5-16,-19 0-11 15,-15 0-1-15,-22-2-6 16,-7 1-1-16,-5 1-3 15,1 1-2-15,5 2-3 16,5 2-1-16,20 3-1 16,12-1 0-16,22-2-1 15,19-2-1-15,1 1-3 16,13-2-1-16,25 2-104 16,15 2-170-16,16 2 166 15</inkml:trace>
  <inkml:trace contextRef="#ctx0" brushRef="#br0" timeOffset="88280.36">1551 3718 554 0,'-28'-19'11'16,"9"29"-11"-16,3 7 0 16,10 1 11-16,1-2 24 15,9-5 41-15,3-1 14 16,14-5-2-16,10-1-18 0,18-2-38 15,7-2-13-15,17-2-12 16,4-3-1-16,14-4 0 16,7 0 0-16,8-1 5 15,5 1 0-15,17 3 0 16,4 2-2-16,17 2-6 16,9 1-1-16,11-1-1 15,16-2 0-15,14-1-1 16,13-1 6-16,7-2 2 15,-6-6 14-15,21 9 0 16,1 2-2-16,8 1-8 16,14 7-2-16,-6-5 0 15,-5 2 2-15,-8 1 23 16,-6 3 4-16,-18 2 3 16,-6 2-6-16,-5 4-23 0,-11 2-5 15,-17 1-4-15,-8-1 2 16,-28-3 1-16,-14-5 0 15,-23-5 2-15,-16 0 7 16,-28-3 11-16,-10 0 0 16,-24 1 3-16,-21-1-6 15,2 4-10-15,-27-1-3 16,-27 1-4-16,-19 3 0 16,-36-2-2-16,-13-1 2 0,-26-2 2 15,-13 0-1-15,-31 2-3 16,-11 0-1-16,-28 3-3 15,-10 3 0-15,-13 1 0 16,-10 0-1-16,4 0 2 16,-2 0-1-16,3-3 1 15,6 1 0-15,-1-4 1 16,5-2-1-16,-6 0 1 16,6-1-1-16,-3 4-1 15,-1 0-1-15,14 6 1 16,-7 2-1-16,15 2 1 15,11-1 1-15,15 1 0 16,20 2-1-16,19 2-1 16,13 1 0-16,21 3-1 15,14-2-1-15,26-1 0 16,14 0 0-16,30-5-1 0,12-2-4 16,24-2-3-16,16 2-2 15,27 0 0-15,19 0 3 16,40-6 1-16,21-4 1 15,35-11 1-15,18-6-1 16,27-5 2-16,13-2 1 16,20-2 2-16,12-1 1 15,15 1 1-15,10-1 0 16,18 2-1-16,-4-2-1 0,1-2 2 16,3-1 2-16,-13-3 4 15,2 1 17-15,-2 8-3 16,-4 4-3-16,-6 10-8 15,-6 2-4-15,-15 5-2 16,-11 3-1-16,-20-1 1 16,-8 0 2-16,-31 1 1 15,-11-2 5-15,-24 1 5 16,-15-2 1-16,-21-1 0 16,-16 1-5-16,-33-1-4 15,-13 0 2-15,-25 0 12 16,-9 0 8-16,-19-4-3 15,-20 1-6-15,-40 1-12 16,-29 1-9-16,-36 5 2 16,-24 6 2-16,-38 10-2 15,-20 5 1-15,-39 10 0 0,-21 2-2 16,-41 7-1-16,-12 6-1 16,-23 6-3-16,-3 7-4 15,23 5-26-15,14 0-12 16,54-7-166-16,26-3 132 15</inkml:trace>
  <inkml:trace contextRef="#ctx0" brushRef="#br0" timeOffset="88735.79">17133 1556 277 0,'102'-11'-9'0,"3"-8"1"15</inkml:trace>
  <inkml:trace contextRef="#ctx0" brushRef="#br0" timeOffset="89462.91">17916 1435 238 0,'39'-9'50'16,"-1"2"51"-16,-4 3-9 15,-9 2-5 17,-4 1-2-32,-8 1-5 0,-6 1-7 0,-3 3-15 0,-7 2-13 15,-12 2-17-15,-12 2-1 16,-20 0-7-16,-10 0 2 15,-11-4 7-15,-6-1 5 16,-22-3 4-16,-13-2 2 0,-24 1-6 16,-8-1-5-16,-12 3-8 15,-7 1-3-15,-17 4-7 16,-9 1-2-16,-16 1-2 16,-13 0 0-16,-13-2 1 15,-4-1 4-15,-16-2 5 16,1-2 1-16,-6 0-1 15,-7-2-2-15,-3-1-4 16,-6 2-2-16,-13 0-2 16,4 1-2-16,-2 1 0 15,5-1-1-15,11 1 0 16,-1 2 1-16,15 1-2 16,8 3 1-16,11 1-1 15,11 2-1-15,18 3 0 16,10-1 0-16,23 0 0 15,11-1 0-15,21-5 0 16,14 3 0-16,31-1-1 0,16-1-1 16,35 2-4-16,16-2-2 15,25-2 3-15,14 2 4 16,34-1 12-16,26-1 5 16,41-1-1-16,21 1-2 15,43-4-6-15,11 0-2 16,32-3-4-16,14-1 2 0,19-3 1 15,16-3 5-15,15-3 10 16,9-2 4-16,12-3 6 16,-3-21-8-16,17 20 7 15,-9 0-5-15,-8 3 0 16,-1 22-4-16,-30-13-10 16,1 3-3-16,-16 8-1 15,-11 1 0-15,-22 3-1 16,-14-1 2-16,-29-3-3 15,-15 0 1-15,-27-4-1 16,-17 0 0-16,-31 2-1 16,-11-2-19-16,-23 1-85 15,-12 1-76-15,-19-3 87 16</inkml:trace>
  <inkml:trace contextRef="#ctx0" brushRef="#br0" timeOffset="95760.07">849 4024 1127 0,'-67'-16'-49'15,"47"-9"119"-15,52-23-12 16,-36 32-23-16,4 11-22 15,-2 4-15-15,5 0 0 16,0 0 12-16,8-2 41 0,0-1 14 16,5-1 7-16,3 1-9 15,5 0-29-15,9 2-8 16,3 2-10-16,2 0-2 16,6 5-3-16,5 0-2 15,8 3-5-15,4 3-1 16,6 4-2-16,-1 1 0 15,8 3-1-15,2 0 0 0,4-1 1 16,-3-3-1-16,2-2 13 16,-3-1 6-16,3-1 5 15,6-1 2-15,2 2-11 16,3-1-4-16,3-2-4 16,5-1-1-16,7-2-1 15,-1-1-1-15,2 1 0 16,-3 0 0-16,1 0-1 15,3 1-1-15,3 0 0 16,5 1 0-16,1 0 0 16,2 1 0-16,7-1-1 15,0 1 0-15,-2-2 3 16,0 1 5-16,4-2 7 16,-8-1 2-16,0-1 0 15,7-1-4-15,-7-2-5 16,0-1-1-16,2 0 0 15,-5-1 0-15,-8-1 6 0,0-1 1 16,1-2 5-16,1 1 2 16,6-1-4-16,0-1-1 15,0 0-6-15,5 0-2 16,-4-2-3-16,4 0-1 16,-4-2 0-16,-2-1-1 15,-2 0 0-15,-2 0-1 16,-2-1 1-16,2 2 0 0,-5-2 1 15,-2-1 0-15,-6-3-2 16,-5-1 0-16,0-2 0 16,-1-2 0-16,-5-3 0 15,-3-1 0-15,-2-3 2 16,1-2 1-16,-2-2 0 16,-2-1 1-16,-1-3 0 15,-3 0-1-15,1-2-1 16,-2 2-1-16,-12 1 0 15,-5-1 1-15,-14-5 2 16,-1-4 2-16,-5-3 1 16,-3-2 1-16,-8 5 0 15,-3 0-2-15,-7 2-3 16,-2 1-1-16,-8 0 0 16,-1 4-1-16,-7-1-1 15,-4 0-1-15,-6-4-3 16,-3 1-5-16,-8 1-3 0,-2 2-2 15,-13 4-3-15,-3 0 1 16,-7 2 2-16,-3 1 1 16,-11 0 3-16,-4 3-1 15,-14 4-1-15,-7 3-1 16,-8 5 0-16,-1 2 1 16,-3 4 3-16,0 3 1 15,0 0 3-15,-4 3 1 0,0-1 1 16,2-1 0-16,-1 0 2 15,0-2-1-15,-4-1 0 16,-2 1 0-16,-4-1 0 16,4 0 0-16,1-3 0 15,-1-1 1-15,0-3 0 16,-2 1-1-16,-4 0 0 16,-2 1-1-16,-9 1 0 15,-4 2 0-15,-7 2-1 16,1-1 0-16,0 2 1 15,2-1-1-15,8 1 1 16,-6 1 0-16,-2 2-1 16,1-1 1-16,-5 4-1 15,1 0 0-15,2 1 0 16,-6 1 1-16,-3 1-1 16,-2 0 1-16,-6 2-2 15,2 1 1-15,2 2-2 0,-4 3 1 16,-1-2 1-16,4 0-1 15,-7 1 2-15,6-1 0 16,2 2-1-16,-4 1-1 16,6 4 0-16,6 3-1 15,0 3 0-15,7 3 1 16,10 5-1-16,3 3 1 16,6 5 1-16,2 0 0 15,8-1-1-15,2 3-2 0,10 1-1 16,2 3 0-16,10 2-1 15,2 2 2-15,10 4-1 16,11 3 0-16,13 4-3 16,9 0-1-16,13 2-2 15,7-2-1-15,14 4 3 16,6 2-4-16,16 11-44 16,8 7-30-16,17 4-88 15,11 0-63-15,17 3 133 16</inkml:trace>
  <inkml:trace contextRef="#ctx0" brushRef="#br0" timeOffset="177958.49">2148 6101 742 0,'-8'-4'106'15,"5"1"107"-15,2 0 6 16,1 3-10-16,0-2-14 0,0 2-39 15,0 0-31-15,0 0-59 16,2 0-25-16,8 0-34 16,2-1-8-16,9-3 4 15,3 0 3-15,5 1 2 16,4 2 0-16,4 5-5 16,4 7-1-16,3 7-2 15,-2 4-1-15,-7 6 2 16,-6 1 3-16,-13-1 7 15,-7 2 6-15,-16 2 10 16,-5 1 6-16,-16 1 3 16,-6-2 0-16,-7-5 6 15,0-3 3-15,6-8-1 16,6-4-5-16,9-4-18 16,6-5-10-16,7-3-14 15,6 0-5-15,0 0-22 0,2 0 0 16,10 2 4-16,3 2 3 15,15 5 19-15,9 2-1 16,14 7 0-16,5 3 1 16,-1 5 2-16,-4 3 2 15,-11 3 1-15,-9-1 3 16,-12-3 5-16,-3-2 4 16,-17 2 13-16,-5 3 5 15,-17 3 7-15,-7 1-6 16,-11 1-9-16,-8-6-3 0,-7-4-11 15,-2-7 1-15,6-8-13 16,8-4-26-16,17-7-51 16,8-4-44-16,12-14-110 15,6-7-114-15,18-24 195 16</inkml:trace>
  <inkml:trace contextRef="#ctx0" brushRef="#br0" timeOffset="178308.52">3527 5906 1039 0,'0'1'110'0,"-6"-1"71"0,-1 3-30 15,-9 7-37-15,-7 5-19 16,-6 6-1-16,-2 3-2 15,-3 5-5-15,-3 5-13 16,-1 12-35-16,-1 8-16 16,4 13-16-16,7 8-5 15,13 3-2-15,5 2-2 16,10 6-5-16,7-3-1 16,13 3-2-16,11-2 0 0,16-12 1 15,5-9 1-15,9-17 4 16,-1-6-10-16,5-18-32 15,4-7-33-15,5-23-131 16,0-14-116-16,-2-20 177 16</inkml:trace>
  <inkml:trace contextRef="#ctx0" brushRef="#br0" timeOffset="178700.77">3996 6532 1532 0,'-9'4'81'0,"5"-4"-6"15,4 0 0-15,6-8-12 16,5-5-23-16,9-10 10 16,7 0-16-16,3-6-7 15,5 0 3-15,3 2-2 16,-1-1 1-16,-3 8-3 0,-4 4-3 15,-6 8-10-15,-4 5-5 16,0 11-8-16,2 8 2 16,5 12 3-16,4 11 2 15,3 8 4-15,6 7 0 16,1 10-1-16,1 3-2 0,3 0-3 16,-5-4 1-16,-8-12 0 15,-4-7 0-15,-13-13 0 16,-3-8-1-16,-5-10-28 15,-1-4-41-15,0-9-87 16,3-7-43-16,1-20-230 16,5-12 247-16</inkml:trace>
  <inkml:trace contextRef="#ctx0" brushRef="#br0" timeOffset="178891.81">4853 6256 1221 0,'-20'13'93'0,"-11"14"70"16,-2 12 7-16,-12 14-32 16,-6 5-17-16,-12 13-50 15,0 4-21-15,5 4-20 16,6 1-9-16,15-16-16 0,6-9-5 16,15-24-37-16,7-10-68 15,12-15-114-15,8-7-99 16,12-21 154-16</inkml:trace>
  <inkml:trace contextRef="#ctx0" brushRef="#br0" timeOffset="179109.54">5050 6537 1410 0,'36'13'68'0,"8"-1"13"15,8-1 12-15,7-2-3 16,4-3-15-16,2-2-23 16,1-2-14-16,-5-6-14 15,-3-2-20-15,-8-8-98 16,-4-2-74-16,-5-5 85 16</inkml:trace>
  <inkml:trace contextRef="#ctx0" brushRef="#br0" timeOffset="179448.74">5924 6367 1198 0,'10'34'66'0,"-8"-3"101"0,3 1-115 16,2 6 12-16,-2 0 5 15,5 1-8-15,-1-2-12 16,6-8-10-16,-3-6-1 15,-5-10-11-15,-1-6-1 16,-6-7 25-16,1-4 6 16,-1-11 10-16,-1-6 2 15,-2-10-15-15,2-4-7 16,2-3-21-16,0 0-8 0,7 4-19 16,-2 1-5-16,9 4-1 15,4 1-2-15,9 1-2 16,6 6-1-16,7 6-1 15,1 5 2-15,3 9-61 16,0 1-49-16,-1 4-157 16,-2 1-145-16,-3-5 236 15</inkml:trace>
  <inkml:trace contextRef="#ctx0" brushRef="#br0" timeOffset="179725.85">6416 6015 1127 0,'-6'-11'55'15,"4"2"31"-15,6 6-21 0,7 2 2 16,6 6 17-16,5 6 0 16,8 10-37-16,6 11-8 15,12 18-15-15,1 6-1 16,7 18 19-16,-1 5 11 15,-8 1 22-15,-4 0 3 16,-21-2-13-16,-10 0-13 0,-14 1-23 16,-7-4-6-16,-9-17-22 15,-3-9-29-15,-6-22-107 16,2-8-97-16,3-16 119 16</inkml:trace>
  <inkml:trace contextRef="#ctx0" brushRef="#br0" timeOffset="180014.77">6991 6041 1442 0,'-2'3'63'0,"-9"13"31"15,-5 6 2-15,-5 23-7 16,-5 9 0-16,3 22-33 15,0 6-9-15,9 0-11 16,5 0-8-16,13-6-14 0,10-4-6 16,17-4-5-16,6-5 0 15,20-18 5-15,6-10-18 16,9-22-79-16,0-12-43 16,-8-23-168-16,-6-12 160 15</inkml:trace>
  <inkml:trace contextRef="#ctx0" brushRef="#br0" timeOffset="180340.61">7407 6513 1696 0,'-2'2'26'0,"3"-9"-25"16,2-5 20-16,6-14 22 15,2-6-4-15,8-11-26 16,8-2-10-16,2 2-1 16,0 5 7-16,-4 11 8 15,1 6 4-15,-2 11 11 16,1 5-2-16,-1 11-2 16,-1 7-3-16,0 19-13 15,0 12-3-15,4 16-6 16,1 5 1-16,7 8-2 15,2-3 1-15,2-5 0 16,1-4-1-16,-6-13 0 0,-2-10-8 16,-9-13-48-16,-5-8-35 15,-3-14-133-15,-3-7 121 16</inkml:trace>
  <inkml:trace contextRef="#ctx0" brushRef="#br0" timeOffset="180550.42">8027 6206 1240 0,'-20'23'85'0,"-3"8"147"0,-9 18-159 16,-3 5 11-16,-6 7 4 16,1 1-21-16,0-2-35 15,5-3-10-15,11-3-15 16,6-8-40-16,10-14-151 15,5-8-162-15,9-22 180 16</inkml:trace>
  <inkml:trace contextRef="#ctx0" brushRef="#br0" timeOffset="180763.32">8244 6411 1462 0,'43'14'35'0,"13"-3"-18"0,5-1 3 15,8-5 18-15,-2-2 10 16,-6-3-1-16,-4-2-6 16,-6-9-13-16,-4-4-41 15,-5-10-210-15,-1-7 158 16</inkml:trace>
  <inkml:trace contextRef="#ctx0" brushRef="#br0" timeOffset="181139.77">8865 6117 1283 0,'9'2'137'16,"7"5"320"-16,14 1-468 15,4 1 22-15,4-2 27 16,-2 1 15-16,-1 1 7 16,4 4-2-16,-1 5-12 15,7 5-16-15,-12 5-21 16,-6 6-2-16,-17 6-11 16,-11 5-12-16,-16 2-23 15,-7-4-4-15,-15 0 8 16,3-4 13-16,1-2 24 0,5-2 12 15,10-8 15-15,8-4 1 16,9-8 4-16,6-2-7 16,8-5-14-16,4-2-4 15,14-6-7-15,9-3 5 16,18-8-26-16,3-5-15 16,13-8-56-16,-1-3-60 15,-11-3-171-15,1-2-134 0,-19 4 243 16</inkml:trace>
  <inkml:trace contextRef="#ctx0" brushRef="#br0" timeOffset="181399.84">9670 6508 585 0,'2'26'128'0,"-3"9"127"15,0 4-21-15,1-2-64 16,0-3-30-16,2-11-41 16,-2-7-10-16,0-8 39 15,0-7 16-15,-2-11-16 16,-5-9-12-16,-1-20-67 15,1-9-31-15,2-13-14 16,4-2-5-16,7-4-6 16,6 1-3-16,5 10 0 15,1 10 1-15,5 18 4 16,0 10 1-16,11 10 7 16,2 7-18-16,5 6-42 15,-1 4-25-15,-2 5-69 0,0 0-32 16,5-7-318-1,1-6 312-15</inkml:trace>
  <inkml:trace contextRef="#ctx0" brushRef="#br0" timeOffset="181692.64">10188 5673 964 0,'29'3'41'16,"10"7"47"-16,3 8-9 16,3 7 22-16,-3 19 32 15,0 8-4-15,7 14-32 16,1 4-4-16,-3 10-4 16,-3 4 3-16,-12 14 3 15,-12 3-4-15,-20-4-13 16,-12-3-10-16,-18-8-27 15,-10 0-9-15,-6-4-51 16,-1-6-43-16,-5-14-133 16,0-8-166-16,-12-7 203 15</inkml:trace>
  <inkml:trace contextRef="#ctx0" brushRef="#br0" timeOffset="182637.67">2533 7768 1024 0,'-38'21'80'0,"-1"-11"100"16,12-3-96-16,11-4 43 15,6 1 2-15,7-4-43 16,5 0-23-16,16 0-45 15,11 0-8-15,17 1 19 16,1 3-2-16,5 6-11 0,-2 3-4 16,-7 6-3-16,2-2 0 15,-13 3 2-15,-8-1 6 16,-14 3 15-16,-12 4 4 16,-15 3 5-16,-5 1-1 15,-9-2-6-15,1-2 5 16,1-6 9-16,3-4-1 15,9-6-7-15,4-3-14 16,12-6-43-16,-2 1-9 0,14-2-6 16,5-2 3-16,13-1 20 15,7 1 2-15,17 2 4 16,9 5 4-16,6 9 8 16,-2 4 4-16,-8 7 0 15,-9-1-1-15,-19 1 11 16,-7-2 13-16,-21 2 25 15,-8-1 9-15,-18 3 4 16,-4-2-7-16,-7 2-10 16,1-1-7-16,0-3-24 15,4 1-9-15,7-7-18 16,3-6-27-16,8-8-60 16,3-4-28-16,15-17-96 15,6-8-87-15,17-17 183 16</inkml:trace>
  <inkml:trace contextRef="#ctx0" brushRef="#br0" timeOffset="182987.88">3744 7602 1220 0,'-9'1'157'15,"-1"3"105"-15,-2 3-74 16,-1 6-15-16,-7 11-44 16,-1 3-14-16,-6 15-29 15,1 5-6-15,5 13-36 16,3 8-16-16,7 19-24 15,5 12-9-15,6 9 5 16,0-3 1-16,6-5-7 16,5-10-4-16,17-10-48 15,8-7-23-15,23-21-72 16,10-12-49-16,13-27-114 16,3-15 164-16</inkml:trace>
  <inkml:trace contextRef="#ctx0" brushRef="#br0" timeOffset="184021.1">4454 6255 1368 0,'-11'5'150'16,"5"-3"16"-16,3-1-3 15,-1-4-42-15,4-4-34 16,0-10-58-16,3-5-16 16,3-11-6-16,0-2 0 15,2-5 0-15,2-5-1 0,4 0 3 16,7-1 2-16,4-4 1 15,4-4 0-15,4-2-2 16,-1-1-3-16,2 6 0 16,0 4 1-16,-4 3-1 15,1 4 0-15,2 0-1 16,2 1-2-16,4-7-2 16,5-5 1-16,0 0-1 15,1 1-1-15,2 7 0 16,-2 5 0-16,0 4-1 15,1 2-1-15,6 3-2 16,2 3 0-16,8 5 0 16,-1 5 0-16,1 3 1 15,-2 3 0-15,0 0 2 16,1-1 0-16,-3 2 4 16,3 0 3-16,2 4 2 0,-1 2-1 15,-7 1-3-15,-3 0-3 16,-5 2-1-16,1 0 0 15,10 0 0-15,6 0 0 16,5 0-1-16,0 3 1 16,-5 0-1-16,-3 1 0 15,-6 4 0-15,3 1-1 16,7 2 1-16,4 2-1 16,2 1 1-16,-7-1 1 0,-8 3 3 15,-4 2-1-15,-1 3 0 16,7 3 0-16,5 2-2 15,2 0 3-15,-4 1 1 16,-1-1 2-16,-8-1 4 16,2 0-1-16,-3 1-1 15,-2 3 0-15,-1 5-2 16,-6 1-1-16,-1 5 1 16,-3-4 0-16,-9-1 2 15,-1 0 0-15,-3 1-1 16,3 3-1-16,3 1-2 15,-3 1 0-15,-4-1-1 16,-1-1 1-16,-2-3 4 16,-3-1 1-16,-4-7 2 15,-3-3 0-15,-2-5-3 16,-3-6-1-16,-2-4-1 16,0-2-1-16,-4-7-40 0,0 0-41 15,5-1-93-15,-1-6-81 16,10-18 131-16</inkml:trace>
  <inkml:trace contextRef="#ctx0" brushRef="#br0" timeOffset="186272.7">4296 8013 1471 0,'-30'-9'45'0,"13"18"-7"15,-1-2-2-15,3-1 47 16,3-2 21-16,7-3 22 15,2-1-13-15,3 0-42 16,3-4-20-16,3-5-18 16,5-1-7-16,2-4-7 15,3 1-5-15,-1 1-8 16,-3 4-2-16,-4 2-2 16,2 5 0-16,-3 4 1 15,4 5 1-15,6 8-1 0,2 4 0 16,6 9-3-16,4 2 0 15,3 8 0-15,2 5 3 16,3 3 7-16,1 6 3 16,1-5 1-16,-4 0 0 15,-6-12-2-15,-3 1-6 16,-9-4 0-16,-4-4-1 16,-5-8 5-16,-6-5-27 15,-2-8-91-15,0-7-66 0,0-5-130 16,0-12-119-16,5-23 244 15</inkml:trace>
  <inkml:trace contextRef="#ctx0" brushRef="#br0" timeOffset="186471.44">4714 7987 1356 0,'-7'8'87'0,"-2"8"62"15,-3 7-24-15,-6 14-20 16,-5 6-1-16,-5 15-14 15,-2 5-9-15,-6 2-18 16,0-4-11-16,7-6-28 16,1-5-10-16,11-9-21 15,1-4-32-15,5-16-92 16,4-6-70-16,7-14 97 16</inkml:trace>
  <inkml:trace contextRef="#ctx0" brushRef="#br0" timeOffset="186770.23">4778 7942 783 0,'18'-6'107'0,"7"6"151"16,2 6-161-16,-2 4-5 16,0 9 5-16,-5 5 2 0,-3 4-10 15,-2 1 2-15,-11 3-4 16,-4 2-6-16,-9 5-3 15,-4-2-2-15,-2-5 3 16,3-5-4-16,7-12-27 16,4-6-14-16,6-2-19 15,7-3-6-15,9-1 2 16,5-2 2-16,10-5-8 16,4-6-2-16,7-8-20 15,-2-3-27-15,12-13-84 16,1-6-74-16,6-11 105 15</inkml:trace>
  <inkml:trace contextRef="#ctx0" brushRef="#br0" timeOffset="188385.54">4442 6312 893 0,'-20'2'72'16,"-1"-2"51"-16,4 0 8 16,5-1-13-16,1 0-18 15,6-1-15-15,-1 0 0 16,6 2-6-16,-1-5 0 15,1-4-19-15,0 0-4 16,6-6-1-16,-2-1-5 16,2-5-9-16,2-1-5 0,1-5 0 15,2-1-4-15,-3-2-5 16,4-1-1-16,0-2-8 16,0 1-1-16,1-1-5 15,3-3-3-15,7-6-2 16,0-4 0-16,3-5 1 15,-1 0-1-15,3 1-2 16,-3 2 0-16,3 3 7 16,-3 2 1-16,0 1 1 15,-1 3-1-15,1-6-4 16,2-3 0-16,5-1 4 16,2-1 2-16,1 5 0 15,4 2 2-15,0 2-3 16,3-1-2-16,0 2-3 15,2 4-4-15,-1-2 1 16,1 1-3-16,5-5 1 16,6-2-3-16,4 3-1 0,1 4-1 15,7 2-1-15,-1 4 0 16,4 2 1-16,2 0-1 16,-3 6 1-16,6 3 1 15,2-1 0-15,-4 4 1 16,-3 0 1-16,-3 2-1 15,1 1 0-15,3 2 0 16,8-3 0-16,-3-1 0 0,-3-3-1 16,-1-2 1-16,-3 3 0 15,2 1-1-15,4 3 0 16,-6 3 0-16,-10 3 0 16,-9 3-1-16,-10 4 0 15,1 1-1-15,1 0 0 16,3 2 1-16,3 1 1 15,3 0 0-15,0 2 0 16,-5 1-1-16,-2 1 0 16,0 2-1-16,1 5 0 15,7 0 1-15,-2 1 0 16,5 2 1-16,-3-1-1 16,-5 1 0-16,-2 0-1 15,-3-2 0-15,1 2 1 16,3 0 0-16,6 3 1 15,4 3 0-15,-2 0 0 16,3-1 0-16,-5 1 0 0,-6-1 0 16,-4-1 1-16,-3-1-1 15,1 2 1-15,0-1-1 16,1 4 0-16,-1 0 1 16,3 2-1-16,-1-1 0 15,-2-2 0-15,-1-2 0 16,-9-1 1-16,-2-2-1 15,-5-2 0-15,1-3 0 0,-1 1 0 16,0 1 0-16,1 1 0 16,2 3 0-16,-1 2 1 15,1-1 0-15,1 3 0 16,-2-3 0-16,2 1 0 16,0-3-1-16,-3 1 1 15,-1 1 0-15,-1 3-1 16,-4 1 1-16,-4 6-1 15,3 0 0-15,-2 2 0 16,1-1 0-16,4-2 0 16,-2-3 0-16,3 0 0 15,0 1 0-15,0 0 2 16,0 0-1-16,-1 0 1 16,-3-2 0-16,0-3 9 15,-4 0 1-15,1-2 2 16,-2 2 1-16,-4 2-7 15,3 0-2-15,-5 0 0 16,4-2 0-16,-3-2 2 0,0-4-2 16,1-1 0-16,-1-4-1 15,-2-2 0-15,2-3-1 16,-2-1-3-16,1-1 0 16,-3-3-18-16,2-1-48 15,-1-2-152-15,1-12 131 16</inkml:trace>
  <inkml:trace contextRef="#ctx0" brushRef="#br0" timeOffset="190417.88">5773 8353 699 0,'-28'0'98'0,"-2"0"79"15,0-1-13-15,2-1 11 16,1-2 14-16,4 2-7 16,10 0-17-16,1 1-16 15,11 1-49-15,0 0-23 16,-1 0-37-16,2 0-17 15,3 0-12-15,6 2-1 16,11 0 9-16,5 2 9 16,13-2 4-16,3-1 2 0,7 0-6 15,4-1-3-15,2-2-8 16,-4 0-6-16,-11-1-3 16,-9 0-2-16,-14 1-1 15,-4 1 13-15,-5-2-81 16,0 1-54-16,2-7-164 15,0-1-159-15,1-13 249 16</inkml:trace>
  <inkml:trace contextRef="#ctx0" brushRef="#br0" timeOffset="190953.13">6136 8036 1160 0,'-8'0'107'0,"1"0"141"15,8 1-196-15,5 3 9 16,9-1 5-16,4 0 12 16,10-1 8-16,5 0 2 15,7-2-2-15,6 1-6 16,2 5-23-16,-2 1-11 15,-10 6-18-15,-3 2-5 16,-4 4-6-16,-1 1-2 16,-9 1 1-16,-6-1 2 0,-8 0 9 15,-6 0 4-15,-11 3 3 16,-7 0-3-16,-11 2-10 16,-1-1-5-16,-3-3-5 15,4-2 2-15,-1-3 0 16,6-4 0-16,3-2-1 15,4 0-2-15,8-5-9 16,8-4-3-16,-1 0-17 16,2 4 2-16,12 1 6 15,5-1 5-15,8 1 13 16,5 0 1-16,1-2-1 16,4 0-2-16,0 0-2 15,3 0-1-15,-1-1 0 16,-2 0 1-16,-6-1-2 15,-4-1 0-15,-4 0-1 0,-3-1-31 16,-2-2-74-16,1-2-56 16,2-7-172-16,3-3-130 15,3-8 258-15</inkml:trace>
  <inkml:trace contextRef="#ctx0" brushRef="#br0" timeOffset="191334.21">7016 8275 1074 0,'0'21'85'16,"0"3"60"-16,0 5-36 15,1-1 9-15,2 2-27 16,0-1-18-16,4-2-21 16,0-5-7-16,-1-7-8 15,-2-4-8-15,-3-8 1 16,-1-2 12-16,0-1 59 15,0 0 8-15,-5-7-1 16,0-1-7-16,-4-7-52 16,-3-5-5-16,2-7-4 15,-1-2-5-15,4-2-11 16,0 1-9-16,6-5-8 16,1-1-2-16,9-3-1 15,4-6-2-15,7 3-1 16,3 4-1-16,3 8-4 0,-3 4 1 15,8 1-3-15,-4 2-22 16,8 2-63-16,-1 4-47 16,1 8-146-16,-1 4-103 15,7 12 213-15</inkml:trace>
  <inkml:trace contextRef="#ctx0" brushRef="#br0" timeOffset="191602.11">7781 8073 890 0,'19'5'89'0,"-6"0"158"16,-2-2-92-16,-8 0 54 15,-1-1 7-15,-4-1-23 16,-2 1-27-16,-3 4-42 16,-4 2-16-16,-4 7-38 15,1 4-15-15,-7 12-24 16,3 7-11-16,-8 8-10 15,-5 1-4-15,-1 0-6 16,-5 2-5-16,7 0-33 16,1 0-24-16,12-8-65 15,-1-4-53-15,5-14-85 16,4-6-50-16,8-16 167 16</inkml:trace>
  <inkml:trace contextRef="#ctx0" brushRef="#br0" timeOffset="191885.07">7449 8092 1570 0,'-6'16'42'15,"6"6"28"-15,0 4-4 16,6 4 36-16,5 2 8 0,10 0-14 15,3 1-16-15,12 2-13 16,2-2-6-16,6 0-22 16,4 0-11-16,1-1-15 15,-1 1-5-15,0-4-5 16,-4-5-1-16,1-6-37 16,-6-3-44-16,-5-5-151 15,-4-5-209-15,-10-5 246 16</inkml:trace>
  <inkml:trace contextRef="#ctx0" brushRef="#br0" timeOffset="194433.83">6488 6977 270 0,'-4'-9'51'16,"-1"-2"33"-16,-1 0 3 15,-3 1-16-15,3 0-7 0,-3-1 13 16,4 2 9-16,-1 0 32 16,0 0 12-16,2 1 7 15,-2 4 2-15,0 2-35 16,1 0-21-16,5 2-32 16,0 0-15-16,0 0-8 15,0 0-4-15,0 0 9 16,0 0 7-16,0 1 11 15,0 2 8-15,1 1-4 16,1 1-7-16,0 2-18 16,0-1-8-16,1 3-10 15,-1 1-3-15,2-1-4 16,0-2 1-16,1 3 5 16,-1-1 3-16,1 0 0 15,1 5 2-15,3-1-8 16,3 1-2-16,3 2-1 0,2-2-1 15,0 2 0-15,3 0 2 16,0-2 4-16,-2 1 1 16,1-2 3-16,1 0 0 15,-1-2-1-15,2 0 0 16,0 0-1-16,2-1 1 16,6-2 0-16,4 1-1 15,1-2-1-15,-1 1-2 16,-3-2-3-16,-6 0-1 15,0 1-1-15,-3-2-1 0,-1 0 1 16,4 0-1-16,-1-1 0 16,1 0 0-16,2-1-2 15,-1-2 1-15,4-1 1 16,-1 0 0-16,1-4 4 16,3-2 2-16,0-2 1 15,-2-1 0-15,1-4-1 16,-5 0 0-16,3-2-1 15,0-1-1-15,0-3 2 16,1-1-1-16,2-4 3 16,-2 0 1-16,-1-5 1 15,1-1 0-15,-1-1-2 16,0 3-1-16,-1-1 0 16,0 0 2-16,-7 0-1 15,-4-2 1-15,-5 5 0 0,-3 0-2 16,-5 4-2-16,-2 3-10 15,-3 1-65-15,-3 0-62 16,-3 1-265-16,-4 1 229 16</inkml:trace>
  <inkml:trace contextRef="#ctx0" brushRef="#br0" timeOffset="195800.25">8320 8182 1052 0,'-14'8'139'0,"1"-1"212"15,8-7-311-15,6 2-46 16,2 2 3-16,1 1 30 15,0 1 27-15,7 0 39 16,0-1 17-16,6-1 1 16,2-1-13-16,4 1-32 0,5-2-17 15,5-1-26-15,3 1-11 16,3-1-8-16,-2 0 0 16,-2-1-4-16,-5-2 0 15,1-4-54-15,-2-4-46 16,2-7-163-16,4-4-182 15,-2-5 251-15</inkml:trace>
  <inkml:trace contextRef="#ctx0" brushRef="#br0" timeOffset="196198.51">8989 8121 1564 0,'1'13'79'15,"3"6"116"-15,2 13-211 16,5 6 10-16,1 6 3 16,-1-3-1-16,-4-4 0 15,4-4 3-15,-2-7 4 16,0-4 3-16,1-6 6 16,-3-4 5-16,-6-8 3 15,-1-3 2-15,0-1 33 16,-3 0 13-16,-6-7 24 15,2-3 5-15,-4-7-28 16,0-2-14-16,4-7-29 0,2-1-9 16,4-5-10-1,1-3 1-15,1 0 2 0,0-3 0 16,3 7 4-16,-1 5-5 16,5 4 14-16,0 4-5 15,14 0-12-15,5 0-3 16,10 3-24-16,4 1-12 15,-2 4-29-15,0 0-20 16,-3 3-58-16,0 1-26 16,4 4-133-16,0 0 166 0</inkml:trace>
  <inkml:trace contextRef="#ctx0" brushRef="#br0" timeOffset="196581.88">9926 8077 1214 0,'-1'1'55'0,"-2"3"64"15,1 3-49-15,-3 3 27 0,-1 2 11 16,1 4-9-16,-3 2-5 16,-1 3-8-16,-3 3-2 15,3 1-15-15,-5 3-11 16,-1 2-23-16,-4 2-11 16,-1 2-15-16,-4-1-3 15,-1-1-2-15,3 0-1 16,2-1-2-16,6-2-2 0,5-5-7 15,1-5-14-15,4-8-76 16,-2-4-55-16,4-7-109 16,-2-2-124-16,0-17 222 15</inkml:trace>
  <inkml:trace contextRef="#ctx0" brushRef="#br0" timeOffset="196819.3">9533 8162 1255 0,'-8'4'99'0,"5"3"104"16,3 3-95-16,8 6-4 15,4 4 5-15,12 4 2 16,5 4-18-16,11 2-14 16,6 0-7-16,10-1-18 15,3 0-12-15,-1 0-21 16,-8 1-8-16,-6-5-6 0,-4-1-3 15,-3-8-3-15,-1-3-11 16,-7-8-56-16,-6-4-48 16,-4-9-177-16,-4-5 164 15</inkml:trace>
  <inkml:trace contextRef="#ctx0" brushRef="#br0" timeOffset="198564.48">6461 6967 448 0,'0'-5'100'15,"-9"3"95"-15,5 1-33 16,1 0 5-16,1-1-13 16,0 0-13-16,1 0-15 15,1 2-4-15,0 0-24 16,0 0-14-16,0 0-29 0,0 0-5 16,1 1 7-16,3 2 6 15,-1 1 6-15,2 2-6 16,2 0-17-16,0 1-10 15,1 2-14-15,2-2-5 16,-3 3-4-16,4-2 1 16,-2 2 4-16,1 1 1 15,4 0 1-15,0 1-3 16,1 1-4-16,-2 0-2 16,0 0-4-16,3-1-2 0,0 1-2 15,-1-1 1-15,1 0-1 16,-1-1 0-16,0 1 0 15,1 1 0-15,2 0 1 16,2-1 0-16,4 1 1 16,0 0-1-16,1 0-1 15,-2-1-1-15,-2 0 0 16,0 1 0-16,-4 1 0 16,2 0 1-16,-3 0-1 15,3-2 0-15,0-1 0 16,0 0-1-16,3-2 0 15,-1 0-1-15,6 0 2 16,-2 0-1-16,1-3 1 16,3 1 0-16,-5-3 1 15,4-1-1-15,-1 1 0 16,-2 1 1-16,2 1-2 0,-4-1 0 16,3 1-1-16,0-1 0 15,0-1 1-15,4-2 2 16,1 1 0-16,1 0-1 15,1 0 0-15,-2 0 0 16,-2 0-2-16,4 1 1 16,0-3-1-16,4 0 0 15,-1 0 0-15,-2 0 0 16,0 0 1-16,-2 0 0 0,0 1 0 16,3 1 0-16,-2-1 0 15,1 1 0-15,-3-2-1 16,3 0 1-16,-4 0 0 15,2 0 0-15,-3-1 1 16,0 0-1-16,-3-1 0 16,-5-1 1-16,-1-1-1 15,1 1 0-15,3-2 1 16,0 1 1-16,3-1 0 16,-2-2 1-16,-1 2 0 15,1-1 0-15,1-1-2 16,-3 0-1-16,2 1 0 15,2-2 1-15,0 0-1 16,2-1 1-16,0 2 1 16,-3 0-1-16,-2-1 0 15,-2 0 1-15,0-4-1 0,0 0-1 16,-1 0 1-16,2-1-1 16,4 0 1-16,0 0-1 15,2 1 1-15,-2-1-1 16,5-2 1-16,-2 1 0 15,0 2-1-15,2-2 0 16,-5 1-1-16,0-1 1 16,-3 0 0-16,-2-1 1 15,-5 2 0-15,-1-1 1 0,-1 3 0 16,2-2-1-16,1 0 2 16,3 1-1-16,-3 1 1 15,-1-2 1-15,-1-1 1 16,-1 0 1-16,2-2 4 15,-1-1 1-15,-4 0 4 16,0 0 0-16,-1 1-1 16,-4 1 0-16,2 1-3 15,-3 0 0-15,1 1-6 16,-2 3-1-16,-1 1-5 16,-1 2-2-16,2-1-4 15,0-1-1-15,2-4-7 16,2 1-4-16,4-2-45 15,0-1-24-15,-1 0-84 16,-1-3-48-16,1-4-153 16,-3-4 198-16</inkml:trace>
  <inkml:trace contextRef="#ctx0" brushRef="#br0" timeOffset="201497.89">10708 8040 1644 0,'-6'-17'66'0,"4"10"20"16,0 2-31-16,9 8-3 16,-7-3 4-16,0-1 5 0,-2 1 5 15,2 0 7-15,0 0-11 16,0 0-17-16,3 4-11 16,0 8-16-16,1 5-5 15,2 15-7-15,1 10-1 16,3 12-6-16,-2 1-1 15,2-1 2-15,-2-10 0 16,1-11 0-16,-2-4 0 16,-3-8 0-16,0-2-1 0,0-7-58 15,-1-3-48-15,-2-5-110 16,-1-3-66-16,-5-7 150 16</inkml:trace>
  <inkml:trace contextRef="#ctx0" brushRef="#br0" timeOffset="201681.5">10368 8296 1064 0,'-20'9'134'0,"14"-9"192"16,3 2-250-16,10 0-24 16,5 1 28-16,15 0 16 15,7 0 6-15,13-1-33 16,5-1-23-16,10-1-29 15,-2-2-23-15,-2-4-106 16,-6-1-62-16,-8-8-188 0,-4-3 184 16</inkml:trace>
  <inkml:trace contextRef="#ctx0" brushRef="#br0" timeOffset="202081.32">11068 8011 2198 0,'0'0'8'0,"9"4"-59"15,4 3-5-15,9 1 24 16,6 2 32-16,4-1 28 16,-2 1 11-16,4 2 12 15,0 1-7-15,-4 4-25 16,-2 4-7-16,-10 5-6 15,-6 3 1-15,-12 4-1 16,-8 2 2-16,-13 0-4 16,-8 0 2-16,-6-7 2 15,0-2-2-15,6-4 1 16,5 0-3-16,7-3-4 16,5-1-3-16,5-5 2 15,6-3 2-15,9 0 8 16,2-1 7-16,11 0 9 15,2-2-3-15,13-4-4 0,0-3-9 16,8-9-30-16,5-2-32 16,-4-9-100-16,-1-4-74 15,-9-10 117-15</inkml:trace>
  <inkml:trace contextRef="#ctx0" brushRef="#br0" timeOffset="202446.24">11619 8304 1389 0,'2'25'70'16,"4"1"68"-16,5 5-121 15,-2-3 3-15,5-5 0 16,-2 2-3-16,3-7 6 16,-1-2 2-16,-5-8 35 15,0-2 15-15,-8-6 37 16,-1 0 9-16,-1-3-20 15,-6-3-13-15,-3-8-37 16,-5-4-6-16,-3-6-12 16,-1-3-4-16,3-2-11 15,3 2-10-15,4 0-13 16,6 1-3-16,3 2 7 16,2 0 10-16,7 2 9 15,0-2-2-15,15-2-30 16,9-2-26-16,11 3-47 0,6-1-27 15,1 5-58 1,-1-1-40-16,-8-1-103 0,-3-1-174 16,-13-1 285-16</inkml:trace>
  <inkml:trace contextRef="#ctx0" brushRef="#br0" timeOffset="202779.46">11992 7868 2368 0,'17'8'23'0,"9"4"-77"15,3 3 19-15,4 3 36 16,-3 0 3-16,-7 2 1 16,-5-2 1-16,-9-4 7 15,-4-2 3-15,-8 1 6 16,-2 1 3-16,-7 2-4 15,0-1-3-15,1-2-9 16,0-2-6-16,8 0-9 16,1-2-5-16,7 0-1 15,5 1 1-15,7-2 6 16,3 0 2-16,8-6 3 16,1-3-2-16,6-11-38 15,1-6-32-15,1-13-106 0,-1-6-73 16,-6-13-260-16,-9-2 285 15</inkml:trace>
  <inkml:trace contextRef="#ctx0" brushRef="#br0" timeOffset="203079.19">12220 7541 1805 0,'-6'0'44'0,"4"2"-37"16,2 1-7-16,5 6 10 15,7 1 15-15,10 9 30 16,14 3 10-16,23 12 10 16,6 8-10-16,15 15-20 15,2 5-11-15,-1 7-20 16,4 4 2-16,-7 8 14 16,-6 7 7-16,-11 7 13 15,-9-5-3-15,-11 0-16 16,-6-6-7-16,-13-1-13 15,-9 3-2-15,-13-9-5 16,-3-3-16-16,-13-7-60 16,-6-5-60-16,-18-5-459 15,-14-6 378-15</inkml:trace>
  <inkml:trace contextRef="#ctx0" brushRef="#br0" timeOffset="211658.54">2751 9536 1664 0,'-3'-4'45'0,"1"1"2"15,2 0-60-15,4 0 0 16,1-1 15-16,3-1 13 16,6 0 11-16,7-2 6 0,10 0 4 15,4 1-2-15,3 5-12 16,5 1-6-16,-6 9-10 15,-1 4-3-15,3 8 0 16,-3 2 0-16,-2 2 2 16,-5 0 2-16,-16-3 18 15,-4-3 17-15,-9-3 33 16,-4 0 14-16,-10-1 6 16,-7 0-11-16,-7 0-23 15,-2-2-17-15,1-3-20 16,6-2-6-16,6-3-11 15,4-1 0-15,4-2-6 16,7-2-7-16,2 0-24 16,-1 1-14-16,4 3-3 15,7 1 3-15,13 3 17 16,6 4 13-16,12 6 6 16,5 5 3-16,6 12 4 0,0 4 1 15,-3 2 2-15,-5 1 0 16,-16-5 4-16,-9-4 1 15,-14-5 11-15,-5-4 6 16,-11-1 8-16,-7-1 3 16,-23-1-1-16,-8-2-5 15,-12-1 8-15,-2-4-3 16,6-3-8-16,6-2 0 0,11-5-26 16,8-1-22-16,9-3-60 15,6 0-52-15,5-4-109 16,8-10-71-16,17-22 167 15</inkml:trace>
  <inkml:trace contextRef="#ctx0" brushRef="#br0" timeOffset="212042.71">4101 9320 1559 0,'2'1'66'0,"-4"-1"34"16,0 0-87-16,-4 2-2 0,-1 1-2 16,-9 3 12-16,-3 4 8 15,-6 4 28-15,0 3 13 16,-3 5 5-16,-1 3-9 15,-1 9-27-15,2 3-13 16,4 12-20-16,-1 5-5 16,-1 6-3-16,3 3-2 15,-1 1 7-15,7 0 4 0,14 7 8 16,6 7 3-16,24 7 0 16,8 0 0-16,16-8-7 15,7-8-2-15,12-15 5 16,8-6-15-16,8-15-89 15,-5-10-69-15,-5-30 75 16</inkml:trace>
  <inkml:trace contextRef="#ctx0" brushRef="#br0" timeOffset="212616.14">1343 6361 1301 0,'-19'1'56'0,"-8"0"-21"16,26 3-14-16,12 3-28 15,5 2 4-15,11 0 28 16,0 0 4-16,8-3 4 16,2 0-4-16,2-3-9 0,-1 0-5 15,-3-2-15-15,-5-1-29 16,-10 0-95-16,-4-2-45 16,-13-2-214-16,-7-4 209 15</inkml:trace>
  <inkml:trace contextRef="#ctx0" brushRef="#br0" timeOffset="212785.8">1294 6492 1013 0,'-5'4'91'16,"5"4"141"-16,14 1-198 16,12 1 4-16,17-4-7 15,5-4-5-15,14-5-18 16,2-4-6-16,-6-2-108 15,-3-1-97-15,-9 0 108 16</inkml:trace>
  <inkml:trace contextRef="#ctx0" brushRef="#br0" timeOffset="213264.71">1777 7946 1572 0,'-5'0'50'0,"-7"2"33"16,24 2-90-16,11 5 8 15,9 2 10-15,5 2-2 16,2 1-4-16,-2-3-2 16,0-4-1-16,-10-4-17 15,-4-1-43-15,-11-2-161 16,-6-2-176-16,-18 2 208 0</inkml:trace>
  <inkml:trace contextRef="#ctx0" brushRef="#br0" timeOffset="213426.19">1772 8143 1259 0,'-6'8'95'0,"9"-1"173"15,11 2-279-15,10 2-3 16,11-1 10-16,8-6 2 0,12-5-37 15,4-5-52-15,-1-3-282 16,2-1 230-16</inkml:trace>
  <inkml:trace contextRef="#ctx0" brushRef="#br0" timeOffset="213918.74">2125 9920 1735 0,'5'-1'32'16,"0"6"14"-16,13 2-80 47,4 3 8-47,9-4 21 0,4-1 4 0,3-3 6 0,0-2 1 0,3-1 2 15,-3 0 0-15,-5-2-21 16,-7 1-24-16,-14 0-56 15,-9 2-29-15,-9-2-273 16,-15 4 249-16</inkml:trace>
  <inkml:trace contextRef="#ctx0" brushRef="#br0" timeOffset="214044.77">2246 10012 664 0,'-41'22'166'16,"6"1"160"-16,14-5-163 16,8-3-30-16,9-4-67 15,4 0-22-15,15-4 2 0,8-5-18 16,17-12 0-16,9-10-2 15,23-22-48-15,9-10-63 16,4-19 49-16</inkml:trace>
  <inkml:trace contextRef="#ctx0" brushRef="#br0" timeOffset="-214734.47">493 6245 1325 0,'-30'-12'89'15,"6"4"36"-15,19 2-105 16,11 11-14-16,1 6-21 16,6 15 14-1,1 8 4-15,2 12 8 0,3 2 0 16,3-7 4-16,3-11 2 16,-1-14 8-16,2-6 4 0,-3-10 4 15,2-4 3-15,-2-13 5 16,0-6-1-16,-5-14-6 15,-3-7-6-15,-7-5-13 16,-1 0-2-16,-5 11-4 16,-2 8 0-16,0 14 0 15,0 14-8-15,-4-3-19 16,4 16-6-16,4 25-4 16,3 15 4-16,6 31 16 15,5 14 3-15,4 28-24 16,2 12-19-16,-1-4-5 15,1-10 1-15,-7-37 28 16,-6-26 24-16,-11-27 20 16,-9-11 9-16,-12-13 10 15,-4-7-1-15,-3-7-12 0,2-6-11 16,2-5-37 0,1-1-39-16,-1 0-139 0,2 2-103 15,4 5 157-15</inkml:trace>
  <inkml:trace contextRef="#ctx0" brushRef="#br0" timeOffset="-214253.6">790 7613 1462 0,'-8'-3'40'0,"4"7"-22"16,9 9-22-16,11 16-19 16,2 8 7-16,9 10 9 15,8-1-1-15,7-12 17 16,7-9 22-16,-3-19 50 15,-4-8 21-15,-13-14 21 16,-5-6-8-16,-12-10-34 16,-6-3-18-16,-3-2-31 0,-3 2-13 15,-3 9-10-15,-2 6-3 16,1 13-14-16,4 6-18 16,0 10-16-16,7 17-3 15,7 32 6-15,6 18 6 16,9 35-8-16,3 14-2 15,3 13 1-15,3 2 12 16,-7-19 22-16,-4-22 9 16,-15-38 66-16,-10-17 27 0,-8-24 22 15,-3-6 2-15,-5-11-92 16,-4-5-80-16,-7-16-180 16,-1-9-167-16,-10-21 209 15</inkml:trace>
  <inkml:trace contextRef="#ctx0" brushRef="#br0" timeOffset="-213698">1338 9670 1720 0,'-7'1'65'0,"2"1"34"15,8 10-118-15,3 5-6 16,3 14 4-16,6 2 13 15,4 4 1-15,8-1 7 16,7-7 31-16,3-3 18 0,7-14 27 16,-3-6 3-16,-4-12-14 15,-2-6-8-15,-12-11-12 16,-4-3-7-16,-8-4-10 16,-1 3-7-16,-5 7-10 15,1 4-3-15,-4 9-6 16,-2 5-9-16,5 4-30 15,1 10-10-15,8 31-17 16,5 20-6-16,11 55-37 16,2 17 0-16,7 20 11 15,1 3 4-15,-6-37 69 16,-6-19 47-16,-20-40 90 16,-8-21 36-16,-16-22 31 15,-9-4-32-15,-9-10-79 16,-4-5-32-16,-5-11-79 15,2-9-52-15,10-29-195 16,9-26 166-16,34-37-27 16</inkml:trace>
  <inkml:trace contextRef="#ctx0" brushRef="#br0" timeOffset="-212738.38">5026 9782 1863 0,'13'-2'61'0,"-13"0"-26"16,0 0-8-16,0 2-13 16,0 0 3-16,0 0 34 15,0 2 19-15,-2-1 16 16,-2 2-6-16,-4 6-34 15,-6 7-25-15,-5 14-22 16,-5 10-8-16,-1 8 0 16,0 3 2-16,7-2 5 15,4-3-1-15,5-7-19 16,2-6-29-16,2-8-90 16,0-7-72-16,2-10-238 0,-2-3 249 15</inkml:trace>
  <inkml:trace contextRef="#ctx0" brushRef="#br0" timeOffset="-212505.34">4788 9769 1258 0,'-4'4'119'0,"7"1"230"0,10 2-339 15,6 7-1-15,12 6 14 16,10 5 7-16,8 3 6 15,2 1 8-15,3 0 7 16,-2-1-3-16,4-1-12 16,-2-1-11-16,-2-4-12 15,0-3-3-15,-11-6-17 16,-7-3-24-16,-12-8-113 16,-3-2-66-16,-9-15 103 15</inkml:trace>
  <inkml:trace contextRef="#ctx0" brushRef="#br0" timeOffset="-212188.88">5387 9396 2015 0,'16'-1'27'15,"14"2"-51"-15,10 2-2 16,7 7 28-16,-3 3 2 15,-10 5-1-15,-8 0 1 16,-16-1 10-16,-5 0 5 16,-15 2 19-16,-4 4 5 15,-9 1-2-15,-1 2-5 16,3-4-18-16,2-1-7 0,9-7-11 16,0-3-7-16,10-4-12 15,5 1-2-15,8-1 1 16,9 0 5-16,10-7-11 15,6-5-9-15,18-12-72 16,3-4-72-16,21-11 102 16</inkml:trace>
  <inkml:trace contextRef="#ctx0" brushRef="#br0" timeOffset="-211005.88">6115 8823 1121 0,'-10'-1'57'0,"-6"0"30"0,13 1-61 15,3 0-8-15,0 0 3 16,0 0 14-16,0 0 11 16,1 1 23-16,3-1 3 15,4 0-1-15,1 0-12 16,7 0-23-16,3 0-6 15,4 0-11-15,3 0-5 16,5 0-7-16,0 0-1 16,10 0 4-16,-1 0 8 0,2 0 14 15,-4 0 6-15,-1-1 5 16,2 1-4-16,3 0-13 16,3 0-5-16,9 0-11 15,7-2-4-15,8-2-2 16,-2 1 0-16,-3-2-1 15,-2-1 0-15,-3 1 0 16,5 1-1-16,8 1 0 16,-2 1 0-16,-5 1 0 15,-5 1 0-15,-3 0 0 16,2 0 1-16,-4 0-1 16,-2 0 1-16,-6 2-1 15,-6-2 0-15,-7 2 0 16,-6 1 0-16,-9-1 1 15,-3 0-1-15,-6-1 2 16,-1 0 1-16,-4-1 4 0,-5 0 4 16,1 0 10-16,-1 0 3 15,0 0 6-15,0 0 7 16,0 0 2-16,-6 0-1 16,-2-3-10-16,-4 0-13 15,-10-1-10-15,0-1-2 16,-12 0-4-16,-7 1-1 15,-7-1-5-15,-9 1-2 16,-3 3 1-16,-2 1 2 0,2 2 1 16,-2 2 2-16,-6 0-1 15,-4 0 0-15,-7 3 1 16,2-2-1-16,-14 1 0 16,-3 2 1-16,-5-3 1 15,-3 2 3-15,16-1 2 16,10-2-1-16,15 2-1 15,8-1-1-15,10 0 0 16,8 0 2-16,17-2-1 16,5-1 0-16,12-2-15 15,-1 0-13-15,1 0-31 16,10 0-5-16,10-1-48 16,9-2-67-16,19 0 111 15</inkml:trace>
  <inkml:trace contextRef="#ctx0" brushRef="#br0" timeOffset="-208808.73">9550 8820 513 0,'7'-1'19'0,"4"1"16"16,4 2 13-16,-4-1 46 15,-2 0 20-15,-3 0 17 16,-1 0 7-16,0-1-22 16,-4 0-20-16,-1 0-36 15,0 0-12-15,0 0-13 0,0 0 6 16,0 0 18-16,0 0 6 16,0 0-7-16,-6-3-13 15,-5-2-26-15,-3 3-10 16,-8-1 3-16,2 0 2 15,-5 0 4-15,0-3 3 16,-3 3-3-16,-1-1 1 16,-12 1-4-16,-2 0-1 15,-6-1-2-15,0 1 0 16,5 1 1-16,-1 0 1 0,8-1 3 16,2 2 0-16,8-1 0 15,4-1-3-15,5 1-5 16,1 1-3-16,3 0 1 15,-1 0 2-15,9 1 5 16,5 0 2-16,0 0 11 16,0 0-1-16,-1 0-18 15,2-2-8-15,10 2-14 16,6 0 1-16,9-2 12 16,4 1 5-16,7-1-1 15,9 1-1-15,11-2-2 16,9 2 0-16,10 0-1 15,-2-1 0-15,-5-1 1 16,4-2 2-16,-10-1 1 16,5 1 2-16,1 1 7 15,-5 1 2-15,-11 0 6 0,-14 2-1 16,-15 1-1-16,-12 2 1 16,-11-2 17-16,2 2 9 15,0-2 7-15,-1 0-2 16,-1 0-22-16,0 0-20 15,0 0-52-15,0 0-28 16,-1 0-81-16,-9-4-97 16,-20-3 147-16</inkml:trace>
  <inkml:trace contextRef="#ctx0" brushRef="#br0" timeOffset="-207106.79">6498 9992 1875 0,'-1'0'51'15,"0"0"-28"-15,0 0-14 16,1 0 0-16,0 0-3 16,0 0 26-16,1 0 14 15,-1 0 23-15,1 0 11 16,6-2-9-16,-1 1-13 16,11-3-26-16,1 2-10 15,10 0-13-15,6 0-4 16,9 0-2-16,8 1 2 0,13-1-1 15,0-1 1-15,-3 1-2 16,-6-2 0-16,0 0 1 16,-2-2-1-16,-2 2-1 15,-3 0-1-15,-10 0 3 16,-6 2-28-16,-9 1-59 16,-4-1-49-16,-6 1-175 15,1-1 175-15</inkml:trace>
  <inkml:trace contextRef="#ctx0" brushRef="#br0" timeOffset="-204675.79">7440 9448 1402 0,'-9'-4'110'16,"4"2"79"-16,3 1-84 0,1 1 6 15,1 0-32-15,0 0-17 16,0 0-40-16,0 0-13 16,7 0 2-16,-1 0 2 15,12-1 8-15,6 1-2 16,7 4-11-16,1 2-5 16,7 10-6-16,-1 4-3 15,0 5 3-15,-5 3 1 16,-13-3 5-16,-6-1 3 15,-11-3 13-15,-6 3 7 0,-13 2 9 16,-9 3 3-16,-14 0-4 16,-3-3-4-16,-1-5-3 15,1-6-1-15,11-7-3 16,6-1-4-16,11-4-9 16,7-1-6-16,7-1-16 15,0-1-13-15,3 3-17 16,9 0-1-16,17 7 8 15,12 2 10-15,17 5 17 16,5 1 4-16,-1 3 4 16,-1 1 0-16,-10 3 1 15,-6-2 2-15,-16-2 4 16,-6-3 3-16,-16-2 13 16,-4 0 4-16,-9 6 8 15,-8 4 5-15,-15 8-4 16,-6 0-2-16,-6-1-8 0,-1-4-12 15,7-9-25-15,5-4-22 16,5-6-69-16,1-4-71 16,4-6-286-16,0-18 270 15</inkml:trace>
  <inkml:trace contextRef="#ctx0" brushRef="#br0" timeOffset="-204341.89">8146 9871 2089 0,'5'22'30'0,"5"11"-53"15,2 8-2-15,-1 0 21 16,4-3 4-16,-6-9 4 16,1-8 4-16,-6-11 24 15,-4-9 13-15,1 0 21 16,-1 0 14-16,0 0 16 15,0-1-3-15,-7-5-16 16,-1-5-11-16,0-6-35 16,-2-4-7-16,2-6-6 15,2 1-2-15,1-1-8 16,4 3-5-16,1 4-8 16,1 0-4-16,4 4-15 0,-2 1-6 15,11-5-56-15,5-1-42 16,11-2-115-16,4-3-104 15,6-5 193-15</inkml:trace>
  <inkml:trace contextRef="#ctx0" brushRef="#br0" timeOffset="-203486.91">9341 9704 1341 0,'2'1'71'0,"-2"-1"36"16,3 1-46-16,-1 1-6 16,6 5 4-16,1 2 27 15,3 3 14-15,-1 3 8 0,1 2-9 16,2 6-39-16,-1 3-22 15,1 9-24-15,-3 6-6 16,0 4-2-16,-4 3-2 16,-2-1 0-16,0-1 0 15,0-6-1-15,2-5 0 16,-1-9-1-16,1-3 0 16,-4-9-49-16,-1-2-47 0,1-5-138 15,-3-2-168-15,-4-10 225 16</inkml:trace>
  <inkml:trace contextRef="#ctx0" brushRef="#br0" timeOffset="-203193.62">9145 9960 2096 0,'-5'1'20'0,"14"1"-22"16,2 0-67-16,10 2 39 0,6 1 28 16,3-1 41-1,1 0 15-15,1 0 19 0,3 0 2 16,0-1-23-16,3 0-13 16,-7 0-20-16,-5 0-7 15,-5 2-7-15,2-2-3 16,0 0-20-16,6 0-23 15,-1-3-71-15,5 0-57 16,8-8-280-16,8-10 266 0</inkml:trace>
  <inkml:trace contextRef="#ctx0" brushRef="#br0" timeOffset="-202327.94">11222 8711 641 0,'0'6'79'16,"2"-7"119"-16,2-1-168 16,2-1-23 15,-1 0 33-31,-2 2 77 0,2 0 27 0,-2 0 14 0,0-1-23 16,2 2-74-16,0-2-28 15,-4 2-20-15,0 0 0 16,-1 0 13-16,1 0 7 15,-5-2-5-15,-10 2-5 0,-16 0-13 16,-5 3 0-16,-11 3 17 16,3 0 5-16,8 2-1 15,3-2-7-15,18-1-19 16,5-2 1-16,9-3-10 16,1 3-7-16,18 1 1 15,8 0-10-15,24-2-18 16,8-2-25-16,16-4-103 15,5-3-116-15,-4-5 154 16</inkml:trace>
  <inkml:trace contextRef="#ctx0" brushRef="#br0" timeOffset="-201694.25">10213 9632 1770 0,'9'0'77'0,"-3"0"18"16,6 0-82-16,11 0-39 15,4 0 8-15,2 0 23 16,-4 1 11-16,-2 2 21 16,0 3 4-16,0 5-5 15,1 3-10-15,-3 3-17 16,-4 2-4-16,-8 2-1 16,-4 3 1-16,-11 3 1 15,-11 6-8-15,-14 7 0 0,-8 2 8 16,-2-1 18-16,4-5 14 15,5-6 1-15,6-4-12 16,6-5-16-16,2-3-8 16,9-5-1-16,5-3-1 15,4 1 1-15,2 1 9 16,14 5 17-16,5 3 2 16,11 0 4-16,6 1-7 0,5-5-23 15,7-5-24-15,8-5-57 16,6-6-48-16,6-11-77 15,-4-9-50-15,-5-20-250 16,-8-13 300-16</inkml:trace>
  <inkml:trace contextRef="#ctx0" brushRef="#br0" timeOffset="-201375.51">10932 9958 1188 0,'0'11'85'15,"0"4"145"-15,1 9-208 16,4 1 2-16,0 2 25 16,-1-3 10-16,2-5 32 15,-1-5 18-15,-4-6 13 16,-1-7-3-16,0 0-5 16,0-1-5-16,0 0-19 0,-2-6-13 15,-8-8-35-15,1-6-13 16,-6-9-11-16,2-1-1 15,3 0-6-15,4 0-4 16,5 4-8-16,1 0-5 16,7 0-8-16,4 2-5 15,11-4-14-15,7 2-21 16,12-5-52-16,3 0-40 0,10-4-120 16,0-8-137-16,5-10 231 15</inkml:trace>
  <inkml:trace contextRef="#ctx0" brushRef="#br0" timeOffset="-201044.39">11271 9416 1600 0,'-3'-2'101'16,"4"2"247"-16,7 1-410 15,3 2 1-15,7 2 44 16,7 0 20-16,2 1 21 15,1 1 8-15,1 1 5 16,-1 2-7-16,-10 0-14 16,-5-1-7-16,-8 1 5 15,-5 0 5-15,-5 5 20 16,-3 6 8-16,-9 2-3 0,1 0-6 16,1-1-19-16,5-5-10 15,5-4-14-15,4-2-5 16,7 2-8-16,6 0-4 15,13 2 1-15,12-2-7 16,12-7-38-16,3-5-32 16,17-12-110-16,2-10-90 15,9-19 164-15</inkml:trace>
  <inkml:trace contextRef="#ctx0" brushRef="#br0" timeOffset="-200745.51">11700 9113 1871 0,'-13'2'61'0,"9"-2"-7"16,3 0-52-16,2 2-13 16,6 6 14-16,11 11 54 15,9 7 24-15,19 17 32 16,11 8-14-16,13 16-38 15,5 13-16-15,0 25-24 16,-2 8-1-16,-9 8-12 16,-4-2 0-16,-8-3-2 0,-8-4 2 15,-11-14 0-15,-6-7-2 16,-6-17-15-16,-6 0-38 16,-11 1-126-16,-14 2 105 15</inkml:trace>
  <inkml:trace contextRef="#ctx0" brushRef="#br0" timeOffset="-192847.14">8901 9562 533 0,'1'0'98'15,"-1"0"107"-15,3 0-29 16,-3 0-13-16,0 0-20 15,-4 1-41-15,2 0-11 16,-4 2-16-16,-3 1 1 16,-2 3 20-16,-1 2 4 15,-1 3-5-15,2 0-11 16,1 7-26-16,-2 2-14 0,0 4-15 16,0 3-5-16,-5 3-8 15,-2 0-3-15,0 7-4 16,-1 5-2-16,0 8-1 15,-8 5 1-15,1 3 7 16,3 1 2-16,5-8-2 16,0-6-1-16,6-14-13 15,1-7-4-15,6-11-9 16,0-4-6-16,6-9-43 16,0 0-43-16,0-3-37 15,0-7-13-15,1-15-78 16,1-11-103-16,-7-18 200 15</inkml:trace>
  <inkml:trace contextRef="#ctx0" brushRef="#br0" timeOffset="-192480.66">8437 9665 1507 0,'-6'18'71'15,"5"-9"21"-15,4 1-67 16,6 4-25-16,4 1 1 16,3 0 15-16,1-1 7 15,2 0 21-15,0-2 10 0,3 3 4 16,-4 1-5-16,3 4-15 16,-2 5-6-16,-1 8-9 15,5 2-3-15,-1 9-1 16,3 0 4-16,3 2 5 15,2 0 0-15,1-7-2 16,0-3-6-16,-3-11-7 16,-3-4-1-16,-2-7-1 15,-6-3 4-15,-7-6 5 16,-4 0 2-16,-5-4 1 16,0 0 1-16,-1 0-94 15,0 0-63-15,-5-7-258 16,1-6 205-16</inkml:trace>
  <inkml:trace contextRef="#ctx0" brushRef="#br0" timeOffset="-178270.51">13903 4640 1144 0,'0'23'25'16,"2"-17"9"-16,3 7-39 15,-3 3 8-15,2 6 36 16,-2 4 13-16,2 8 7 16,1 6-3-16,2 7-23 15,5 4-13-15,5-2-2 16,2-6 7-16,3-15 27 15,0-6 18-15,1-10 19 16,2-6 1-16,1-6-7 16,0-3 3-16,-3-10-3 0,-4-1-3 15,-4-7-16-15,-3-1-20 16,-3 0-23-16,-5-1-4 16,-1 8-8-16,-1 5-2 15,-2 9-4-15,0-1-6 16,2 2-21-16,3 4-4 15,2 12-7-15,2 6 2 16,2 14 14-16,5 7 5 16,4 21 4-16,2 8 0 0,7 25-5 15,-2 7-3-15,-2-2-1 16,-4-1 3-16,-7-10 14 16,-5-2 3-16,-9-4 9 15,-6-8 2-15,-5-11 4 16,-4-6 1-16,-6-9 5 15,0-5 1-15,-3-13 7 16,-3-9 2-16,2-15-28 16,1-10-17-16,3-22-68 15,3-13-41-15,8-28-103 16,10-15-96-16,20-33 180 16</inkml:trace>
  <inkml:trace contextRef="#ctx0" brushRef="#br0" timeOffset="-178040.09">14646 4837 1484 0,'14'13'51'16,"7"3"50"-16,9 3-91 15,9-1 21-15,8-3 1 16,11-8-19-16,-3-1-2 15,0-6-1-15,-10 0 2 16,-16-2 4-16,-10-1-5 0,-13 0-74 16,-5 3-60-16,-3-5-200 15,-8 2 170-15</inkml:trace>
  <inkml:trace contextRef="#ctx0" brushRef="#br0" timeOffset="-177901.09">14640 5150 922 0,'10'8'33'0,"17"-2"-10"16,11-3 22-16,12-6 1 15,12-4-15-15,14-7-20 16,3-2-12-16,2-6 1 16</inkml:trace>
  <inkml:trace contextRef="#ctx0" brushRef="#br0" timeOffset="-176704.46">3017 10653 145 0,'6'-20'75'16,"-14"-2"49"-16,3-3 39 15,1 4 5-15,0 2-7 16,2 3-4-16,0 6 9 15,1 2-11-15,1 7-7 16,0 0-23-16,0 0-52 16,0-1-6-16,0 1-36 15,0 1-3-15,1 0 4 16,3 3 0-16,1 2 2 16,2 2-4-16,3 4-11 15,0 2-2-15,5 5-9 0,0 1-2 16,3 2-5-1,5 2-1-15,0 1-1 0,0 1 0 16,5-1-1-16,2-1 0 16,7 0-3-16,5 1 0 15,1 1-3-15,2 3 0 16,-3-2-1-16,4-1 0 16,3-3 1-16,0-3 1 15,8-4 2-15,4-1 2 16,1-1 2-16,-1 0 0 0,-7-3-1 15,-2 0-1-15,-1-2-2 16,3-4 1-16,9-3 0 16,5-2 1-16,-2-6 2 15,-2-1 0-15,-4-4 1 16,-5-2 0-16,5-2 0 16,4-1 0-16,1-3 0 15,-1-3 5-15,-7-6 9 16,-3-3 4-16,-4-1 2 15,-2 0-2-15,-1 3-9 16,-2 4 0-16,-9 2 1 16,-1-1-3-16,-8-1 20 15,-2-5 3-15,-2-3 1 16,-7 0 2-16,-2-2-18 16,1 2-2-16,-4 5-2 0,3 2-1 15,-5 9 3-15,-3 3 5 16,-4 6-52-16,-1 3-47 15,1-2-265-15,3 1 202 16</inkml:trace>
  <inkml:trace contextRef="#ctx0" brushRef="#br0" timeOffset="-174853.09">15621 4774 1204 0,'-18'-1'23'15,"22"1"9"-15,9 2 2 16,5 0 23-16,14 0 43 0,8-1-4 16,9-1-1-16,4 1-2 15,-2 1-4-15,-7 3-6 16,-16 2-17-16,-6 3-8 16,-14 3-15-16,-6 4-2 15,-6 7 6-15,-5 3-1 16,-10 1-5-16,-6 1-6 15,-6-1-13-15,-2-2-6 0,-1-3-8 16,4-4-3-16,12-8-7 16,5-3-9-16,12-4-13 15,7 2-3-15,12 0-2 16,7 2 6-16,13 0 10 16,5 0 2-16,4 4 3 15,2 3 1-15,-7 3 7 16,-5 3 3-16,-11-1 9 15,-9-1 6-15,-13 2 8 16,-6 1 6-16,-14 4 7 16,-5 4 2-16,-12 5-4 15,-5 2-5-15,0-2-14 16,4-3-16-16,7-10-38 16,3-4-29-16,13-9-76 15,3-4-84-15,13-8-110 16,10-9-133-16,23-29 248 15</inkml:trace>
  <inkml:trace contextRef="#ctx0" brushRef="#br0" timeOffset="-174621.24">16643 4816 1220 0,'0'14'80'16,"-4"11"29"-16,-6 6 19 0,-4 6 5 15,-7 2-33-15,-3 1-35 16,-1-3-15-16,-3-1-21 16,0 3-7-16,5 1-14 15,0 4-4-15,5-5-4 16,4-3-16-16,3-8-67 16,2-5-58-16,6-9-237 15,0-3 214-15</inkml:trace>
  <inkml:trace contextRef="#ctx0" brushRef="#br0" timeOffset="-174371.69">16318 4886 1374 0,'3'11'42'0,"3"4"60"0,6 5-84 16,8 10 52-16,1 2 31 15,7 2 19-15,8-3 0 16,14 3-18-16,3 2-19 16,5-2-38-16,0 2-14 15,-8-8-15-15,-4-5-4 16,-11-9-34-16,-9-6-25 16,-6-8-91-16,-2-3-82 15,-2-13 123-15</inkml:trace>
  <inkml:trace contextRef="#ctx0" brushRef="#br0" timeOffset="-174022.69">16774 4519 1390 0,'14'11'25'0,"3"-3"12"16,7 3-15-16,12 2 77 15,5 0 15-15,10 0-13 16,-5-1-8-16,-13-2-25 16,-13-1-7-16,-15 2 1 15,-6 1 3-15,-15 4-11 16,-6 3-8-16,-8 2-19 16,1 1-7-16,5-1-11 15,6-2-5-15,14-2-10 0,5-2-5 16,19-1-6-16,9-2 2 15,18-3 11-15,13-5-13 16,16-7-6-16,7-4-10 16,18-6-41-16,8-1-11 15,3 0-97-15,-3 1-110 16,-27 6 167-16</inkml:trace>
  <inkml:trace contextRef="#ctx0" brushRef="#br0" timeOffset="-172573.98">2994 10473 1465 0,'0'2'140'0,"-6"1"101"15,8-2-168-15,2 0-17 16,6 2-38-16,1 1 5 15,3 3 8-15,1 0-3 16,0 5-1-16,2 1-4 16,4 5-9-16,3 3-4 15,0 6-7-15,4 0-1 0,8 5-2 16,3-2 0 0,8 1 0-16,0 0 0 0,-1 3-1 15,-2 4 0-15,3 3-1 16,1 0-1-16,10 0 2 15,6-2-1-15,8-2 2 16,-2-3 1-16,-5-3-1 16,-1-3 0-16,-6-3 0 15,6-1 1-15,11-2-1 16,0-2 2-16,-4 1-2 16,-1-1 1-16,-1 3 0 15,5-3 0-15,7-1 0 16,0-1 0-16,0-3 2 15,-2-1 0-15,0-4 2 16,2-1 1-16,-1-2-1 16,2-3-2-16,3-3 0 15,3-1 0-15,8-1-1 0,-2-2 0 16,-6-3 0-16,0 2 0 16,-7 0 0-16,6 0 0 15,-3-2-1-15,-4 1 1 16,-3-3 1-16,-7-1-1 15,5-4 1-15,2 0 1 16,-4-4-1-16,-3 0 1 16,-7-3-1-16,-3-1 1 15,4 1 0-15,2 1 1 0,1 3 0 16,-3 1 0-16,-12 1-1 16,-6-2 1-16,-11 1 0 15,3-2 0-15,0-1 0 16,1-3 0-16,5-1 1 15,0-3 4-15,2 0 5 16,2-1 3-16,-24-5-8 16,21 4 2-16,-2-1-6 15,0-1-2-15,20 6 0 16,-17-5-1-16,2 2 1 16,1 2-1-16,-6 0 0 15,3 4 1-15,-8-1-5 16,-5-1 20-16,1-5 7 15,0-3 3-15,6-5 8 16,1 0-19-16,-1-1-6 16,2-1-3-16,2 2-3 0,-4 1 1 15,-3 3 1-15,-4 0 1 16,-7 5 1-16,-2 0-1 16,-8 7 2-16,0 3 0 15,-5 4 3-15,-5 4 2 16,-2 0-11-16,-2 2-7 15,-2 1-63-15,0-2-67 16,1-16 75-16</inkml:trace>
  <inkml:trace contextRef="#ctx0" brushRef="#br0" timeOffset="-171322.42">17866 5248 665 0,'-5'-2'128'15,"0"0"91"-15,2-2-42 47,0 2-12-47,3 0-44 0,-1 0-13 0,1 0-32 0,1 1-11 0,3-2-3 0,3-1-7 16,5 1-13-16,2 0-8 15,6 1-16-15,2 0-4 16,8 1-5-16,3 0-2 16,5-1-4-16,3-2 0 15,-3-1-2-15,-2 0-1 16,2-4-2-16,0 1-33 0,-1 0-65 15,1 1-45-15,-3 1-166 16,3 2 174-16</inkml:trace>
  <inkml:trace contextRef="#ctx0" brushRef="#br0" timeOffset="-169662.08">19101 4710 372 0,'1'0'103'0,"2"1"98"15,2 0-65-15,1 0-13 16,0 0-33-16,0-1-23 0,-1 0 18 16,-3-1-1-16,3-1 17 15,-3-1 8-15,-1-2-18 16,1 1-10-16,-2 0-19 15,-3-1-8-15,-1-2-9 16,-1 0-5-16,-4-1-9 16,-3 1-3-16,-5-1-9 15,-1 1-4-15,-6 0-4 16,-2 3 0-16,-4 3-1 16,1 3-2-16,-5 7-4 15,2 2-4-15,-1 7-6 16,-1 1-2-16,4 5-2 15,2 2-4-15,10 1-4 16,6 2-4-16,8 2-2 16,6-1 2-16,11 1 6 0,4-3 6 15,9-6 6-15,6-5 3 16,3-7 5-16,1-7 0 16,-1-7 3-16,-1-5-1 15,0-5 10-15,-3-2 3 16,3-3 8-16,-1-2 5 15,-7-2 1-15,-4 0 0 16,-7 2 3-16,-3 2 0 0,-7 3 16 16,-3 3 6-16,-2 0-3 15,-1 2-3-15,-2 3-22 16,1 0-7-16,0 5-10 16,2 2-3-16,-2 0-4 15,2 0-2-15,0 1-8 16,0 0-6-16,-2 5-6 15,1 5-3-15,1 8 4 16,-3 5 3-16,3 11 2 16,0 4 1-16,0 9 2 15,5 2 1-15,1-4 3 16,-1-3 2-16,4-6 1 16,-2 0 4-16,1-3 1 15,-2 0 1-15,0-4-1 16,0-4 2-16,-1-7 0 15,0-4-1-15,-3-5 4 16,1-2-16-16,-2-4-42 16,-1-2-31-16,0-1-89 0,0 0-58 15,3-4-273-15,0-7 291 16</inkml:trace>
  <inkml:trace contextRef="#ctx0" brushRef="#br0" timeOffset="-168640.47">19644 5017 1018 0,'-5'6'108'0,"1"-5"137"15,1-1-57-15,-1 0-12 16,1 0-15-16,0-2-51 16,1 0-17-16,1-1-49 15,1-1-17-15,1 1-27 16,1 2-13-16,-2 1 14 16,1 0 5-16,1 0 12 15,-2 0 0-15,0 0-1 16,0 0 0-16,0 0-8 15,0 0-3-15,0 0-9 16,2 0-5-16,-1 0-5 16,3 3 0-16,-1-2 5 15,1 2 1-15,3-1 3 16,-2 1 2-16,0 2 2 16,0 2 0-16,-3 2 0 15,4 2-2-15,-1 5-2 16,4 2-3-16,1 5 0 15,1 5 3-15,4 0 0 0,-2 0 3 16,2-3 1-16,-3-3 0 16,-4-1 3-16,2-5 0 15,-6-5 2-15,-1-1 1 16,-2-5 3-16,1 0 3 16,-2-5 0-16,0 1-1 15,-5 0-3-15,1-1-3 0,-2-5-3 16,-1 0-4-16,-3-6-4 15,2-3-2-15,-4-9 1 16,3-3 4-16,-2-6 1 16,5-4 1-16,0-1-1 15,4 0 1-15,2 3-1 16,2 2 0-16,5 2-2 16,1 1-2-16,5 0-3 15,0 4-3-15,4 1-2 16,4 2 0-16,-1 5 4 15,0 2 3-15,-1 5 5 16,0 4 0-16,2 3 0 16,3 3-1-16,0 2-3 15,0 4-11-15,-1 6-61 16,-2 4-59-16,4 1-225 16,8 1 204-16</inkml:trace>
  <inkml:trace contextRef="#ctx0" brushRef="#br0" timeOffset="-168208.53">20833 4773 829 0,'5'-5'80'16,"1"1"74"-16,0 0 12 16,-3 2 33-16,-3 0 5 15,0 2-19-15,-2-1-62 16,2 1-24-16,-5 2-35 15,1 1-15-15,-5 6-23 16,-3 3-11-16,-5 9-12 16,-1 8-4-16,-5 14-4 15,-1 5 1-15,-4 2 1 16,5-4 1-16,-2-5-9 0,2-3-10 16,0-5-37-16,0 0-23 15,2-7-51-15,3-3-34 16,3-10-92-16,2-2-105 15,4-7 205-15</inkml:trace>
  <inkml:trace contextRef="#ctx0" brushRef="#br0" timeOffset="-167907.79">20431 4846 1598 0,'-1'24'44'0,"9"2"-12"16,7 4 13-16,6-1 33 16,6-3-9-16,15 0-19 15,7-3-5-15,10-2-14 16,0-1-8-16,5-2-7 15,-4-1-4-15,5 0-28 16,2-2-33-16,-3-5-81 16,5-3-49-16,0-4-99 15,1 1-62-15,-2-1 193 16</inkml:trace>
  <inkml:trace contextRef="#ctx0" brushRef="#br0" timeOffset="-166092.9">3196 10714 1652 0,'-16'-2'-40'0,"14"2"76"0,-1 21-6 16,3-21-17-16,-1 0 3 15,1 0 37-15,0 0 16 16,1 0 19-16,-1 0-4 16,2 0-35-16,0 0-16 15,4 0-18-15,-2 2-6 16,1 3-1-16,2 3 1 15,0 6 0-15,-1 3 1 16,4 8-4-16,-2 0-2 16,7 5-4-16,2 2-2 0,7 2-3 15,0 3-1-15,6 5 0 16,2 1 0-16,-1-2 1 16,1-1 0-16,0-5 3 15,3-2 0-15,6 0 0 16,1 4-1-16,6 4 2 15,6 1-1-15,4 3-1 16,1-2 0-16,-4-2-2 16,-3 2-1-16,1-5 0 15,4 1 1-15,15-5 4 16,3-3 0-16,0-3 6 16,-1 1 4-16,-4 1 1 15,1 0-2-15,13-3-4 16,-1-1-2-16,4-3 0 15,-3 0 0-15,0-1 14 0,3 2 1 16,1-5 0-16,3 0 2 16,8-1-12-16,3-2-1 15,4-1 0-15,-1-2-1 16,-4-3-2-16,6-1-1 16,-2-2 0-16,5-1 1 15,1-5 0-15,3-1 0 16,0-2 0-16,0-4 0 15,3-2-1-15,0-3 0 0,-5-4-1 16,1-1 1-16,-5-2 1 16,-5-1-1-16,5 0 1 15,-3 1-1-15,-2-1 0 16,-1-1-1-16,0 3 1 16,-1 1-1-16,1 0 1 15,-5 0-5-15,2-1 22 16,-4-1 2-16,-2-2 1 15,4-2 7-15,5-3-23 16,3-2-2-16,-7 2 0 16,-2-2-1-16,-4-1 0 15,1 1 0-15,-3-5 0 16,-2-1 3-16,-8-2 1 16,-2-1 3-16,11-1-1 15,-5 0 0-15,-8-1-1 16,-1 0-2-16,-6 2 0 0,7 1-2 15,5 1-5-15,-3 4 18 16,-6-2 5-16,-7 0 2 16,-3-5 7-16,-1-3-18 15,7 0-4-15,-2 0-2 16,-8 2-1-16,-4 1-1 16,-13 0 0-16,-3 2 0 15,-1 4 1-15,1 3 0 16,0 2 0-16,3-1 0 0,0-2-1 15,0-3 1-15,-3-3-1 16,-7 2 1-16,-10 4 1 16,-3 2 0-16,-8 6 0 15,-1 3 1-15,0 6-6 16,-2 1-3-16,-5 3-10 16,1 0-9-16,-2 0-33 15,2-2-25-15,0-4-78 16,3-5-56-16,10-14 115 15</inkml:trace>
  <inkml:trace contextRef="#ctx0" brushRef="#br0" timeOffset="-164344.89">21954 4734 794 0,'0'-13'114'0,"0"3"106"15,0 1-16-15,1 1-33 16,0 1-21-16,0 3-35 16,2 0-10-16,-1 3-39 15,-1 1 4-15,4-1-20 16,-2 4-8-16,0 8 1 15,1 2-19-15,-4 16-9 16,1 7-6-16,-1 11-7 16,0 4-2-16,7 1-1 15,-2-4 0-15,5-9-1 16,-3-8 2-16,-1-10-17 16,0-3-14-16,-3-5-59 15,-1-1-47-15,-2-5-131 16,-2-2-124-16,-7-3 217 15</inkml:trace>
  <inkml:trace contextRef="#ctx0" brushRef="#br0" timeOffset="-164142.62">21563 4940 950 0,'26'4'110'0,"4"2"49"15,17 1-7-15,6-1 14 16,11 0-44-16,8-3-22 0,-2-1-46 16,-6-2-17-16,-11-5-20 15,-6-4-17-15,-5-6-104 16,0-4-116-16,2-10 115 16</inkml:trace>
  <inkml:trace contextRef="#ctx0" brushRef="#br0" timeOffset="-163710.81">22695 4584 1410 0,'1'4'38'0,"-2"4"-7"15,-2 3 30-15,-10 10 23 16,-5 1 5-16,-4 7-20 15,-2 4-22-15,6 6-24 0,6 8-13 16,7 5-12-16,6 3-4 16,16-3 1-16,10-5 5 15,10-11 10-15,10-4 7 16,10-10 8-16,-5-1 1 16,2-10 6-16,-3-6 3 15,-7-9 6-15,2-5 2 16,-8-8 11-16,-5 0 12 15,-11-2 19-15,-11-1 0 0,-10 2-7 16,-4-1-10-16,-8 3-23 16,-9-2-9-16,-7 4-20 15,-7 5-12-15,-3 9-23 16,-1 2-5-16,2 8-9 16,1 3-15-16,4 3-44 15,0 2-39-15,6 1-71 16,6-2-46-16,13-4-278 15,8-5 318-15</inkml:trace>
  <inkml:trace contextRef="#ctx0" brushRef="#br0" timeOffset="-163326.33">23525 4842 1034 0,'12'20'96'16,"1"6"40"-16,1 0 22 16,3 3-39-16,2 0-39 15,0-2-36-15,3-2-19 16,-9-7-8-16,0-4 1 16,-6-4-1-16,-4-2 1 15,0-4 12-15,-3 3 7 16,-1-5 16-16,-2-1 14 0,-6-2 16 15,-1-4 6-15,-11-5 18 16,1-2-5-16,-2-3-17 16,0-1-5-16,9-5-36 15,1-6-10-15,6-9-19 16,2-5-15-16,4-4-11 16,6-2-5-16,6 0-6 15,3 5 2-15,9 5-1 16,0 3-16-16,1 7-68 15,-3 1-68-15,-2 2-434 16,-3-4 373-16</inkml:trace>
  <inkml:trace contextRef="#ctx0" brushRef="#br0" timeOffset="-162944.27">23755 4358 1236 0,'6'9'56'16,"9"2"25"-16,5 2 41 15,9 0 30-15,5 0-9 16,0 0-38-16,-2-1-27 16,-7 1-26-16,-8-1-6 0,-8 0 10 15,-7-2 7-15,-7 4-1 16,-3 2-1-16,-8 2-12 15,-2-1-6-15,4-1-11 16,-1-3-4-16,4-3-9 16,5-2-5-16,7 0-4 15,4 1 0-15,10-1 0 16,2-1 3-16,12-5-2 16,6-2-3-16,18-7-5 15,4-4-2-15,10-6-26 16,4 1-31-16,8-3-86 15,12-2-59-15,2-4-257 16,6-5 262-16</inkml:trace>
  <inkml:trace contextRef="#ctx0" brushRef="#br0" timeOffset="-159196.14">13605 5945 1453 0,'0'14'34'0,"2"-24"35"16,2 8-105-16,11-1 0 16,4-1 32-16,7-1 22 15,10 1 5-15,-1-1 12 16,1 0 1-16,4-1-5 16,2 1-6-16,15-1-14 15,5 0-2-15,16 1-4 16,5-2-2-16,2 1 1 15,6-2 1-15,7 1-1 16,5 0 1-16,5 1-2 16,4 1 1-16,-6 2-1 15,0-1 0-15,7 3-14 16,-1 0 32-16,9 1 8 16,1-2 0-16,0-1 16 15,8 0-33-15,-1-4-5 16,1 0-2-16,6-1 0 0,-6 2-1 15,-2 1-1-15,1 0-1 16,-4 3 0-16,-4 2 0 16,7 1-1-16,-3 1 0 15,2 1 1-15,3-1 0 16,7-2 1-16,7 0-1 16,-5-2 0-16,5-2 0 15,1-1 1-15,0-2 3 0,15-3 3 16,-3-1 2-1,5 2 1-15,-1 1-2 0,-4 2-4 16,4 1-1-16,-3 0-1 16,6 0-1-16,6-1 1 15,2-2-1-15,10 2 0 16,4-2 0-16,-13 3-1 16,5 2 0-16,-10 0 0 15,-5 1 0-15,5 1 0 16,0 1 2-16,4-1 3 15,-1 1 3-15,-3 0 1 16,-2 1-1-16,-9 0-2 16,3 1-4-16,-6 0 0 15,-8-1 0-15,1 2-1 16,-5 0 0-16,-9 1 0 16,2 2-1-16,-10 0-1 15,-8-1 1-15,-3 2 0 0,-2-2 1 16,-6-2 1-16,-7-1 1 15,-9 0 1-15,-7-2 0 16,-10-2 0-16,-6 0 1 16,-7-1 13-16,-3 0 4 15,-10-2 1-15,-2-1 0 16,-10 1-12-16,-4-1-3 16,-5-2 0-16,0 1 0 0,-4-1 3 15,0 1 3-15,-8-1 4 16,-1 1 0-16,-3-2-1 15,-1 1-3-15,-1-3-3 16,2 2 0-16,-2-3 7 16,3-2 3-16,-1-2 0 15,-2-2-3-15,0-6-7 16,1 1-7-16,2-12-3 16,1-6-5-16,9-12-2 15,-2-4 2-15,4-3-1 16,-1 0 4-16,-3 6-14 15,-1 1 6-15,-4 0 3 16,-3-2 3-16,-2-12 14 16,-5-4-3-16,-2 0-6 15,1 3-2-15,-6 7 1 16,3 3 2-16,-3-2 3 16,3-3 4-16,-3 2 1 0,2 2-2 15,-3 6 0-15,-3 5-6 16,2 7 2-16,-1-1-1 15,1 7 0-15,3 3-1 16,-2 3-2-16,2 2-2 16,-2 0-2-16,-2-1-2 15,1 4-6-15,-2 3-3 16,1 5-4-16,-1 2-3 0,-6 3-2 16,-2 1-2-16,-7 3-4 15,-4 1-1-15,-12-1 3 16,-5 2 1-16,-15 1 6 15,-4-3 2-15,-14 1 4 16,-4-1 3-16,-13 0 2 16,-6-2 1-16,-9 1 0 15,-9-2 1-15,-4 1 1 16,-2-2 0-16,-12 3 0 16,-7-1 0-16,-8 2 0 15,-9-1 0-15,-9 2 0 16,-9 0 0-16,-15 3 1 15,-1-1 1-15,-9 0 1 16,-5-2 1-16,-6 2-1 16,-2 0 1-16,-6 0 0 15,-2 1 1-15,6 2-1 16,-15 1 1-16,-10 1 0 0,-3 4-1 16,-14 1 2-16,4 2-1 15,-3 1-1-15,3 1 1 16,-14 3 0-16,8-2 0 15,0 3 0-15,-11 0 0 16,4 2 0-16,-8 0-1 16,3 1 1-16,10 1 0 15,5 2 0-15,12 1-1 16,0 4 1-16,6-1-1 0,3 1 2 16,7 0 1-16,16-3-1 15,3-1 1-15,17-3-1 16,2 1 0-16,8-7 2 15,8 0 1-15,18-2 0 16,5 0 0-16,21 2 0 16,9-1 4-16,13-1 12 15,10 0 0-15,19-1 1 16,7 0-4-16,16 1-10 16,12-2 1-16,12 2 1 15,10-2 1-15,10 2-6 16,3 1-5-16,6 3-7 15,1 5-3-15,4 9 1 16,4 11 0-16,7 16 1 16,2 9 0-16,8 10 0 15,-1 4-1-15,1 20 2 0,-3 12 1 16,0 15 0-16,-3 5 7 16,-3 3-16-16,-1-10 0 15,0-21 3-15,1-15-1 16,3-32-3-16,0-12-28 15,2-12-58-15,2-6-74 16,15-25 95-16</inkml:trace>
  <inkml:trace contextRef="#ctx0" brushRef="#br0" timeOffset="-158363.78">18348 1217 411 0,'-49'9'69'15,"5"-38"0"-15,10 1 107 16,4 1 24 31,11 7 13-47,4 1 20 0,8 8-103 0,2 3-24 0,9 3-67 0,2 1-18 0,8 2-6 15,2 0 0-15,6 1 3 16,4 1-2-16,2 1 3 16,6 0 2-16,2 1 0 15,4 0-1-15,7 0-9 16,4 0-4-16,6 1-4 16,0-2 1-16,10-1 0 15,8-2 1-15,9-3 4 16,3 0 1-16,6-1 0 15,2 0 1-15,6 1 1 16,3 1-1-16,8-2 1 0,2 0 1 16,10-2-1-16,9 3-1 15,4 0-1-15,9 1-2 16,-11 1 2-16,1 2 4 16,-9 1 5-16,-9 0 1 15,5 1-2-15,-7 0-5 16,-3 1-5-16,-6 1-2 15,-11 0-1-15,-4 1-1 0,-16-2 1 16,-6-2 2-16,-16-2 2 16,-8-2 1-16,-18 1 0 15,-8-2-4-15,-16 2-37 16,-8-2-43-16,-32-4-91 16,-17-1-49-16,-46-4-146 15,-21 0 195-15</inkml:trace>
  <inkml:trace contextRef="#ctx0" brushRef="#br0" timeOffset="-157996.27">18800 898 1656 0,'-9'-10'23'0,"11"10"-48"15,4 4 1-15,0 5 0 0,-3 3 15 16,-6 2 18-16,-9 1 10 16,-15 1 16-16,-11 1-3 15,-20 3-7-15,-10 4-4 16,-11 1-10-16,-5-1 1 16,-1 0-2-16,3-1 0 15,13-4-2-15,8 0 0 16,19-3-2-16,11-3 0 0,13-4 7 15,8-1-1-15,10-3-1 16,8 3-1-16,18 1-5 16,10 3-1-16,32 2-1 15,17 0-1-15,28 2 5 16,8 1-47-16,7 3-180 16,-2 2 152-16,2 4-80 15</inkml:trace>
  <inkml:trace contextRef="#ctx0" brushRef="#br0" timeOffset="-154464.84">14384 6293 1352 0,'-11'-4'76'16,"10"7"75"-16,1-4-102 15,1 4-8-15,1 6 0 16,7 10-15-16,-1 7-2 16,7 12-4-16,3 3-2 0,8 1-7 15,7 2-4-15,5-9-3 16,6-3 10-16,-6-13 19 15,0-8 13-15,-12-15 23 16,0-8 2-16,-8-16-3 16,2-4-8-16,-6-10-21 15,-3 2-12-15,-5-1-12 16,-2 4-4-16,-4 8 1 16,-2 6 2-16,-1 12 8 15,-1 6-1-15,1 7-17 16,-3 8-11-16,0 17-19 15,-3 12-5-15,7 21 7 16,1 17 4-16,7 34 4 16,2 13 2-16,5 27 5 15,4 6 2-15,-1-4 6 16,-3-7 1-16,-4-25 7 16,-2-14 1-16,-6-30 2 15,-2-12-1-15,-1-25-50 0,-2-11-56 16,4-27-194-16,-1-9-250 15,1-40 303-15</inkml:trace>
  <inkml:trace contextRef="#ctx0" brushRef="#br0" timeOffset="-154273.97">14954 6422 1239 0,'47'21'49'0,"10"-2"24"16,13-3-67-16,5 2 1 16,-4-1 0-16,-7-3-4 15,-10-1 11-15,-23-4-112 16,-8-5-205-16,-35 6 189 16</inkml:trace>
  <inkml:trace contextRef="#ctx0" brushRef="#br0" timeOffset="-154115.14">14897 6725 1123 0,'27'15'60'0,"20"-5"73"0,12 0-132 16,27-8 6 0,6-4 2-16,2-12-133 0,4-6-192 15,-7-7 186-15</inkml:trace>
  <inkml:trace contextRef="#ctx0" brushRef="#br0" timeOffset="-153664.85">15979 6310 1187 0,'-5'12'62'16,"5"-1"118"-16,10 0-173 15,6 2 22-15,12 0 46 16,4-1 3-16,10 1-5 16,1 3-8-16,-5 3-36 15,-5 0-11-15,-26 0-11 16,-8-1 1-16,-28 7 1 16,-10 3 2-16,-15 6-1 15,-4 2-4-15,1-4-2 16,12-5-3-16,18-10-7 15,10-4-10-15,19-5-30 16,13-3-1-16,20-1 7 16,12 1 8-16,13 1 30 0,4 0 2 15,10 6 5 1,1 3 1-16,-13 6 7 0,-10 2 2 16,-28 0 24-16,-11 1 12 15,-18 3 28-15,-6 2-1 16,-10 1-19-16,-5 1-11 15,-4 0-29-15,-1-1-3 16,2-3-20-16,1-5-31 16,12-10-150-16,14-11-150 0,10-7 179 15</inkml:trace>
  <inkml:trace contextRef="#ctx0" brushRef="#br0" timeOffset="-153485.14">16941 6562 1431 0,'-7'23'47'0,"-6"18"32"15,-4 7-39-15,-13 11 14 16,-5 3-1-16,-2-3-28 16,-1-6-8-16,6-8-18 15,4-5-56-15,3-7-342 16,3 3 270-16</inkml:trace>
  <inkml:trace contextRef="#ctx0" brushRef="#br0" timeOffset="-153259.18">16548 6623 1261 0,'16'14'52'16,"7"13"7"-16,5 4 9 15,6 7 9-15,2 5-9 16,14 2-20-16,0-2-7 16,2-5-8-16,5-9-13 0,-1-7-18 15,-6-6-15-15,-8-13-28 16,-6-4-36-16,-11-16-221 16,3-8 193-16</inkml:trace>
  <inkml:trace contextRef="#ctx0" brushRef="#br0" timeOffset="-152964.11">17109 6245 938 0,'28'8'106'16,"7"1"200"-16,11 10-257 15,4 5 13-15,-6 5-9 16,-1 0-17-16,-17-1-8 15,-5-1-4-15,-18-6 7 0,-4-2 5 16,-16 1 5 0,-1-2-2-16,-5 0-11 0,4 0-9 15,7-3-19-15,7-1-7 16,11-5-4-16,7 1-3 16,15-3 4-16,6-1 0 15,14-6-9-15,9-3-14 16,16-5-55-16,0-1-54 15,2 0 76-15</inkml:trace>
  <inkml:trace contextRef="#ctx0" brushRef="#br0" timeOffset="-152714.55">18097 6768 1263 0,'-4'0'53'16,"4"0"34"-16,11 0-45 15,1 0 9-15,14 0 2 16,10 0-2-16,16 0-17 16,8 0 6-16,11-1 0 15,2-1-7-15,-6-3-11 16,-3-3-10-16,-15-2-51 15,-4-3-81-15,-10-2 73 0</inkml:trace>
  <inkml:trace contextRef="#ctx0" brushRef="#br0" timeOffset="-152480.68">18360 6534 1095 0,'-3'18'57'0,"2"10"72"16,3 5-47-16,10 9 24 16,4 6 2-16,10 12-28 15,4 2-12-15,7 3-25 16,-5-3-13-16,2-9-17 16,-2-6-3-16,-7-14-37 15,4-6-60-15,-5-17-257 16,4-9 211-16</inkml:trace>
  <inkml:trace contextRef="#ctx0" brushRef="#br0" timeOffset="-152215.8">19095 6343 1195 0,'-8'23'81'0,"5"2"124"15,5 11-153-15,1 4 11 16,9 11 16-16,2 9-12 16,9 16-13-16,6 12 0 15,6 1-16-15,2-5-1 16,-1-13-13-16,-4-12-4 16,-7-18-7-16,-1-8-1 15,-12-17-51-15,-6-5-58 0,-4-11-256 16,6-5 206-16</inkml:trace>
  <inkml:trace contextRef="#ctx0" brushRef="#br0" timeOffset="-151916.1">19889 6460 1098 0,'-18'7'65'15,"-10"0"117"-15,-22 8-191 16,-12 2 23-16,-12 0 15 16,-1 4 1-16,3-3 11 15,11-1 16-15,19-2 28 16,13-4 8-16,22 0-2 16,4 2-8-16,13 5-20 0,6 4-10 15,16 7-11-15,11 3-13 16,12 2-16-16,4 0-3 15,9-3-5-15,1-3-3 16,-2-12-25-16,-3-6-26 16,-6-10-81-16,-5-5-70 15,8-10 106-15</inkml:trace>
  <inkml:trace contextRef="#ctx0" brushRef="#br0" timeOffset="-151582.85">20384 6821 1568 0,'-2'-8'60'15,"5"-6"3"-15,5-14-38 16,6-8 3-16,7-14-11 16,1-3-1-16,7-2 6 15,-2 2 7-15,-3 15 26 16,-5 8 11-16,-4 16-2 15,-6 5-7-15,-4 9-27 16,0 5-13-16,2 15-16 16,3 7-3-16,7 16-3 15,5 6-1-15,4 9 3 16,3 4 2-16,10 1 4 16,1-5 3-16,6-10 3 0,-2-8-1 15,-10-21-3-15,-8-5-19 16,-12-14-92-16,0-5-104 15,-5-16 110-15</inkml:trace>
  <inkml:trace contextRef="#ctx0" brushRef="#br0" timeOffset="-151394.09">20882 6397 1671 0,'-17'26'44'0,"-10"14"-23"15,-5 5 16-15,-6 10 8 16,-4 2-6-16,-2 7-14 16,3-1-11-16,2-9-13 15,4-7-19-15,11-13-163 16,4-7-253-16,5-8 248 16</inkml:trace>
  <inkml:trace contextRef="#ctx0" brushRef="#br0" timeOffset="-151083.4">21741 6454 1554 0,'-5'0'42'16,"6"4"-11"-16,2 3 5 16,-1 3 5-16,3 3-2 15,2 12-14-15,4 6-2 0,1 15 5 16,0 7 1-16,-2 7-2 16,2 3-6-16,4-5-17 15,3-6-1-15,1-13-74 16,1-9-51-16,0-13-196 15,-2-4 166-15</inkml:trace>
  <inkml:trace contextRef="#ctx0" brushRef="#br0" timeOffset="-150861.04">21534 6669 1432 0,'56'21'111'0,"8"3"160"0,12 1-267 15,16-3 5-15,0-4 0 16,2-10 1-16,0-7 0 16,-1-10-4-16,-1-8-18 15,-5-9-163-15,-7-4 123 16</inkml:trace>
  <inkml:trace contextRef="#ctx0" brushRef="#br0" timeOffset="-150547.99">22938 6285 1841 0,'1'18'47'0,"12"2"-13"15,3 5-44-15,1 4 29 16,-3 1 14-16,-4-1 40 16,-3 0 17-16,-3 6 19 15,2 4-1-15,1 11-26 16,4 6-14-16,2 5-34 16,2 0-13-16,-2-5-12 15,2-4-2-15,0-12-4 16,-1-4-2-16,1-10-25 15,0-4-28-15,-2-11-83 16,-1-3-45-16,3-15-63 0,2-8-46 16,4-19-134-16,0-8 236 15</inkml:trace>
  <inkml:trace contextRef="#ctx0" brushRef="#br0" timeOffset="-150233.73">23336 6485 738 0,'10'-23'156'16,"1"12"175"-16,4 6-81 15,6 9-92-15,7 1-33 16,14 7-62-16,1 1 7 0,12 4 28 16,2 1 12-16,-7 5 3 15,-7 6-26-15,-16 5-40 16,-13 1-19-16,-15 0-11 16,-7-2 7-16,-13-2 5 15,-4 0 4-15,-8-3 1 16,-1 0 3-16,3-5 4 15,3-2-1-15,14-1-13 16,7 0-4-16,17 1-1 16,12 0-4-16,27 3-2 15,19-2-6-15,32-3-18 16,19-3-11-16,22-6-6 16,13-4-62-16,15-3-59 15,4-3-10-15,11 1 33 16</inkml:trace>
  <inkml:trace contextRef="#ctx0" brushRef="#br0" timeOffset="-142800.56">25168 3625 778 0,'-27'-27'92'15,"-6"-2"179"-15,6-2-271 16,-5-3 3-16,-2-6 1 16,-6-3 4-16,-5-3 28 15,-1-3 14-15,0-4 14 0,2 0-3 16,-10-3-34-16,-4-4-18 15,-17-2-18-15,-6-1-1 16,-4 1 4-16,-1 5 3 16,3 7 3-16,2 3 0 15,0 9-4-15,4 2-3 16,-13 10-4-16,0 3-1 16,-12 7 3-16,3 4 1 0,4 5 6 15,4 4 2-15,10 5 1 16,2 5 0-16,8 6 1 15,6 6 5-15,4 5 2 16,1 5 2-16,8 4 4 16,-1 2-1-16,7 6 3 15,5 5-1-15,2 15-6 16,1 8-4-16,5 16-6 16,-2 4 0-16,1 6-1 15,2 4-1-15,-3 4 2 16,-2 1 0-16,4-3 0 15,1-5 0-15,3 0 9 16,3 4 4-16,0 0 3 16,6 2 3-16,3 2-1 15,3 1 2-15,4 1 3 16,0-6 1-16,8-7-3 16,2-4-6-16,7 8-5 15,-2 3-2-15,2 5-5 0,-2-2 1 16,-2 1 0-16,-2 2 0 15,1-9 0-15,4-3 1 16,2-8-2-16,2 3 0 16,7 8-2-16,0-1 0 15,3 2 0-15,0-2 1 16,-3-1 1-16,-2 1 0 16,-6-9 0-16,-1-2 1 0,1-2-1 15,3 3-1-15,5 11 0 16,0 2-2-16,7 2 0 15,4-2 1-15,2-3-1 16,5 2 0-16,0-7 0 16,5-7 1-16,-2-8 0 15,-6-8 0-15,-1-1-8 16,-2 3 0-16,0-4-2 16,3 1 0-16,2-8 9 15,2 0-3-15,-2-3 1 16,4 2 2-16,4 6-3 15,0 1 3-15,4 0-20 16,1-2-1-16,-3-5 1 16,-2-2 0-16,-2-3 22 15,2 0 1-15,-2-5 9 16,0-1 1-16,7-4-2 0,-1-2 0 16,0-5-10-16,-3-3 0 15,-4-7 0-15,0-1 0 16,3-5 2-16,-1-2-1 15,3-3 1-15,-3 0-1 16,0-5-1-16,1-2 0 16,3-7-1-16,-1-4-6 15,-1-10-2-15,2-6 0 16,4-11 1-16,2-3 4 16,9-18-1-16,2-8-2 0,1-13-3 15,0-11-1-15,-3-6-4 16,-6 0-2-16,-6-11-5 15,-3 1 2-15,-3-5 2 16,0-4 5-16,3-2 4 16,-3-2-5-16,-4-2 5 15,-7 2 1-15,-3-4 4 16,1-1 6-16,-1-4 2 16,0-4 0-16,-2-1 1 15,-3-4 3-15,-5-2 4 16,-3-7 5-16,-7-8 5 15,0 1 9-15,-8 1 2 16,-3 5 3-16,-7 16-1 16,-5 2-11-16,-4 1-2 15,-1 0-5-15,-3 1 4 0,-3-2-2 16,-5-1 9-16,-1-4-4 16,-8-4-7-16,-9-8 1 15,-4-4-13-15,-2 4 0 16,4 3-2-16,4 1-1 15,8 15-5-15,-1 3-6 16,6 7-26-16,2 5-30 16,-2-4-116-16,-4 3-97 15,-14 4 147-15</inkml:trace>
  <inkml:trace contextRef="#ctx0" brushRef="#br0" timeOffset="-141385.93">15423 8427 1071 0,'-9'-10'133'0,"-5"28"159"16,6-21-188-16,3 2-73 15,1 1-3-15,3 0-6 16,1 0 1-16,0 0 17 16,0 0 7-16,1 0 4 15,1 1-2-15,2 3-20 16,-3 1-8-16,4 9-16 16,3 7-5-16,1 15-6 15,2 7-3-15,-4 21 1 16,2 7 3-16,-4 3 4 15,1 0 1-15,1-8 1 0,2-4 1 16,-1-5-1-16,-1 1 0 16,0-9-26-16,-2-6-43 15,0-12-141-15,1-6-139 16,-5-14 183-16</inkml:trace>
  <inkml:trace contextRef="#ctx0" brushRef="#br0" timeOffset="-140986.85">15733 8523 1402 0,'3'-5'141'0,"1"5"172"16,4 1-296-16,9 2-63 15,6 2 9-15,7 2 27 16,3 0 10-16,-3 4 10 15,0 1 5-15,-8 6 6 16,-4 2-2-16,-3 9-5 16,-4 6-1-16,-8 11-6 15,-4 3-5-15,-16 4-13 16,-5 1-4-16,-10-4 5 16,-2-5 8-16,0-7 14 15,3-7 4-15,8-9-3 0,5-4-5 16,7-7 0-16,2-3 0 15,9-3-2-15,0-2 2 16,6 2 21-16,5 3 10 16,6 1 10-16,4 1-1 15,8-1-25-15,3 1-9 16,7-4 3-16,0-1-31 16,1-8-60-16,1-4-45 15,5-13-161-15,-2-9-117 0,5-15 224 16</inkml:trace>
  <inkml:trace contextRef="#ctx0" brushRef="#br0" timeOffset="-140763.29">16353 8740 1872 0,'3'6'16'0,"8"-4"-38"15,5 4-21-15,14 0 32 16,8 1 13-16,12 0 3 16,6-3-2-16,1-1 0 15,-3-1 0-15,-7-2-28 16,-1 0-46-16,-18-3-136 16,-9-2-126-16,-10-7 172 0</inkml:trace>
  <inkml:trace contextRef="#ctx0" brushRef="#br0" timeOffset="-140568.46">16350 8945 1898 0,'0'0'21'0,"6"5"-29"16,1 1-30-16,9 3 16 15,5-1 15-15,14-1 1 16,8-1 0-16,13-7-7 15,4-4-28-15,9-10-99 16,0-10-76-16,2-13 108 16</inkml:trace>
  <inkml:trace contextRef="#ctx0" brushRef="#br0" timeOffset="-140165.7">17258 8527 1261 0,'-10'5'159'0,"4"-1"264"16,0 3-416-16,0 7-26 15,-1 5 2-15,-6 11 10 16,-3 7 5-16,-4 13 2 0,1 5 2 16,7 6-2-16,0 3 0 15,13 2-5-15,7 0-1 16,14-1 0-16,6-6 3 15,7-15 7-15,2-5 0 16,3-18 10-16,4-6 1 16,7-15-1-16,3-3 5 15,-2-11-2-15,-6-4 2 16,-17 0 19-16,-6-2 13 16,-18 3 27-16,-7 0 3 0,-16 0-19 15,-8 1-11-15,-9 1-34 16,-7 5-5-16,-2 6-9 15,3 4-3-15,6 2-10 16,10 2-16-16,8 1-42 16,5 0-42-16,5-3-82 15,5-1-71-15,2-1 143 16</inkml:trace>
  <inkml:trace contextRef="#ctx0" brushRef="#br0" timeOffset="-139753.14">17735 8922 1685 0,'5'6'23'0,"1"7"-35"0,0 4-9 16,5 8 20-16,1 2 2 15,-1 2-1-15,4 2 6 16,-3-1 16-16,2-1 3 15,-4-6 8-15,0-2-4 16,-4-7 0-16,-2-4 1 16,-1-5 10-16,-3-4 5 0,0-1 45 15,0 0 20-15,-3-2 2 16,-2-4-6-16,-3-6-50 16,-3-3-25-16,-1-6-15 15,3-3-4-15,0 0-5 16,4-2-2-16,3 3 1 15,1-2-1-15,2 1-5 16,2-2-1-16,6 2-9 16,1-1-16-16,5 1-43 15,1-2-19-15,9-1-60 16,0 3-25-16,6-7-64 16,2-4-74-16,2-11 178 15</inkml:trace>
  <inkml:trace contextRef="#ctx0" brushRef="#br0" timeOffset="-139399.14">18273 8376 1874 0,'0'-2'45'0,"3"4"67"16,8 6-167-16,2 1 3 15,4 5 37-15,1 1 10 16,1 4 9-16,-1-1 4 0,-2 2 5 16,-3-2 3-16,-9 0 4 15,-8-1 4-15,-13 4 6 16,-7 1 0-16,-8 3-3 16,-6-1-3-16,7-5-2 15,4-3-2-15,10-8-7 16,8-1-3-16,6-4-5 15,3-1-3-15,6 2 7 16,4 2-2-16,13 1-3 16,8-1-4-16,21-6-48 15,14-6-38-15,19-25-185 16,18-20 158-16</inkml:trace>
  <inkml:trace contextRef="#ctx0" brushRef="#br0" timeOffset="-137419.81">20270 3809 848 0,'1'-4'64'16,"-1"1"46"-16,0 0-59 16,2 1-17-16,-2-2 13 15,-2-3 26-15,-3-3 20 16,-2-4 12-16,-3-2-1 0,-4-3-13 15,-4-1-21-15,-11-2-35 16,-4-1-18-16,-11 1-21 16,2 1-3-16,1 0-1 15,0 1 2-15,-2 1-3 16,-4 4 0-16,-5 3 1 16,-2 3 2-16,-6 3 2 15,1 2 0-15,-2 1 3 16,-2 0 0-16,4 3-1 15,0-1 0-15,3 3 0 16,3 3-1-16,2 4 1 16,2 2-1-16,3 2 1 15,4 1 0-15,4 0 1 16,6 1-1-16,4 1-5 16,3-1 8-16,6-1 1 15,1 0 1-15,-4 7 3 0,2 2-8 16,-9 9 0-16,-1 3 0 15,-2 5 1-15,-2 1-2 16,2 10-2-16,0 4 13 16,8 5-27-16,1-5 1 15,10-7 5-15,2-2-12 16,4-2 29-16,1 5 4 16,-2 7 0-16,0 6-3 15,-7 5 3-15,1-2-2 0,-5-3-2 16,-1-6 1-16,3-9-3 15,-1 5 0-15,2 12-1 16,2 5 6-16,-2 6 7 16,-1-4 1-16,0-6 0 15,0-3-5-15,0 2-7 16,-2 2 0-16,6 3 2 16,0-3 2-16,3-5 2 15,3-5-2-15,0-2-1 16,2-1-2-16,0-3-1 15,0 1 0-15,1-5 1 16,4 0-3-16,0 1-1 16,0 2-7-16,2 5-2 15,-2 4 3-15,-2 4 1 16,1-3 6-16,1-1 2 16,4 0 0-16,4 3-1 15,2 1-1-15,6-3-1 0,3-4 0 16,0-4 1-16,1-1 0 15,-3 3 0-15,-1 4-1 16,0 3 1-16,-1-1-1 16,0 1 0-16,1 0 0 15,1-1 0-15,1 1-1 16,6-2 1-16,4-1 0 16,-3-7 1-16,2 0-1 15,-3-3 0-15,2-5 0 0,4-6 1 16,0-6 1-16,4-4 0 15,0 1-1-15,6-1-1 16,-2-1 0-16,-1-2 0 16,1-4 0-16,-1-3 1 15,0-2-1-15,3-3 0 16,0-1 0-16,-4-2-1 16,5 1 18-16,-1-2-29 15,1-1-1-15,4-3 0 16,-3-3-17-16,4-5 30 15,0-4 0-15,1-5 2 16,-1-4-1-16,2-9 1 16,3-3 1-16,2-11-1 15,4-3-1-15,-11-3 2 16,0-5-1-16,-5-6 2 16,-5-2 2-16,-3-5 2 15,-3-2 2-15,2-1 0 0,0-2 1 16,8-3-3-16,4-3-1 15,-8 1-1-15,-3-2 0 16,-7 5-1-16,-8 7 0 16,-2 3 1-16,-3-3-1 15,-3-6 3-15,2-1 0 16,-4-4 3-16,0 4 1 0,-2 0 1 16,-1 3 0-16,2-7 1 15,1 1 0-15,-2-7-2 16,3-1 1-16,-4 2-3 15,-2-3-3-15,-1-2 23 16,-4 0 5-16,-4 0 8 16,-3 0 4-16,-3 2-20 15,1-6-6-15,-1-6-4 16,-2 0 1-16,5 6 5 16,-5 8 0-16,2-3-4 15,-1-4-4-15,-8-1-2 16,-9-2-1-16,-16 10-1 15,-9 3-3-15,-3-2-14 16,2 3-16-16,-1 3-44 16,5 5-31-16,-7 13-134 15,-3 5-243-15,-9 11 281 16</inkml:trace>
  <inkml:trace contextRef="#ctx0" brushRef="#br0" timeOffset="-135936.12">20472 8782 1181 0,'-21'-16'82'0,"2"0"85"0,1-3-138 16,2 1 3-16,4-2-1 15,2-2 12-15,-2 2 42 16,5 1 23-16,1 5 31 16,0 2-2-16,3 6-32 15,1 5-27-15,2 0-50 16,-1 1-18-16,-1 0-28 15,3 7-1-15,0 15 3 16,2 9 5-16,4 18 12 16,1 4 4-16,4 3 1 15,4 2-1-15,3-2 0 16,3-1-3-16,-3-4 2 16,-1-5-1-16,-3-7 2 15,-4-4 0-15,-4-7 0 16,-1-5-1-16,0-7-3 0,-3-3-16 15,-1-6-76-15,-1-6-56 16,-1 0-143-16,7-4-66 16,9-37 192-16</inkml:trace>
  <inkml:trace contextRef="#ctx0" brushRef="#br0" timeOffset="-135588.67">20868 8706 1707 0,'0'3'49'0,"0"2"-25"16,-2 4-7-16,-8 7 12 16,-7 4 1-16,-12 3 4 15,-6 2-1-15,-8-6-15 16,-1-4-2-16,-8-1-3 16,4-3-4-16,2 3-1 15,1-2-1-15,16-2-3 16,9-2 0-16,8-1-5 15,6-1-2-15,4-2 11 16,4 2 8-16,6 3 14 16,7 3 7-16,7 4-2 15,5 2 1-15,11 1 1 16,2 0-4-16,4 0-6 16,-3 1-6-16,-1-2-11 15,-5-1 12-15,-1-3-59 0,0-4-37 16,2-5-93-16,-1-10-93 15,6-22 148-15</inkml:trace>
  <inkml:trace contextRef="#ctx0" brushRef="#br0" timeOffset="-135382.81">21215 8756 1868 0,'2'12'141'15,"6"-7"227"-15,11 1-383 16,10 4 2-16,16 1 1 16,4-1 7-16,3-1 5 15,-2-3 2-15,-10-6-30 16,-9 0-34-16,-8-5-114 16,-6-1-87-16,-6-9 138 15</inkml:trace>
  <inkml:trace contextRef="#ctx0" brushRef="#br0" timeOffset="-135203.83">21193 8923 2191 0,'3'2'16'0,"10"1"-69"0,7 3-1 15,22 0 17-15,11 3 14 16,24-5-5-16,4-3-22 15,10-5-78-15,6-7-84 16,5-7 119-16</inkml:trace>
  <inkml:trace contextRef="#ctx0" brushRef="#br0" timeOffset="-130407.18">22148 8892 1271 0,'-7'24'65'16,"7"-24"26"-16,0 0-66 15,3 0 0-15,1 1 31 16,-2 1 26-16,0-1 46 16,0 0 18-16,3 0-21 15,1 0-20-15,9 2-48 16,2 0-23-16,8 3-16 16,7-3-1-16,4 2-1 15,4-2-2-15,-3 1-3 16,-2-1-1-16,-3-2-2 0,-6-1 0 15,-5 0-1-15,-2-2-2 16,-6-3-52-16,1 1-33 16,1-8-89-16,6-3-98 15,14-17 156-15</inkml:trace>
  <inkml:trace contextRef="#ctx0" brushRef="#br0" timeOffset="-129783.68">23148 8657 1920 0,'8'8'78'0,"-8"-8"-19"16,0 0-114-16,-2-2-40 15,-3-3-14-15,-6-7 66 16,-3-3 41-16,-12-2 62 15,-3 1 25-15,-7 5-16 16,-5 4-30-16,-9 8-45 16,-4 5-14-16,-9 11-3 15,1 7 3-15,3 8 3 16,7 4-2-16,20 2-6 16,6 2-1-16,24-5 7 15,3-3-2-15,23-5 25 0,4-2 9 16,14-7 10-16,8-3 7 15,-2-11-5-15,2-5-2 16,-7-10 7-16,-5-3 2 16,-9-5 2-16,-4 0 0 15,-8 4 3-15,-3 0 12 16,-10 5 0-16,0 4-5 16,-4 0-26-16,-1 1-18 15,-3-3-13-15,2 0-1 0,-1-1 13 16,-2 2 4-1,2 1 12-15,-2 0 8 0,1 4-6 16,3 2-4-16,-4 0-18 16,3 4-15-16,-3 6-4 15,0 4 2-15,0 9 13 16,1 4 8-16,2 8 9 16,4 5 4-16,4 6 1 15,1 3 0-15,5 5 0 16,1-2-1-16,-3-6-3 15,0-4-2-15,-2-12-1 16,-1-5 0-16,2-9-20 16,-1-4-24-16,0-6-68 15,-4-2-56-15,-3-4-128 16,2-3 154-16</inkml:trace>
  <inkml:trace contextRef="#ctx0" brushRef="#br0" timeOffset="-129388.81">23287 8941 1981 0,'1'11'29'0,"-1"7"-19"15,1 14-88-15,1 5-3 0,1 7 27 16,3-2 31-16,-1-7 12 15,0-6 27-15,1-9 31 16,-2-7 12-16,-2-6 7 16,-2-6-4-16,0 0 6 15,0-1 13-15,0 0 30 16,-4-3 7-16,-3-7-13 16,2-3-21-16,0-8-43 15,1-5-17-15,1-4-19 16,3-3-4-16,6-1 0 15,1 3 6-15,4 4 1 16,3 0 1-16,4 5-5 16,1 2-4-16,4 3-28 15,5 2-4-15,8 3-56 16,3 4-41-16,10 3-102 16,8 2-101-16,6 4 184 15</inkml:trace>
  <inkml:trace contextRef="#ctx0" brushRef="#br0" timeOffset="-125143.02">16611 9875 457 0,'-8'-3'80'0,"-1"2"67"0,0 1-3 16,-1-1-3-16,0 1 1 16,6 0 13-16,1-1 8 15,3 1-23-15,0 0-25 16,1 0-51-16,4 0-26 16,4 2-21-16,3-1 4 15,6 2 7-15,5 0 2 16,1-1-1-16,18-1-3 15,1 0-5-15,-1-1-3 0,-13 1-8 16,-1-1-3-16,-9 1-10 16,-4 1-22-16,-6-1-82 15,-2 0-66-15,-5-1-195 16,-4 4 196-16</inkml:trace>
  <inkml:trace contextRef="#ctx0" brushRef="#br0" timeOffset="-124968.98">16551 10019 1380 0,'-4'3'65'0,"14"2"14"15,3 2-14-15,10 4 3 16,12 2 5-16,10-3 4 16,4-1-9-16,10-4-26 15,-3-3-29-15,2-5-63 16,2-5-57-16,1-14-180 15,2-5 164-15</inkml:trace>
  <inkml:trace contextRef="#ctx0" brushRef="#br0" timeOffset="-124610.68">17242 9886 527 0,'-3'6'133'16,"-1"2"129"-16,2 4-46 15,-1 6-80-15,1 2-19 16,-1 9-20-16,1 3-7 0,0 6-11 15,4 4-10-15,3-1-24 16,3 0-9-16,1-6-5 16,-1-5 0-16,1-12 2 15,-2-4 2-15,-2-9-3 16,-2-2 3-16,-3-2 28 16,0 0 22-16,0-1 34 15,0 0 12-15,-3-1-11 16,-1-3-23-16,-1-3-45 15,-1 0-20-15,0-5-28 16,1-2-4-16,3-1-2 16,1-3 0-16,1 1-5 15,1 0-7-15,4-3-15 16,4-1-5-16,10-6-58 16,4-2-35-16,10-10-118 15,11-8-112-15,4-9 202 16</inkml:trace>
  <inkml:trace contextRef="#ctx0" brushRef="#br0" timeOffset="-124277.02">17670 9711 1912 0,'13'20'63'15,"-5"-17"46"-15,3 3-138 0,7 1-2 16,6 1 20-16,1 1 11 15,3-2 1-15,-10-3 6 16,-2-1 6-16,-11-3 8 16,-4 0 5-16,-2 3 11 15,-8 3-3-15,-9 9-5 16,-8 3-6-16,-5 5-9 16,5-4-3-16,10-6-4 15,6-4-3-15,10-4-6 16,2 2-1-16,7 1 2 15,0 2 1-15,14 2 4 16,6-1-1-16,15-2-2 16,7-4-2-16,13-4-25 15,2-2-25-15,-5-4-85 16,-9-1-73-16,-17-4 112 16</inkml:trace>
  <inkml:trace contextRef="#ctx0" brushRef="#br0" timeOffset="-122960.47">16191 9796 1443 0,'-10'0'81'0,"0"-2"44"15,0 0-88-15,3 2-30 16,0 2 3-16,6-1 52 16,-1-1 26-16,2 0 30 15,0 0-6-15,0 0-48 16,3 2-26-16,3 0-26 15,3 1-2-15,5 3-5 16,3 3-1-16,6 3-3 16,13 2-1-16,-2 2 1 0,0 0-1 15,-13 1 2-15,-2-1 2 16,-9 0 2-16,-4-3 3 16,-6 4 2-16,-6 3 1 15,-14 9-2-15,-10 8 0 16,-13 6 2-16,-1 0 1 15,4-9 2-15,9-4-1 16,11-11-6-16,5-4-3 16,6-5 0-16,3-3 3 0,6-2 5 15,1 0 1-15,9 0-1 16,3-1-1-16,4 2-3 16,7 0 0-16,12 2-5 15,5 1-2-15,9 0-20 16,-3-2-33-16,8-2-86 15,3-3-71-15,13-7 104 16</inkml:trace>
  <inkml:trace contextRef="#ctx0" brushRef="#br0" timeOffset="-117111.81">17491 10332 1685 0,'5'0'67'16,"7"2"31"-16,12 0-116 46,9 2-23-46,29 1 13 0,-1 1 19 0,2 0 9 0,1-2 17 0,5 3 5 16,15 0 3-16,1 4-6 16,6 5-11-16,-3 6-6 0,-1 11-4 15,0 9 0-15,-13 12 0 16,-9 7 2-16,-21 7 3 16,-10 5 2-16,-19 14 2 15,-10 12-7-15,-27 14 0 16,-17 10-17-16,-33 4-2 15,-15 2 9-15,-18-2 3 16,-9-1 13-16,-10 4 1 16,-1 0-2-16,8 4-4 15,-4 4-1-15,11 0-4 16,6-4-1-16,16-8 1 16,18-9 0-16,31-25 3 15,14-8 1-15,21-20 11 16,7-8 3-16,14-19-1 15,3-4 26-15,9-4-3 16,-1-2 3-16,1-1 17 0,-4-2-20 16,-3-3 0-16,-7-4-2 15,-6-3-11-15,-4-4-3 16,-4 0-4-16,2-2-15 16,-6-1-59-16,1 0-50 15,-8 0-158-15,-10 1-222 16,-23-6 284-16</inkml:trace>
  <inkml:trace contextRef="#ctx0" brushRef="#br0" timeOffset="-116946.14">16819 13356 732 0,'-42'11'82'0,"18"-1"71"16,8-4 0-16,10-2-22 16,5-1-22-16,8 2-32 15,3 4-7-15,11 2-6 16,2 2-7-16,9 2-26 15,3 0 5-15,7-2-121 16,2-3-107-16,-1-9 113 16</inkml:trace>
  <inkml:trace contextRef="#ctx0" brushRef="#br0" timeOffset="-116330.41">17161 13185 1165 0,'-7'-5'107'16,"-12"0"137"-16,4 0-162 15,7 1-3-15,5 2 39 16,0 2-2-16,4 0-25 16,4 2-22-16,10 5-52 15,10 3-8-15,11 8 4 16,3 1 3-16,4 3 2 0,-1 0-2 15,2-2-7-15,-1 1-1 16,-8-4 2-16,-2-3 2 16,-12-5 6-16,-6-3 5 15,-7-2 12-15,-4-3 7 16,-4-1 26-16,0 0 0 16,0 0-10-16,2-6-16 15,-2-3-41-15,-2-5-16 0,2-11-57 16,5-7-36-16,3-12-144 15,6-12-173-15,-3-23 244 16</inkml:trace>
  <inkml:trace contextRef="#ctx0" brushRef="#br0" timeOffset="-115847.2">15899 14001 1622 0,'5'9'167'16,"-5"-7"148"-16,6 1-231 15,5 8-121-15,7 4-3 16,5 16 12-16,6 6 15 16,5 13 12-16,1 6 2 15,0-2 8-15,0 0 1 16,-8-11 1-16,-4-8 3 0,-10-13 0 16,-2-8 5-1,-7-8 14-15,-4-5 9 0,0 0 26 16,0-1 4-16,-8-9-9 15,-3-5-7-15,-2-12-33 16,-5-7-9-16,1-8-10 16,0-1-4-16,5 6-1 15,7 5 1-15,3 12-5 16,2 4-6-16,11 1-20 16,8-1-7-16,22-9-42 15,16-2-42-15,18-5-151 16,13-1-227-16,2-15 282 15</inkml:trace>
  <inkml:trace contextRef="#ctx0" brushRef="#br0" timeOffset="-115662.2">16726 14063 1627 0,'0'23'242'15,"0"-20"318"-15,3 5-528 16,15 2-143-16,8 2 10 15,7-4 51-15,2-3 14 16,-1-3 21-16,-3-2-13 16,-2-2-40-16,-6 0-44 15,-7 1-230-15,-8-1 208 16</inkml:trace>
  <inkml:trace contextRef="#ctx0" brushRef="#br0" timeOffset="-115512.6">16663 14274 1813 0,'-1'6'85'16,"5"-2"97"-16,19 2-219 16,9-2-19-16,18-3-8 15,2-5 5-15,8-12-10 16,1-3-32-16,4-12-151 16,6-6 155-16</inkml:trace>
  <inkml:trace contextRef="#ctx0" brushRef="#br0" timeOffset="-115288.81">17530 13741 2180 0,'-1'7'98'16,"-3"-1"10"-16,0 6-104 15,4 13-52-15,4 10 2 16,6 11 27-16,-2 5 9 15,7-4 10-15,-1-2 4 16,7-3 1-16,0-2-24 16,1-3-72-16,-2-3-62 15,-7-11-417-15,-6-9 356 0</inkml:trace>
  <inkml:trace contextRef="#ctx0" brushRef="#br0" timeOffset="-115103.49">17349 13872 2145 0,'-3'24'136'0,"14"-16"104"16,10 4-213-16,28 6-135 16,15 0-22-16,16-5-49 15,-5-5-35-15,-16-6-31 16,-12-3-22-16,-16-1 159 15</inkml:trace>
  <inkml:trace contextRef="#ctx0" brushRef="#br0" timeOffset="-114897.45">17476 14273 2257 0,'-3'10'89'0,"3"-5"130"15,15 1-328-15,12 1-27 16,19-1 15-16,6 0 29 16,0-4 34-16,-6-2-5 15,-7-1-37-15,3-3-50 0,4-7-229 16,7-7 217-16</inkml:trace>
  <inkml:trace contextRef="#ctx0" brushRef="#br0" timeOffset="-114497.5">18116 14106 2006 0,'-2'3'90'0,"-1"1"19"15,2 1-94-15,1 1-38 16,-1 2-11-16,2 5 16 16,0 0 19-16,5 3 27 15,-1 1 15-15,7 1 2 16,-2 0-9-16,3-1-14 15,1-3-7-15,-4-3-6 16,-1-5 1-16,-5-3 1 16,-3-3 4-16,0 0 4 0,-1-7 1 15,-4-10-4-15,-2-8-8 16,-7-18-7-16,-3-5-1 16,-1-3 2-16,0 4 2 15,5 9 1-15,6 3-1 16,5 8-2-16,1-1-2 15,5 6-1-15,-4 1-2 16,7 1-8-16,7-2-2 0,10-4-3 16,15-1 0-16,9 2 5 15,4 0 3-15,8 2-21 16,3-1-27-16,4-4-114 16,1-3-117-16,6-16 155 15</inkml:trace>
  <inkml:trace contextRef="#ctx0" brushRef="#br0" timeOffset="-114114.45">18544 13899 2268 0,'0'14'106'15,"1"-12"205"-15,11 3-421 16,9 1-33-16,9 1 54 15,3 0 32-15,-4-2 39 16,-4 0 30-16,-5 2 19 0,0 0 3 16,-4 1 1-16,-3 0-16 15,-6 1-10-15,-1-2-16 16,-6 2 3-16,-6-3 3 16,-9 6 17-16,-5 2 23 15,-5 0 22-15,4 2 6 16,8-3-8-16,2-3-1 15,8-3-18-15,1 2-6 0,6 0-15 16,4 4-12-16,13 4-10 16,8 1-6-16,14-1-13 15,7-2-18-15,9-8-29 16,4-5-15-16,12-14-47 16,5-8-38-16,10-21-164 15,13-11-275-15,5-30 351 16</inkml:trace>
  <inkml:trace contextRef="#ctx0" brushRef="#br0" timeOffset="-112099.41">20617 9790 1193 0,'3'1'135'0,"-28"-1"90"15,25 3-108-15,3 2-95 16,4 2-15-16,0 6 11 15,5 3 20-15,3 6 22 16,-1 4 7-16,2 13-5 16,-3 8-11-16,2 20-18 15,-9 6-13-15,-1 4-10 16,-2-6-2-16,-2-9 1 0,-2-7 2 16,-4-4 3-16,-1-1 1 15,-1-8 0-15,2-6-4 16,2-10-23-16,0-6-34 15,3-10-91-15,0-9-42 16,-1-3-104-16,2-21-11 16,9-30 16-16,2-14 18 15,7-17 113-15,3 7 44 0,1 23 82 16,1 10 43-16,-2 24 80 16,-3 5 24-16,-1 12 50 15,-2 3-8-15,-4 3-14 16,-2 2 26-16,-4 0-33 15,-4 2 9-15,-2-1-5 16,-6 2-31-16,-9 2-10 16,-8 1-18-16,-10 3-40 15,-3-1-18-15,2-5-16 16,4 1-3-16,8-3-7 16,4 0-4-16,9 1-11 15,3-2-8-15,5 2-13 16,1 0 3-16,6 5 9 15,4 3 10-15,3 3 12 16,2 3-1-16,3 2-1 16,0 1-1-16,1-2-1 15,-1 0 0-15,2-2-1 16,-1-1 0-16,5-1 13 0,2 0-42 16,0-4-69-16,3-3-26 15,7-11-166-15,3-10-61 16,7-23 203-16</inkml:trace>
  <inkml:trace contextRef="#ctx0" brushRef="#br0" timeOffset="-111885.14">21220 10097 1841 0,'-2'1'49'0,"9"1"-18"15,5 1-57-15,12 1-12 16,6 0 12-16,5 1 18 16,2 0 5-16,-7-2 4 15,-4-1 3-15,-4-1-5 16,-2 0-34-16,-3 0-124 16,1 0-127-16,-7 0 145 15</inkml:trace>
  <inkml:trace contextRef="#ctx0" brushRef="#br0" timeOffset="-111696.14">21416 10336 1950 0,'7'3'22'16,"15"1"-61"-16,9 2-29 15,14-5-18-15,0-2-7 16,-8-7 2-16,-3 0 6 15,-10-3 9-15,-1-1-21 16,-2-2-133-16,4 0 136 16</inkml:trace>
  <inkml:trace contextRef="#ctx0" brushRef="#br0" timeOffset="-111432.46">21826 10251 2016 0,'-5'6'72'0,"1"-6"-16"16,4 1-83-16,6 5-11 16,5 2-2-16,6 2 35 15,6-1 13-15,2 0 19 16,6-1 6-16,1-1-4 15,0-1-1-15,6-4-44 0,2-1-44 16,12-7-141-16,11-7-129 16,11-21 174-16</inkml:trace>
  <inkml:trace contextRef="#ctx0" brushRef="#br0" timeOffset="-110897.55">22680 10178 1824 0,'-1'6'62'0,"-5"-11"-21"16,-1-1-55-16,-8-8-23 15,-2-4-3-15,-6-4 40 16,-1 0 31-16,0 6 46 16,0 4 7-16,2 8-22 15,3 3-32-15,-1 9-53 16,2 4-19-16,2 11-11 15,3 2 2-15,10 5 17 16,3-1 16-16,10-3 12 16,4-4 6-16,6-7 4 15,0-3 0-15,1-6 7 16,2-5 0-16,2-1 5 16,-1-4 2-16,-3-5 1 15,1 3 3-15,-6-2 17 16,-3 0 1-16,-2 1-1 15,-6-1-1-15,-4 0-17 0,2 4-4 16,-3 4-8-16,0-1-3 16,0 1-3-16,0 0 0 15,1 0 22-15,1 4-1 16,1 7-2-16,0 3-1 16,0 8-21-16,0 5 0 15,6 8 0-15,-1 5 0 0,8 5 0 16,1 2 1-16,2 0 1 15,2-3 0-15,-6-8 2 16,0-4 0-16,-3-12-40 16,-1-5-34-16,-4-8-68 15,2-4-79-15,-5-10-68 16,2-12-60-16,11-34 177 16</inkml:trace>
  <inkml:trace contextRef="#ctx0" brushRef="#br0" timeOffset="-110520">23374 9825 1969 0,'-10'3'76'0,"4"-1"-14"0,3 3-105 16,-7 7-48-16,-3 4 6 15,-5 3 41-15,-2-1 38 16,3 1 45-16,2 0 5 16,-5 11-2-16,-2 6-12 15,-5 21-25-15,-1 7-5 16,5 5-4-16,5-1 9 16,9-3 35-16,4-1 16 15,10 4 27-15,6 6-8 16,13-4-28-16,10-3-14 0,6-8-19 15,-1-6-6-15,2-7-14 16,0-3-28-16,1-11-26 16,3-7-11-16,-1-14-65 15,0-9-21-15,7-21-332 16,3-18 294-16</inkml:trace>
  <inkml:trace contextRef="#ctx0" brushRef="#br0" timeOffset="-108550.21">24340 9921 966 0,'0'-1'74'0,"3"1"46"16,1 0-2-16,-3 1 3 15,0-1 10-15,-1 1 27 16,-1-1 5-16,-2 0-31 0,-2-1-19 16,-7-1-51-16,-3 1-18 15,-13-1-20-15,-2 1-9 16,-10 1-10-16,-3 0-6 16,-8 2-1-16,-5 1 2 15,-2 2 2-15,-2-1 2 16,4 1 5-16,5 1 0 15,8-1-1-15,8 0-1 0,8 0-3 16,8 0 0 0,7-1 6-16,2-1 6 0,5 0 11 15,2 1-1-15,-1-2-11 16,4 2-6-16,0 8-18 16,0 5-4-16,7 16 3 15,-2 8-2-15,7 12 5 16,-4 1 2-16,2-1-2 15,1-1 1-15,5 1 1 16,0 1 2-16,2 3 3 16,0-1 2-16,-7-8 3 15,0-8 3-15,-6-13 4 16,-3-6 3-16,-2-9 3 16,-4-2 3-16,1-4 2 15,-3-1 2-15,-3 0 4 16,-2-2 1-16,-1-1-18 0,-2-1-14 15,-3-1-37 1,1-2-26-16,-1-2-49 0,3-2-50 16,-3-11-248-16,-1-16 249 15</inkml:trace>
  <inkml:trace contextRef="#ctx0" brushRef="#br0" timeOffset="-108067.59">24081 10254 1880 0,'6'7'109'0,"-7"-8"68"16,0 1-205-16,-1 0-20 16,1 0-1-16,1-1 54 15,-2 0 34-15,2 1 40 16,0 0 6-16,0 0-15 15,0 0-19-15,0 0-45 16,5-1-13-16,5 3-9 16,4-1 1-16,6 3 7 15,-3 0 6-15,0 2 5 16,1-1 2-16,-6 4-2 16,1 1-2-16,-5 0-1 15,-2 2-2-15,-5 3-2 16,-2 1 2-16,-6 6 0 0,-4 4 2 15,-5 0 5-15,-1 1 3 16,4-6 6-16,3-3 2 16,4-5-2-16,5-2-1 15,1-2 1-15,1 0-1 16,1 1-2-16,0-1 2 16,3 3-7-16,1 2-1 15,7-1 6-15,3-1-1 16,10 0-3-16,8-3-6 0,16-9-28 15,11-8-56-15,19-21-103 16,7-18-95-16,17-31 136 16</inkml:trace>
  <inkml:trace contextRef="#ctx0" brushRef="#br0" timeOffset="-107766.49">24542 9691 1785 0,'-3'13'124'0,"1"-13"67"15,2 0-178-15,3 4-65 16,8 4-12-16,9 7 37 16,3 3 27-16,6 6 36 15,3 3 10-15,4 9-2 0,7 11-10 16,-2 21-17-16,1 15-8 15,2 15-6-15,-4 0-2 16,-8 3 2-16,-8-4 1 16,-14-4 2-16,-9 0 1 15,-6-16 1-15,-4-7 1 16,-8-9-46-16,-4-3-64 16,-15 5 59-16</inkml:trace>
  <inkml:trace contextRef="#ctx0" brushRef="#br0" timeOffset="-107002.61">22099 10095 1152 0,'0'6'81'0,"0"-6"64"16,-2 0-112-16,0 0-34 15,1 0 5-15,-4 0 40 16,0 0 29-16,2 0 50 16,0 2 5-16,3-1-12 15,-1 0-20-15,-1 5-49 16,3 2-10-16,1 6-25 0,2 5-5 16,-2 8 0-16,1 3 1 15,-2 4 2-15,0 0 0 16,-1 1 4-16,0 2 0 15,1 1 3-15,2 1 1 16,4 3-1-16,0-1-1 16,4-5-1-16,2-3-3 15,-4-9-1-15,-1-5-11 16,-2-7-48-16,-1-4-47 0,2-6-151 16,1-2-151-16,4-26 218 15</inkml:trace>
  <inkml:trace contextRef="#ctx0" brushRef="#br0" timeOffset="-106684.08">21878 10761 1111 0,'3'0'67'16,"2"-1"131"-16,4-1-194 15,3 1 30-15,3-1 72 0,2 1 29 16,0 1 21-16,0 1-15 16,1 1-51-16,5 1-29 15,7 0-44-15,10 1-10 16,13 0-8-16,13-3-1 15,12-4-18-15,6-6-65 16,11-13-373-16,8-20 303 16,-8-22-113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19:18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57 7369 610 0,'4'-8'24'0,"-4"-1"9"0,0 2 21 16,-2 2 27-16,1 0 50 16,-3 2 19-16,0 1 17 15,0-1-7-15,2 1-19 16,1 2-12-16,-1-1-26 15,2-1-9-15,0 2-16 16,0 0-11-16,0 0-23 16,3-2-12-16,3 2-14 15,5 0-3-15,8 1-6 16,4 2-1-16,12-1-8 16,1-1-2-16,10 1 0 15,9-1 0-15,16 0 3 16,11 1-1-16,17 0-1 15,-3 0-2-15,10 3 0 16,8 0 0-16,3 2-1 16,7 2 2-16,11 1 1 0,-2 0 1 15,13 1 3-15,11-3 1 16,3 2-1-16,6-6 0 16,13 2-1-16,-6-1 2 15,11-1 5-15,-3 4 2 16,11-2 1-16,0 0-1 15,8 3-3-15,4-1-3 16,-11 0-1-16,8-1-1 0,-15-1 0 16,5-2 0-16,-11 0 1 15,-6-1 1-15,-4 2 0 16,-14-1 0-16,-3 1-2 16,-3 1 1-16,-20 0-1 15,-1-1-1-15,-18 2 0 16,-8 0 0-16,-21-1-30 15,-15-1-23-15,-27-2-60 16,-12 0-44-16,-16-2-132 16,-9-1-107-16,-38 0 217 15</inkml:trace>
  <inkml:trace contextRef="#ctx0" brushRef="#br0" timeOffset="449.23">4910 7512 1347 0,'-16'-24'12'0,"15"18"-57"16,10 0-6-16,23-2 23 15,12 0 7-15,28-3 37 16,18 1 17-16,29-2 25 16,18 3 12-16,25 2-10 15,12-1-13-15,19 2-23 16,16 0-15-16,33 2-7 15,2 2 0-15,22 3 4 16,2 5 10-16,2 3 4 16,14 0 4-16,5-1 1 15,3 0-11-15,6-5 0 16,-8 0-3-16,-17-3-4 16,-3 0 1-16,-24-3-1 15,-8 1-1-15,-17-1-1 16,-16 1-15-16,-12-2-181 15,-8 0 138-15</inkml:trace>
  <inkml:trace contextRef="#ctx0" brushRef="#br0" timeOffset="27553.97">11447 9514 893 0,'9'1'292'0,"-3"-1"-204"15,-6 0 202-15,0-1-272 16,0-2-9-16,-1 0 18 15,-1-3-1-15,-2-3-1 16,-6-3 7-16,0 0 14 16,-4-6 25-16,-4 0 8 15,-2-1-13-15,-2-2-11 16,-5-2-24-16,-2 0-9 0,0-1-9 16,-5 2-2-1,-1 2 4-15,1 1 1 0,-1 2 1 16,-3-1 0-16,-6 2-7 15,1 1-3-15,-1 1-6 16,1 0 0-16,31-1-1 16,-31 1 3-16,2 1 3 15,1 1 0-15,-40 0 2 16,26 2 1-16,-4 2 0 16,-5 0 0-16,5 3-2 15,0 1-3-15,1 1-3 16,-1 2-1-16,-6-1 0 15,0 1 1-15,-2 1 1 16,0 0 1-16,9 0 1 16,1 0-3-16,-11 1 4 15,1 3 0-15,-8 4-1 16,-1 4 1-16,14 5-4 0,0 4 0 16,4 6 0-16,3 0-1 15,0 0 0-15,-2 2-3 16,2-1-3-16,4-3 1 15,2 3-1-15,3-1 0 16,6 4 3-16,1 4-2 16,-1 3 2-16,-3 4 1 15,-2 5 3-15,1 2-1 16,6 5 0-16,3 1-5 16,7 1-3-16,0-1 0 15,4 3-2-15,4 0 1 0,4 12-9 16,6 2 1-16,5-1 4 15,3-2 0-15,3-13 10 16,3-6 0-16,8-2-1 16,1 1 2-16,5 8 1 15,3 0 1-15,3 3 1 16,4-4 0-16,6-5 3 16,5-3 0-16,8-3 1 15,3 0 1-15,-4 0 6 16,2-2 1-16,-1-1-1 15,4-2 0-15,6-3-7 16,7-2 0-16,4-8 1 16,-4-2-1-16,3-8 0 15,-1-2 0-15,5-6-2 0,10-1-1 16,4-3 0-16,-4-2 0 16,-1-1 1-16,-6-2 1 15,8-3-1-15,3-1 2 16,-6-2-1-16,-5-3 0 15,-5-2 1-15,0-3-2 16,8-7 1-16,-1-2 0 16,-4-8 1-16,-6-3 2 15,-11-2 2-15,-3-2 1 0,-5 1 1 16,3 0-1-16,-8 0 3 16,-1-1-1-16,-7 4 1 15,-4 2 1-15,-9 0 1 16,-4-2 1-16,-8-6 2 15,1-8-1-15,-3-11-3 16,4-4-2-16,0-7-6 16,-3-1-6-16,-2-9 0 15,-3-5-3-15,-4-2-16 16,-2-1-12-16,-4 6-66 16,-4 1-49-16,-7-23-253 15,-3-16 235-15</inkml:trace>
  <inkml:trace contextRef="#ctx0" brushRef="#br0" timeOffset="31818.84">6941 9434 881 0,'-29'-14'41'16,"27"14"116"-16,2 0-186 15,0-2 12-15,2 1 32 16,-2 1 11-16,0-2 19 15,0 2 23-15,-4-4 29 16,-2 1 0-16,0 0-5 16,1-2-13-16,-1 1-29 0,1 1-10 15,0 0-9-15,-4-2-2 16,1 2 4-16,-2 0 6 16,-1-1 1-16,0 1-5 15,-4-1-4-15,-1 0-3 16,0 0-2-16,-1-1 0 15,-4-2 0-15,1 1-1 16,0-1-5-16,-3 0-1 16,-1-1-6-16,0 1-3 0,-4-1-2 15,-1 4-2-15,0 1 0 16,1-1 0-16,-1 2 1 16,0-3 0-16,2 1-1 15,-1 1-3-15,-4 0-1 16,-4 1 0-16,-4-1 1 15,-1 1 2-15,6 2 1 16,0-2 1-16,0 2 0 16,1-1-1-16,1 0-1 15,3 1-1-15,4 1-2 16,5 1 0-16,-1-1-1 16,2 1 0-16,-6 2 1 15,-3-2 4-15,0 0 5 16,4-1 1-16,-2 2 0 15,4 0-1-15,4 0-5 16,-1-1 2-16,0 0 1 16,3 0 0-16,-3 0 1 0,-1 0-2 15,-3 0-1-15,1-1-2 16,-5 1-2-16,2 1-1 16,-6 0-1-16,1 2 0 15,-4 2-1-15,-3 0 1 16,1 2-1-16,-2-1 0 15,2 2 0-15,0-1-1 16,0 1 2-16,1 0 1 0,1 2 1 16,2 1-1-16,2 2-1 15,2 0-1-15,-2 3 0 16,2 0 0-16,-1 3-2 16,-4 1 1-16,2 3 2 15,0 0 0-15,1 6 0 16,2 1-1-16,2 0-3 15,3 0-3-15,5-4 0 16,2 1 0-16,3-2 2 16,4-2 1-16,1 2 1 15,1 1-1-15,4 3-1 16,0-1 1-16,2 0-1 16,2 1 2-16,1 2-1 15,0 1 1-15,1 6 1 16,-1-2 0-16,2-2 1 15,2-1 0-15,4-3-1 0,-3-2 1 16,2-3 0-16,1 2 0 16,0-4 0-16,1 3 0 15,1-1 1-15,1-1-1 16,1 1 0-16,2 0 0 16,2-3 0-16,0 2 0 15,0-2 0-15,2 1-1 16,1-1 1-16,2-1-1 15,1-2 0-15,-1-2 1 0,-2-2 0 16,1-2 0-16,-2 0 1 16,1-3-1-16,1-1 0 15,-2 3 0-15,0-1 1 16,-1 2 2-16,3 0 1 16,5-2-1-16,4-1-2 15,-2 1-1-15,7-2 0 16,-3-1 1-16,-2 1-1 15,3-1 2-15,-2-1-2 16,0 1 1-16,3-1-1 16,-2 0 0-16,-1-2 0 15,-2 1 0-15,-4-1 0 16,0 0 0-16,1-1 1 16,7 1-1-16,1-2 0 15,1-1 0-15,-1 1 0 16,-2 0 0-16,5-2 1 15,0 1-1-15,0 0 1 0,1 1-1 16,-3 0 0-16,-4 0 0 16,2 2-1-16,1-3 0 15,2 0 1-15,0 0 1 16,2-2 0-16,-1 1 0 16,3-2 0-16,0-1 0 15,1-1-1-15,-5-1 1 16,-2 0-1-16,-5-1 2 0,-2-1 0 15,-2 0 0-15,4 0 1 16,0-2 0-16,1 2-1 16,-2-2 0-16,3 0-1 15,-1 0 1-15,2-2 0 16,2 2 0-16,3-2 3 16,-1-1-1-16,-8-1 0 15,-3 1-1-15,-4-2-1 16,-1-1-1-16,2-1 0 15,1-2 1-15,2 0-1 16,-2 0 1-16,1-1 1 16,0 1-1-16,1 0-1 15,-2 0 1-15,2 0-1 16,-1 0 0-16,5-2 0 16,-2 2 0-16,-2 0 1 15,-1 2 1-15,-4-1 2 0,-5-2 2 16,-4 0 1-16,-4 0 2 15,0-2 0-15,1-3 2 16,-1-1-1-16,2-2 1 16,-2-6-1-16,1-2-1 15,0-2-1-15,-1 0-1 16,-1 3 0-16,-2 3 0 16,-2 2 2-16,-1 3 0 15,-1-1-1-15,0 2 0 0,0-3 0 16,0-2 0-16,-5-3 1 15,0-4 1-15,-2-2 1 16,1-1 1-16,-5 2 2 16,2 2-1-16,-2 3 1 15,0 4-1-15,1 1-3 16,2 2-3-16,2 1-2 16,-3-2-1-16,2 1-2 15,-6-1 1-15,-3 0 1 16,-2 0 3-16,-4-2 7 15,-3-3 2-15,-5-5 3 16,-2-6-1-16,-9 0-5 16,-4-2-6-16,-2 2-5 15,1 1-2-15,-1 6-7 16,-1 2-4-16,-8 4-21 16,-4 1-11-16,0 5-32 15,1 3-20-15,6 3-65 0,2 1-61 16,-1 0 122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21:19.2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48 9742 1262 0,'-15'0'25'16,"10"-2"-22"-16,3-1 0 16,-5-2 16-16,-4-5-1 0,-9-8 5 15,-4-4 5-15,-4-7 7 16,-3-2 7-16,-11-2 13 15,-3 0 6-15,-4 3 8 16,-2-1-1-16,0 5-9 16,0 1-8-16,0 5-19 15,3 1-8-15,-10 3-14 16,-6 1-5-16,-8 1-3 16,-8 2 3-16,1-1 1 15,1 2 2-15,-7-2-1 16,-2 2 0-16,-12-1-5 15,-4 1 0-15,4-2-1 16,-4-1-1-16,3 2 0 16,-3 2-4-16,-13 7-2 15,1 3 0-15,-1 4 0 16,-7 6 2-16,2 3 3 16,1 2 3-16,6 2-2 0,1-4 0 15,8 3 1-15,5 0-4 16,2 0 5-16,5 4 3 15,1 3 4-15,1 0 0 16,-2 4-1-16,4 2-3 16,7 6-7-16,-2 3-1 15,3 9-1-15,1 2 0 16,6 4-6-16,5 1 1 16,7-2-2-16,0 1-1 0,7 5 5 15,3 4-2-15,8 11-3 16,14-2 0-16,16-3 5 15,9-6 0-15,12-12 10 16,8-3 2-16,12 0-2 16,6 1 1-16,10 3-4 15,2-1 0-15,2 0 1 16,-2-2 1-16,-3-7-1 16,5-4 1-16,3-5 0 15,4 0-1-15,9 1 1 16,0 4-2-16,-4 2 1 15,4-2-1-15,1 3 1 16,3 2-1-16,11 2 0 16,0-3 1-16,0-4 10 15,2-4 3-15,-1-6-1 16,8-1 1-16,7-3-11 0,-5 0-2 16,2 1 0-16,-3-1-1 15,8 0 0-15,2-2 0 16,3-2 2-16,4-2-1 15,3-4 0-15,1-1 1 16,5-6 1-16,0-4 0 16,-6-2 0-16,-2-5-1 15,5-2 1-15,-1-2-1 0,-3-2 0 16,0 1 0-16,-13-3 1 16,-5 0 0-16,-2-1 1 15,-2-2 0-15,-4-1 0 16,-5-1-1-16,-5-2 7 15,-7-1 6-15,-3-2 5 16,1 0 3-16,-9-1 2 16,-2-2-3-16,-10-10 7 15,-4-9 2-15,-3-14-2 16,-1-6-2-16,-3-6-9 16,-1-1-5-16,-6-2-5 15,-3-4 0-15,-6-4-1 16,-3 0 1-16,-7 4-5 15,-4 5 0-15,-6 2-5 16,-3-1-5-16,-4-5-4 16,-3 0-1-16,-3 8-8 0,-3 4-9 15,-6 8-19-15,-1 2-6 16,-2-1-1-16,-1 0-8 16,-5 0-61-16,-10-1-135 15,-14 6 146-15</inkml:trace>
  <inkml:trace contextRef="#ctx0" brushRef="#br0" timeOffset="2931.61">9174 9795 1715 0,'0'-9'16'16,"0"-5"-34"-16,9-8-41 15,-3-15-8-15,-4-7 2 0,-10-8 20 16,-9-1 25-16,-11 4 82 16,-5 5 18-16,-4 3 6 15,-4 3-7-15,-9 5-26 16,-5 4-12-16,-6 8-29 15,-2 8-21-15,2 12-35 16,-2 5-3-16,-13 15 4 16,-5 4 9-16,-6 9 23 15,0 2 4-15,13 6 4 16,6 1 1-16,5 5 5 16,4 4 0-16,-4 6 2 15,-2 4-2-15,2-1 0 16,3 0-1-16,9 5 0 15,4 5-2-15,13 18-3 16,5 3-1-16,7 1 1 16,5-3 2-16,8-4 3 0,6 2 2 15,15 4-2-15,6 0 0 16,14-5-2-16,1-2 0 16,12-6 0-16,6 2 0 15,14-7 0-15,10-6 0 16,8-11 0-16,1-7 0 15,5-12 0-15,2-8 7 16,7-13 3-16,0-9 13 16,-5-19 9-16,-2-10-2 15,-9-13 3-15,1-7-9 0,0-17 0 16,-11-10 0-16,-10-16 6 16,-9-10 4-16,-13-3 4 15,-3-4 0-15,-12-7-5 16,-10-1-6-16,-16-15-59 15,-11-11-34-15,-21 0-78 16,-9-1-42-16,-21 6 105 16</inkml:trace>
  <inkml:trace contextRef="#ctx0" brushRef="#br0" timeOffset="7232.41">7933 13295 1377 0,'1'-3'99'16,"-5"1"98"-16,3-1-150 16,-2-1-47-16,0 0 6 15,0 1 11-15,0 0 15 16,3 3 21-16,0 0 8 16,0 0-2-16,0 0-19 15,1 5-31-15,4 6-10 16,6 12-15-16,2 8 0 0,8 7 6 15,0 2 3-15,1-6 5 16,0-3 0-16,0-10 1 16,-3-5-2-16,3-8 1 15,-4-2 4-15,-1-7 16 16,1-5 17-16,-2-8 9 16,-4-7 0-16,-3-10-9 15,0-4-12-15,-4-1-4 16,2 3 1-16,-6 11 4 15,2 6 5-15,-2 9 2 16,-1 6-4-16,0 1-17 16,0 0-16-16,3 9-10 15,4 10-1-15,2 22 2 16,5 12 6-16,0 13 0 16,-1 4 0-16,2 6 12 15,-4 7 7-15,1 6 9 0,0-1 4 16,-1-7-6-16,2-6-1 15,-1-3-4-15,0-2-2 16,-2-3 0-16,0-4-2 16,-4-17-3-16,2-8-3 15,-3-14-16-15,0-8-34 16,-1-8-188-16,-1-6-330 16,-2-39 327-16</inkml:trace>
  <inkml:trace contextRef="#ctx0" brushRef="#br0" timeOffset="7478.97">8694 13865 2015 0,'0'32'163'0,"2"-22"237"16,2 3-427-16,7 10-109 15,1 3 22-15,4 4 36 16,-3-3 16-16,1-2 57 16,-3 1 18-16,-3-3 5 15,-1 3-4-15,-2-2 2 16,0-5-55-16,0-5-166 16,-3-5-187-16,3-15 189 0</inkml:trace>
  <inkml:trace contextRef="#ctx0" brushRef="#br0" timeOffset="7714.61">8960 13389 2347 0,'14'12'33'0,"0"-6"-39"16,4-1-53-16,11-1-47 15,4-3 4-15,2-4 13 16,1-3 7-16,-2-1 75 16,-1 1 11-16,-9 2-1 15,-4 1-82-15,-3-3-383 16,-5-3 312-16</inkml:trace>
  <inkml:trace contextRef="#ctx0" brushRef="#br0" timeOffset="7914.26">9061 13539 2232 0,'7'4'33'0,"1"5"-32"0,9-2-43 16,9 1 17-16,6-2 6 15,8-3 1-15,4-2 3 16,-7-3 7-16,2-4-15 15,-2-5-100-15,2-4-104 16,2-24 119-16</inkml:trace>
  <inkml:trace contextRef="#ctx0" brushRef="#br0" timeOffset="8396.66">9518 13210 2188 0,'-2'6'72'0,"12"-3"36"16,6 3-136-16,10 0-59 15,9-1 23-15,2 0 22 16,-1-2 3-16,-5 2 38 16,-2 2 12-16,-7 2 15 15,-3 1 5-15,-8 5 5 16,-6 4-4-16,-13 11-20 15,-12 4-6-15,-10 7-6 16,-4-1 2-16,2-8 11 16,6-6 3-16,8-11-5 15,4-5-11-15,10-6-42 0,4-4-20 16,2 1-27-16,10-4 4 16,13-2 49-16,7-3 28 15,15 1 38-15,7-1 9 16,-3 5-8-16,-2 3-4 15,-19 5 3-15,-8 4 4 16,-11 4 29-16,-4-2 12 16,-7 8 14-16,-7 3 0 15,-9 11-11-15,-2 3-5 0,-5 3-25 16,-5-4-7-16,1-4-27 16,-1-4-25-16,6-5-53 15,4-5-40-15,10-9-144 16,7-7-135-16,7-14 213 15</inkml:trace>
  <inkml:trace contextRef="#ctx0" brushRef="#br0" timeOffset="8601.39">10419 13334 2341 0,'0'21'85'15,"0"6"51"-15,-6 17-152 16,-1 5-2-16,-8 4-5 0,-2 0 2 16,-1-6-5-16,1-2 4 15,2-6-3-15,0-3-16 16,1-7-85-16,-4-5-72 16,-1-4 103-16</inkml:trace>
  <inkml:trace contextRef="#ctx0" brushRef="#br0" timeOffset="8862.76">10141 13406 1660 0,'1'11'168'16,"3"-7"315"-16,6 6-484 15,5 5-32-15,7 10 14 16,8 0 16-16,4 6 16 15,1 1 16-15,-1 2 13 16,-4 4-4-16,-5-3-9 16,2 1-13-16,0-6-12 15,0-5-21-15,-5-4-77 16,0-5-63-16,-4-9-371 16,3-8 319-16</inkml:trace>
  <inkml:trace contextRef="#ctx0" brushRef="#br0" timeOffset="9075.34">10607 13558 2495 0,'9'4'38'15,"8"0"-52"-15,6-2-43 16,17 0 12-16,1-2 13 15,0-4 18-15,-6-2 5 0,-2 1 11 16,-3 1 1-16,-1 2-57 16,-1-1-67-16,0-3-293 15,-1-11 242-15</inkml:trace>
  <inkml:trace contextRef="#ctx0" brushRef="#br0" timeOffset="9345.84">11207 13338 2181 0,'2'12'67'0,"-2"1"-3"16,2 3-81-16,-1 5-19 16,0 1 8-16,3-3 23 15,-2-3 27-15,4-2 39 16,3-1 7-16,5 0-9 0,2 1-16 15,7 2-30-15,4-2-7 16,5-5-7-16,1-2-1 16,3-3-8-16,-1-2-13 15,4-2-69-15,-2-7-66 16,-2-27 83-16</inkml:trace>
  <inkml:trace contextRef="#ctx0" brushRef="#br0" timeOffset="9558.95">11587 13243 2598 0,'1'26'52'0,"3"15"-52"16,1 8-24-16,3 7 17 15,-2-1 2-15,-2-11 9 16,0-6 3-16,-4-8 2 15,2-1 0-15,-2 0-7 16,0 2-5-16,1-2-75 16,4-1-97-16,12 2 100 15</inkml:trace>
  <inkml:trace contextRef="#ctx0" brushRef="#br0" timeOffset="10317.29">12684 12913 1569 0,'0'14'83'15,"3"-5"107"-15,5 16-188 16,3 10-5-16,-2 10 7 16,0 4 2-16,1 0-6 0,3-4-2 15,-12-8 14-15,22-5 11 16,4-11 15-16,-1-6 4 15,19-9 12-15,-19-4-2 16,-4-6-2-16,-2-6 1 16,-4-6-22-16,-1-4-5 15,-4-7-6-15,4-2-4 16,-2-6-4-16,-1 3-3 16,-3 7 0-16,-1 7 4 15,-4 10 11-15,-3 7 12 0,-1 0 21 16,1 1-2-16,-1 0-22 15,0 0-21-15,5 8-23 16,-2 7-6-16,5 21 6 16,1 13 6-16,2 22 1 15,1 10 5-15,-1 1 13 16,-5-2 7-16,3-10 5 16,-3-5-1-16,2-3-10 15,2 0-5-15,-2-4-3 16,1-4-1-16,-1-9 0 15,-3-7-2-15,0-10-2 16,1-7-30-16,-5-7-91 16,2-9-60-16,-3-4-280 15,1-1 263-15</inkml:trace>
  <inkml:trace contextRef="#ctx0" brushRef="#br0" timeOffset="10695.69">13352 13387 2147 0,'4'7'52'16,"2"-6"-8"-16,-1 1-70 0,10 1-2 16,0 1 13-16,2 2 15 15,0-1 3-15,-6 4 21 16,-4 0 11-16,-2 3 11 15,-1 2 10-15,-7 3-13 16,-3 3-14-16,-6 3-15 16,-4-1-11-16,-3-4 1 15,2-1 5-15,6-4 3 16,2-3-1-16,5-2-4 16,2-1-4-16,2-4-5 15,1 1-4-15,6 0-6 16,4 1-3-16,8-1 6 15,7-2-3-15,5-5-13 16,2-4-22-16,6-7-90 16,3-5-59-16,3-15-325 15,-1-15 307-15</inkml:trace>
  <inkml:trace contextRef="#ctx0" brushRef="#br0" timeOffset="10951.6">13701 13138 1812 0,'13'7'129'16,"-8"-7"165"-16,2 1-321 0,10-1-99 16,6-5 36-16,-1-1 37 15,3-1 39-15,-2 0 57 16,1 2 11-16,2 4-2 15,0 1-17-15,3 0-32 16,3 1-35-16,-6 2-83 16,2 0-50-16,-10 1-134 15,-6-1-104-15,-8 0 233 16</inkml:trace>
  <inkml:trace contextRef="#ctx0" brushRef="#br0" timeOffset="11171.94">13792 13254 2224 0,'13'6'67'16,"12"0"1"-16,5 2-74 16,19-2 1-16,1-2-11 15,1-4 7-15,0 0 3 16,-8 0-2-16,0-2 14 15,-8 0-49-15,-2-2-69 16,-3-7-364-16,1-9 294 16</inkml:trace>
  <inkml:trace contextRef="#ctx0" brushRef="#br0" timeOffset="11628.82">14555 12916 2053 0,'8'10'81'0,"-8"-10"-15"15,0 0-103-15,-3-1-64 16,-3 0 4-16,-2 1 59 16,-6 0 44-16,-1 4 65 15,-3 5 5-15,-4 8-18 16,-1 4-19-16,2 10-33 15,3 3-10-15,5 1-8 16,3 3 1-16,4 0 4 16,1 2 3-16,6-2 6 0,3-2 4 15,2-6 2-15,6-2 3 16,0-5 4-16,6-1 1 16,10-4 15-16,0-4 6 15,9-6 17-15,0-4 1 16,-5-6 3-16,1-4 3 15,-9-10-4-15,4-6 7 16,0-11-9-16,2-8-9 0,0-9-16 16,-3-3-10-16,-8 4-10 15,-5 9-2-15,-7 7 1 16,-6 4-5-16,-6-3-26 16,-6-6-28-16,-10-9-132 15,-10-4-113-15,-24 2 159 16</inkml:trace>
  <inkml:trace contextRef="#ctx0" brushRef="#br0" timeOffset="14646.55">15146 12444 1988 0,'0'12'66'0,"-26"-12"-2"16,25 0-67-16,1 0-9 16,0 0 0-16,0-1 12 15,0 0 22-15,0 1 36 16,0-1 16-16,0 0 9 16,0 0-10-16,-3-9-31 15,1 5-19-15,-4-4-21 16,-3-4-4-16,-3-3-1 15,-5-3 3-15,-5-3 3 16,-3-2-2-16,-16-1-4 16,-7-7-6-16,-8 1-9 15,-1 2 1-15,1 3 5 0,3 0 3 16,0 3 9-16,-3 5 0 16,-9 0 0-16,0 1 0 15,-4 1-5-15,0-2-4 16,0 2-14-16,-10 1-1 15,-9 4 4-15,-1 1 3 16,1 8 17-16,9 2 6 16,3 2 1-16,-2 4 1 15,0 0-1-15,2 4-4 0,4 1 1 16,6 1 0-16,5 2 7 16,-2-1 0-16,4-1 3 15,1 0-1-15,8 0-1 16,5 0-3-16,4-2-5 15,0 1-1-15,-1 3-3 16,-4 2-2-16,-5 6 2 16,-1 1-1-16,0 2 2 15,2 2 0-15,8 2-1 16,0 3 0-16,6 4-7 16,3 4-1-16,5 6 0 15,4 1 0-15,-2-1 7 16,-1-5 0-16,2-1 1 15,-6 0 0-15,2 5 0 16,4 3 2-16,5 2 0 16,7 0-1-16,1 2 1 0,4 1-2 15,-1-7 1-15,0-5 0 16,0-9 1-16,0-2-1 16,1 1-2-16,1 1 0 15,5 5 1-15,2 2-1 16,2 5 0-16,5 3-2 15,7 4 1-15,-1 1 1 16,6-3 0-16,2-4 1 16,7 0-1-16,2-3 1 15,7 2 2-15,2 0 2 0,-4-2-1 16,-3 1-1-16,0-2-1 16,3-1 0-16,5-5 0 15,6-2-1-15,-4-4 1 16,5-4 0-16,3-3 0 15,-2-1-1-15,3 2 1 16,-3 1 0-16,0 1 3 16,-1-2 3-16,2-1 2 15,7-1-1-15,1-3 1 16,2-1-5-16,-2-2 3 16,-1 1 0-16,-1 0-1 15,-1-1 2-15,9-3-6 16,6-2 0-16,1-4 1 15,-6 0 1-15,-8-3 1 16,-7-1-1-16,0-1 1 16,2 0-2-16,-1-1 0 15,7-2-2-15,0-1 0 0,-2-1 0 16,-3-3 0-16,-6-1 1 16,-6-6 1-16,-1-1-1 15,-5-2 2-15,2-1 0 16,2 0 1-16,3 1 5 15,3-4 2-15,1-1 0 16,-5-1-2-16,-4-2-5 16,-3-1-1-16,1 1-1 0,-2 0 1 15,3 4-1-15,3-5 0 16,-3-1 0-16,4-11 4 16,3-6-1-16,-1-10 2 15,0-1 0-15,-7-7-4 16,-3 2 1-16,-2-1-1 15,-1 1-1-15,1-3 0 16,0-1 0-16,-5 4 0 16,-1-2 0-16,-6 8 0 15,-5 5-2-15,-3 3 0 16,-1 1 0-16,-4-11-1 16,-2-6-6-16,-5-11-2 15,-6-5-17-15,-8-1-52 16,-8 1-41-16,-20-20-116 15,-9-14 123-15</inkml:trace>
  <inkml:trace contextRef="#ctx0" brushRef="#br0" timeOffset="19226.03">13686 9073 1487 0,'27'-4'39'0,"-22"-2"-17"16,0-1-18-16,-2 4 5 16,-2 1 4-16,2 2 35 15,-3 0 6-15,0 0 14 16,0 1 2-16,-4 5-28 0,2 2-4 16,-4 11-19-16,-3 9-4 15,-3 17-9-15,-4 10-5 16,-4 13-1-16,-2 8-2 15,-3 22-1-15,-1 11 1 16,5 11 0-16,0-1 2 16,10-2 0-16,0-1 0 15,2 0 5-15,0-4 6 16,-2 0 4-16,3 3 1 0,-3 5-3 16,0 7-3-16,1 0-4 15,0-2 0-15,2-7 0 16,1-4 0-16,2-8 9 15,-1-4 5-15,0-8 5 16,1-10 5-16,-2-17-2 16,1-8-1-16,2-16-2 15,-2-8-2-15,6-17-21 16,0-6-2-16,0-11-21 16,0-1-5-16,3-3 8 15,-3-4-3-15,-6-11 13 16,0-8 3-16,-6-7 5 15,1-1 5-15,-4 3 3 16,-2 7 0-16,4 7 3 16,-3 2 0-16,3 5 2 15,1 2 0-15,3 2-1 0,1 3 0 16,3 2-4-16,-2 0 5 16,3 2-8-16,-1 3-7 15,-2 11-10-15,5 7-8 16,4 12 6-16,5 6 7 15,9 8 18-15,5 1 2 16,5-4 18-16,2-6 2 16,1-13 2-16,-1-9 4 15,3-21-19-15,4-14-21 0,9-53-70 16,5-41-60-16,5-133-66 16</inkml:trace>
  <inkml:trace contextRef="#ctx0" brushRef="#br0" timeOffset="27071.8">13185 8370 1593 0,'5'3'26'0,"-1"-7"-30"16,2 0-26-16,11-7 12 16,0 0 7-16,10-6 6 15,-2-3 15-15,1-5 43 0,-1-3 29 16,-6-1 41 0,-2 2-6-16,-2 7-35 0,-3 4-29 15,1 6-47-15,0 5-11 16,2 8-13-16,-1 7-6 15,3 11 22-15,3 10 6 16,3 14 13-16,3 4 7 16,4 6-16-16,4 3-1 15,4-1-4-15,-3 1 1 16,-5-3 8-16,-2-2 2 16,-11-7 2-16,-3-2 1 0,-2-8-8 15,-7-6-1-15,-2-13-2 16,-1-3-1-16,-1-9-22 15,1-1-23-15,-2-4-51 16,4-1-25-16,-3-19-90 16,4-10-135-16,9-39 205 15</inkml:trace>
  <inkml:trace contextRef="#ctx0" brushRef="#br0" timeOffset="27306.36">13856 8188 1547 0,'-19'26'58'0,"4"8"45"16,-3 7-62-16,-2 7 21 15,-2 0 21-15,-8 3 19 16,-5 1-4-16,-2 0-2 0,3 1-18 16,6-9-39-16,8-1-9 15,5-9-22-15,5-6-8 16,4-8-19-16,5-4-19 15,1-6-53-15,5-3-54 16,2-7-119-16,9-5-146 16,3-33 228-16</inkml:trace>
  <inkml:trace contextRef="#ctx0" brushRef="#br0" timeOffset="27522.82">13928 8474 1987 0,'4'6'77'16,"9"1"99"-16,10 5-201 15,5 2 17-15,9-4 10 16,5 0-2-16,4-6 3 16,-1-3 2-16,-9-2 2 15,-8-3-1-15,-5-2-64 16,-5-3-57-16,-1-5-214 15,4-3 179-15</inkml:trace>
  <inkml:trace contextRef="#ctx0" brushRef="#br0" timeOffset="28424.76">14601 8398 1738 0,'2'3'65'15,"0"-2"11"-15,0-1 16 16,-2-1 48-16,-4-2-20 16,-4-4-37-16,-4 1-12 0,-1-4-32 15,-3 3-8-15,-3 5-17 16,-1 0-13-16,-5 7-16 16,1 3-2-16,3 7-3 15,4 3 0-15,11 5-1 16,5 1 0-16,8 0 6 15,6-3 3-15,8-6 18 16,2-3 6-16,7-9 10 16,1-3 3-16,0-10-5 15,-1-4-1-15,-7-7-2 16,-5 0-3-16,-4-4-4 16,-6 3 0-16,-1 6 1 15,-2 3 2-15,-2 8-1 16,-3 5-6-16,0 0-14 15,0 0-5-15,3 4 6 16,1 5 6-16,2 3 14 16,4 5 2-16,1 6-5 0,2-2-4 15,4 2-3-15,0-2-3 16,-2-5 0-16,0-2 0 16,-4-5-13-16,0-3-21 15,1-5-63-15,2-5-31 16,7-10-59-16,2-9-9 15,6-13 18-15,0-3 25 0,6-4 69 16,-5 6 31-16,-3 7 46 16,-7 7 7-16,-8 12 30 15,-2 3 16-15,-4 12 39 16,0 5 17-16,0 10-12 16,-4 2-7-16,-3 9-6 15,-6 3-2-15,-4 4 14 16,-1 1-4-16,0-5-28 15,2-5-12-15,4-11-20 16,0-4-2-16,2-9-20 16,-1-2-24-16,-2-4-70 15,1-5-40-15,-2-13-57 16,3-9-3-16,-1-12-3 16,6-5-13-16,-1-1-68 15,0 3-17-15,1 12 90 16,0 7 104-16,-1 14 227 15,1 10 71-15,0 0 27 0,3 11-27 16,4 7-59-16,1 4-16 16,4 4-6-16,1-1 0 15,0 2 27-15,-2 1 9 16,0 3-30-16,-1 3-24 16,-1-1-55-16,5-1-21 15,-1-6-16-15,0-4-2 16,-4-7-12-16,0-5-31 15,-4-5-96-15,4-4-74 0,2-16-297 16,4-14 286-16</inkml:trace>
  <inkml:trace contextRef="#ctx0" brushRef="#br0" timeOffset="28615.72">15419 8287 1760 0,'10'54'108'0,"-10"-18"141"16,0 7-251-16,3 4 2 16,-1-7 3-16,-2-7 1 15,0-8-10-15,0-13-35 16,0-5-29-16,0-7-102 16,0-5-60-16,10-21-127 15,-1-11 176-15</inkml:trace>
  <inkml:trace contextRef="#ctx0" brushRef="#br0" timeOffset="28823.99">15629 8325 1239 0,'13'27'77'0,"3"-4"96"16,10 4-131-16,-1 1 13 15,6-2 22-15,0 3 3 16,3-1-7-16,-4-4-2 0,-7-6-17 15,-6-3-7-15,-11-7 10 16,-7-3-13-16,-18 1-89 16,-14 0-66-16,-21-6-263 15,-11-6 205-15</inkml:trace>
  <inkml:trace contextRef="#ctx0" brushRef="#br0" timeOffset="28950.49">15619 7972 1247 0,'36'10'78'16,"15"4"62"-16,14 5-182 15,7 0-118-15,0-4 91 16</inkml:trace>
  <inkml:trace contextRef="#ctx0" brushRef="#br0" timeOffset="30787.71">11514 12602 1409 0,'0'-1'104'0,"-1"1"79"16,-3-1-58-16,-4-1-24 16,-4-1-35-16,-12 0-48 31,-4-3-9-31,-7-1 4 0,-4-2 6 0,-6-3 21 16,-3-4 2-16,-5-5-4 15,-9-3-7-15,-10-3-22 16,-7 1-4-16,-8 2-1 15,6 5 2-15,3 5 5 16,-2 3 1-16,2 3-1 16,-1 2-1-16,6 1-4 15,3 1 3-15,-12 1 6 16,-3 1 3-16,-8 2-1 0,0 0-5 16,-6 3-7-16,-2 1-3 15,-3 1 0-15,2 0 1 16,10 0 2-16,6-1 0 15,4 3 1-15,-1 1-1 16,-1 3-5-16,7 3-2 16,-8 7-2-16,-2 5-1 15,0 5 4-15,-1 0 1 0,11-2 3 16,4-1 2-16,-3-4 1 16,-4-2 1-16,4 0 1 15,-2 3 1-15,12 2 2 16,2 4-1-16,0 3-4 15,-2 3-3-15,-1 5-1 16,-3 3 3-16,13 2 2 16,2 0-1-16,9-6-2 15,5-3-4-15,3-3-5 16,4 1-2-16,4 3-3 16,1 4 0-16,7 1-2 15,4 3-3-15,6 2-2 16,0 0-1-16,8 1 2 15,4-3 5-15,4-5 10 16,6 0 1-16,2 1 2 16,-1 2-1-16,8 3-5 15,6 3-1-15,9 3 2 0,4-1 2 16,2-1 1-16,-3-4 0 16,5-7 0-16,3-1 0 15,13-1 1-15,6 2 0 16,8 2-1-16,2 0 0 15,1-1 0-15,3-2 0 16,5-1-1-16,10-4 0 16,2-2 6-16,-5-3 1 0,-3-6 3 15,0-4 0-15,6-1-6 16,2-2-1-16,1-2 1 16,2-2-2-16,3-2 1 15,1-4 0-15,0-2 0 16,-3-1 1-16,1-4-1 15,4 0 1-15,-6-3-1 16,1-3-1-16,-6 0-1 16,5-4 1-16,3-1-1 15,-4-3 0-15,-2-3 2 16,-4 3 1-16,1-2 2 16,-2-2 1-16,-6-3 2 15,0-6 0-15,2-5 0 16,1-1 1-16,-4-6-7 15,-4-2 12-15,-10-1 2 16,0 0 1-16,-1-2 11 0,-1-1-12 16,-8 0-2-16,-5 1-2 15,-5-3-4-15,-2-2-3 16,-5-6 1-16,-1-2 0 16,-12 3 3-16,-2-2 4 15,-10 6 7-15,-3-2 4 16,-5-2 2-16,-4-5-1 15,-8-9-5-15,-3-3 0 16,-5-5-1-16,0 6-2 0,-2 7-3 16,-3 2-1-16,-2-3-2 15,0-3 0-15,-5-4 0 16,-3-3-1-16,-5 6 1 16,0 4-11-16,-2 5-8 15,1 2-10-15,-12 1-43 16,-3 1-17-16,-21 2-100 15,-10 0-64-15,-32 15 133 16</inkml:trace>
  <inkml:trace contextRef="#ctx0" brushRef="#br0" timeOffset="33355.4">10048 12333 1709 0,'-6'8'67'16,"3"3"3"-16,4-5-68 15,6-4-18-15,0-2-4 16,-1-2 13-16,-2-3 9 15,-3-8 29-15,-1-4 7 16,-4-14 15-16,2-9-3 0,-3-19-9 16,2-13-8-16,5-27-16 15,4-14-4-15,7-24-7 16,9-8-1-16,7-11-3 16,1 1 0-16,9-5 0 15,1 2 0-15,-2 17 2 16,-4 5 2-16,-9 24 16 15,-7 20 9-15,-9 25 16 16,-1 16 2-16,-2 22-11 16,-3 8-10-16,-2 8-16 15,2 3-5-15,-2 6-18 16,-1 3-34-16,0 1-117 16,0 0-131-16,-1 18 153 15</inkml:trace>
  <inkml:trace contextRef="#ctx0" brushRef="#br0" timeOffset="33735">9918 11827 2332 0,'-15'3'45'15,"10"0"-48"-15,5-3-63 16,5 0 20-16,0-1 4 0,2 1 29 16,-3 3 4-16,-2 9 12 15,1 7 7-15,-1 15 23 16,4 12 8-16,-2 10-2 16,1 2 0-16,1-4-19 15,1-5 1-15,4-10 11 16,1-6-1-16,2-8-4 15,6-4-8-15,0-10-17 16,1-2-2-16,4-9-4 16,-2-3-3-16,10-14-5 15,-2-11-14-15,4-29-52 16,4-22-71-16,-8-51-334 16,-3-31 295-16</inkml:trace>
  <inkml:trace contextRef="#ctx0" brushRef="#br0" timeOffset="34270.08">10251 9364 1938 0,'4'0'56'0,"-32"-1"-6"15,29 1-85-15,3 0-10 16,3 1 13-16,-1 1 30 16,-2 1 14-16,-2 5 34 15,1 1 19-15,-3 11 18 16,-3 2-8-16,-3 10-25 0,1 4-18 15,5 8-22-15,-1 1-5 16,11-3-5-16,4-1 1 16,4-9 1-16,4-5 1 15,-3-7 0-15,-2-3 1 16,2-6-1-16,-3-3-2 16,4-5-7-16,-1-1-9 15,2-3-47-15,-3-1-54 16,-4-3-93-16,-3-7-60 0,-5-23 137 15</inkml:trace>
  <inkml:trace contextRef="#ctx0" brushRef="#br0" timeOffset="34479.87">10518 9454 1882 0,'-3'16'63'0,"3"5"26"15,3 4-65-15,8 10 14 16,0 0-6-16,0 3-19 16,1 0-6-16,-1-7-2 15,1-4 1-15,-2-10-22 16,-2-3-29-16,-1-7-107 16,-2-1-99-16,1-5 132 15</inkml:trace>
  <inkml:trace contextRef="#ctx0" brushRef="#br0" timeOffset="35401.58">10773 9660 2150 0,'5'14'30'0,"-1"-3"-53"16,3-2-34-16,0-2-22 15,-2-4-2-15,1-3 12 16,-3 0 37-16,-3-5 92 16,1-4 10-16,0-7-11 15,0-6-13-15,4-8-44 16,2-2-6-16,3 2-4 16,1 5 0-16,-2 6 0 15,1 8-1-15,1 4-3 16,-1 5-3-16,-1 4 1 15,5 6 2-15,0 7 5 16,1 6 7-16,-2 4 6 16,-3-1 1-16,1 1 2 15,-2-3-5-15,5-4-3 16,1-2-1-16,2-7 1 16,6-3 3-16,1-7 5 0,2-4 1 15,0-10 4-15,1-5 1 16,-4-6 1-16,-4-3 2 15,-8 1 2-15,0 3 4 16,-9 5 7-16,1 2-5 16,-6 6-14-16,-3 0-10 15,-6 3-19-15,1 1-4 16,0 5 15-16,-1 3 5 16,-1 4 3-16,0 3 4 0,4 7-19 15,2 2-8-15,7 5-5 16,3 1 0-16,11-1 10 15,4-1 9-15,6-4 11 16,5-2 6-16,4-9 5 16,1-5-1-16,8-8-2 15,-1-5-2-15,-1-6-1 16,-1-2 1-16,-9 0 4 16,-5-2 1-16,-6 8 7 15,-6 2 5-15,-6 7 9 16,-6 5 5-16,-1 0-9 15,-6 0-11-15,-2 5-28 16,-4 5-10-16,-2 7 2 16,1 6 6-16,7 8 9 15,2 1 2-15,4 2 1 16,3-3 1-16,4-9 3 16,4-5-1-16,3-11-2 0,7-3 0 15,4-10 2-15,1-9 1 16,0-11 3-16,-6-6 1 15,-5-1-2-15,1 4 0 16,-6 10-3-16,0 6-2 16,-3 8-2-16,-4 6 1 15,1 7 9-15,1 4 1 0,6 16-5 16,3 6-1-16,3 7-11 16,1 2-10-16,-1-8-37 15,-1-5-25-15,-2-8-100 16,0-6-86-16,-7-9 149 15</inkml:trace>
  <inkml:trace contextRef="#ctx0" brushRef="#br0" timeOffset="45226.82">10359 14360 1500 0,'2'13'151'15,"-4"-13"155"-15,2 1-196 16,0-1-13-16,0 1-36 16,0 0-21-16,0-1-10 15,0 0-2-15,0 5 3 16,0 0 6-16,0 7 1 0,2 6 2 15,3 13-8 1,-3 7-11-16,6 26-11 0,1 13-7 16,0 23-6-16,0 8-2 15,1 5 2-15,0 2 0 16,-2 2 4-16,-2-3 2 16,-1-13 11-16,1-7 0 15,0-17-1-15,0-4-1 16,0-5-8-16,-1-7 0 15,0-12-3-15,-1-6-4 16,-2-11-32-16,-1-6-26 0,-1-8-65 16,0-4-27-16,1-6-75 15,-1-2-54-15,2-11-93 16,-1-13-14-16,-2-40 202 16</inkml:trace>
  <inkml:trace contextRef="#ctx0" brushRef="#br0" timeOffset="45581.65">10100 14943 2239 0,'-2'0'86'15,"-1"0"57"-15,8-14-201 16,5-15-19-16,15-37 6 15,9-20 20-15,17-20 32 0,2 4 10 16,-11 16 42-16,-1 13 27 16,-19 24 25-16,-4 7 11 15,-3 18-18-15,-3 4-18 16,-4 11-19-16,0 1-11 16,-5 6-13-16,1 1 8 15,-1 4-6-15,3 5-4 16,8 14-3-16,1 10-12 0,10 16-6 15,2 5-8-15,9 3-34 16,6-3-22-16,4-1-80 16,0 0-67-16,6 1-373 15,3-1 355-15</inkml:trace>
  <inkml:trace contextRef="#ctx0" brushRef="#br0" timeOffset="66457.74">17605 13547 379 0,'0'0'92'15,"0"0"67"-15,-4 0-96 16,3 3-49-16,-5-1-52 15,1 0 1-15,3-2 43 16,2 0 31-16,-1 0 54 16,-1 0 12-16,-5-4-1 15,3 1-11-15,1 3-24 16,-1 0-3-16,-2-1-15 0,4-1-5 16,-1-3-7-16,0 0-5 15,0-2 1-15,-3 0 5 16,3 0 12-16,0 0 7 15,-2 1 14-15,2-2 6 16,0 3-7-16,2-1-8 16,-1 1-25-16,-1 2-10 15,3 2 3-15,0 0 7 16,-1 0 17-16,0 0 8 16,0 0-13-16,1 1-10 0,0 0-18 15,-2 1-9-15,2 3-6 16,0 5-3-16,3 7-8 15,2 5-5-15,2 6 4 16,1 2 2-16,3 8 5 16,-1 2 4-16,0 3 0 15,-2 2 0-15,1-1 3 16,-1-1 1-16,-1-4 1 16,-1-4-1-16,0-11 4 15,-1-5 1-15,0-8 3 16,-4-5 4-16,-1-4 3 15,0-1 2-15,0 0-2 16,0-2-3-16,-2-10-9 16,-2-5-6-16,0-13-6 15,0-10-2-15,0-6 1 16,2-2 1-16,-1-2 2 16,0 2 1-16,-1 5 1 0,-1 4 2 15,0 9 4-15,-3 3 0 16,3 6 0-16,-1 1 2 15,1 5 3-15,2 5 1 16,1 4 2-16,2 5-4 16,0 1-16-16,0 0-19 15,0 7-31-15,0 8-10 16,2 14 0-16,-2 8 11 16,0 15 25-16,-2 4 14 0,-3 4 18 15,-2 4 13-15,0-11 12 16,-1-4 0-16,1-14-2 15,3-6-8-15,0-13-1 16,2-5 5-16,2-10 23 16,0 0 14-16,0-1 3 15,-3-3 1-15,2-10-25 16,-3-11-17-16,1-20-19 16,-1-13-12-16,4-17-6 15,6-5 1-15,-2 3 8 16,-1 5 4-16,0 7 7 15,-2 6 3-15,-1 12 3 16,-1 10 4-16,0 17 1 16,-1 6 0-16,2 9-19 15,0 4-8-15,0 0-24 16,-1 0-14-16,5 12-9 0,2 10 2 16,4 24 15-16,3 10 12 15,3 8 25-15,2-1 5 16,0-8 9-16,0-5 2 15,-2-7 0-15,-2-2 0 16,-4-12-2-16,-3-5 0 16,-3-10-10-16,-2-2-22 15,-2-7-109-15,0-4-90 16,-5-6 111-16</inkml:trace>
  <inkml:trace contextRef="#ctx0" brushRef="#br0" timeOffset="68873">17473 14342 1314 0,'1'1'31'16,"1"-1"39"-16,1-1-99 16,2 1 10-16,-4-1 69 15,2 1 50-15,-2 0 55 16,-1 0 31-16,0 0-35 0,0 4-44 15,0 1-66-15,1 3-38 16,1 7-21-16,2 2-4 16,3 5 6-16,1 1 11 15,5-3 17-15,1 0 11 16,6-5 13-16,0-4 0 0,7-2-6 16,-2-1-5-16,2-4-15 15,-3 3-4-15,-7-5-27 16,-1-1-7-16,-4-3-23 15,-3-2-9-15,3-3-3 16,-2-3-9-16,0-4-9 16,-1-2-10-16,-2-8 4 15,-1 1 6-15,-3 1 36 16,-2 2 24-16,-1 12 57 16,0 7 27-16,0 0 42 15,0 1 7-15,0 2-21 16,0 5-15-16,0 6-32 15,0 4-7-15,2 5-5 16,0 4-1-16,2-1-7 16,1 0-7-16,1 4-7 15,1-1-4-15,2 3-5 0,0-1-16 16,-1-4-74-16,1-2-63 16,-3-2-275-16,-1 0 245 15</inkml:trace>
  <inkml:trace contextRef="#ctx0" brushRef="#br0" timeOffset="69095.84">17634 14779 2226 0,'4'6'78'0,"3"-5"-21"16,2 0-62-16,13 0-24 15,1 1 3-15,1-1 41 16,2 0 7-16,-2 1 0 16,4 0 0-16,2 3-5 15,4-2-54-15,6-1-130 16,2-2-110-16,3-8 117 16</inkml:trace>
  <inkml:trace contextRef="#ctx0" brushRef="#br0" timeOffset="69603.96">17729 15018 2316 0,'-7'10'32'16,"2"-6"-87"-16,5-1-59 15,4-1 11-15,4 1 33 16,6-1 105-16,-1 2 41 15,6 0 18-15,-2 1-5 16,3 2-42-16,-1 0-20 16,-2 2-22-16,-1 0-3 0,-6 1-1 15,-4 0 11-15,-2 1 10 16,-4 2 6-16,-6 5 7 16,-5 1-10-16,-7 4-1 15,-3-1-2-15,2-2-3 16,-1-2-1-16,7-5-7 15,5-3-9-15,4-6-25 16,4-3-15-16,3 3-17 16,5-2-1-16,10 4 21 15,4 0 11-15,11 3 29 16,3 0 6-16,5 5 3 16,-2 1 3-16,-4 1-6 15,-6 1 7-15,-12-3 32 16,-6-1 8-16,-9-1 14 15,-6 1 5-15,-9 1-12 16,-6 0 3-16,-10 3-24 0,-4 2-13 16,-1 2-20-1,-1 1-21-15,5-4-59 0,2-3-43 16,8-8-147-16,0-7-198 16,2-26 268-16</inkml:trace>
  <inkml:trace contextRef="#ctx0" brushRef="#br0" timeOffset="75795.73">18163 13632 1052 0,'-6'-11'-113'16,"-2"-12"91"-16</inkml:trace>
  <inkml:trace contextRef="#ctx0" brushRef="#br0" timeOffset="77602.25">18116 13256 912 0,'-2'0'82'15,"-1"0"87"-15,2 0-129 16,-1 0-49-16,0 1-64 15,1 1-13-15,-1 0 13 16,3 2 52-16,-2 1 92 16,0 2 10-16,2 5-2 15,-4 1-16-15,3 16-46 16,0 8-3-16,0 20-14 16,0 4-1-16,2 10 0 15,0 4 2-15,-1 1 11 0,2-1 34 16,-2-18 43-16,0-11 36 15,2-24 11-15,1-9-32 16,2-9-36-16,5-8-34 16,6-13-14-16,3-11-1 15,7-19-5-15,5-10-4 16,-1-12-3-16,-1 0-2 16,-2 7 0-16,-5 7 1 15,-4 20 2-15,-4 11-2 0,-5 13-4 16,-1 7-7-16,5 12-4 15,4 9-3-15,8 18 0 16,7 9 3-16,0 20-2 16,-2 2 2-16,2 3 7 15,-3-8 2-15,-2-17 12 16,1-11 1-16,-3-18 13 16,5-9 1-16,8-13 6 15,0-10 7-15,2-20-6 16,2-8-3-16,-1-17-10 15,-1-4-11-15,1-3-6 16,1 2-1-16,-4 12 1 16,-1 10 0-16,-12 18-3 15,-3 6-1-15,-3 15 6 16,0 6 2-16,3 18 1 16,5 12-3-16,3 20-14 0,3 9-4 15,-2 9 1-15,-3-1 4 16,-3-6 10-16,0-7 5 15,-2-16 4-15,-2-9 3 16,-3-12 1-16,2-7 1 16,4-11 1-16,3-10 3 15,10-16-3-15,7-12-3 16,6-21-7-16,0-11-7 16,-4-9-3-16,-5 1-1 0,-7 17 4 15,-3 11 4-15,-11 28-2 16,-4 10 3-16,-2 19-6 15,-2 11-6-15,11 22-8 16,8 12-6-16,14 21 1 16,6 3 5-16,0-1 11 15,-5-4 3-15,-16-17 8 16,-8-10 1-16,-5-16 0 16,1-11 3-16,7-14 0 15,4-7 0-15,10-21 0 16,11-15-6-16,11-24-12 15,6-17-9-15,5-26-53 16,5-9-20-16,-10 11 4 16,-5 16 7-16,-17 45 61 15,-12 21 26-15,-4 26 23 16,-5 13 1-16,6 28-6 16,0 19-8-16,3 29-17 0,2 8-3 15,5 3 1-15,-1-8 0 16,0-16 6-16,-4-10 3 15,-7-20 8-15,3-10-5 16,1-19 23-16,4-10 1 16,5-12-4-16,-1-8 8 15,1-20-23-15,6-13-4 16,7-25-9-16,7-12-5 0,8-12-15 16,0 9-3-16,-14 21 3 15,-10 18 6-15,-17 27 21 16,-6 10 5-16,-2 16-5 15,7 9-4-15,6 18-13 16,2 7-7-16,9 13 2 16,-3 4 2-16,2-2 6 15,-2-1 4-15,-7-10 7 16,-2-8 2-16,-2-10 17 16,3-8 6-16,2-15 3 15,8-5-1-15,5-16-15 16,6-7-7-16,5-13-7 15,4-7-2-15,0-14-2 16,2-3-3-16,0-4 0 16,-4 9-1-16,-13 21 0 15,-5 13-1-15,-12 21 4 16,2 8 5-16,1 21-6 0,0 14-1 16,4 25-9-16,-2 12-4 15,1 10 6-15,-2-4 5 16,-2-21 9-16,1-15 4 15,-6-23-3-15,4-9-6 16,13-14-10-16,2-6 3 16,15-25-10-16,2-11 4 0,4-29 3 15,7-12-7-15,6-17 8 16,2-2 0-16,-14 22 6 16,-13 16 3-16,-25 34 15 15,-5 16 1-15,-8 21-10 16,2 11-5-16,7 22-16 15,-1 9-2-15,10 15 5 16,1 3 5-16,5 1 7 16,0-6 5-16,-3-12 7 15,-5-13 0-15,-1-16-3 16,1-8-11-16,4-13-35 16,2-5-19-16,-7-17-56 15,-5-11-1-15,-14-32-48 16,-6-16-36-16,-14-29-108 15,-9-3-55-15,-13 13 102 16,-7 9 105-16,-11 31 263 16,2 12 107-16,5 21 61 0,7 8-14 15,14 9-53-15,5 5-22 16,8 2-71-16,4 5-37 16,12 11-44-16,10 9-14 15,30 18 9-15,15 4 21 16,33 2 40-16,4-3 13 15,2-7 1-15,2 2-11 16,-14 1-33-16,-6 1-16 16,-18 3-27-16,-15 2-12 15,-25 1-43-15,-11 5-43 0,-22 3-79 16,-15 3-90-16,-47 14 133 16</inkml:trace>
  <inkml:trace contextRef="#ctx0" brushRef="#br0" timeOffset="78152.64">23095 15032 1538 0,'0'4'152'16,"-1"-28"221"-16,-8 38-335 47,-2 10-26-47,-10 20-17 0,-5 11-5 0,-13 27 21 0,-2 6 25 0,-10 6 40 15,-1 2 16-15,-4-3-4 16,-5 1-13-16,3-8-33 16,-2-6-15-16,14-13-18 15,7-6-15-15,11-10-43 16,10-4-28-16,5-16-85 16,4-9-62-16,8-20 124 15</inkml:trace>
  <inkml:trace contextRef="#ctx0" brushRef="#br0" timeOffset="78400.31">22406 15317 2645 0,'7'15'84'0,"-1"1"12"16,16 8-157-16,6 4-1 0,20 4 29 15,15 3 52-15,6 5 41 16,3 7 9-16,1 8-1 16,-6 6-14-16,1-1-24 15,2-4-9-15,-3-8-15 16,1-6-2-16,-11-12-4 16,-9-4-8-16,-17-6-31 15,-12-3-33-15,-8-3-107 16,-6-4-87-16,-15-11 144 15</inkml:trace>
  <inkml:trace contextRef="#ctx0" brushRef="#br0" timeOffset="78966.97">21823 15164 1580 0,'11'2'228'16,"-1"-1"336"-16,2 0-495 16,7 0-83-16,4 1 5 15,-6 2 23-15,-4-2 22 16,-8 0 51-16,-2 0 10 0,-3 1-3 15,-5 1-21-15,-10 6-62 16,-8 5-15-16,-11 6-15 16,-8 4 4-16,-7 4 9 15,0 0 5-15,-3 0 1 16,5-2 2-16,1-3-1 16,3-3 0-16,0-3 0 15,2-2 1-15,5-1 0 16,2-2 1-16,14-2 1 15,5 0 1-15,7-5 3 16,2-1 4-16,6 0 2 16,1-1 1-16,7 4 1 15,7 5 1-15,16 6 7 16,12 6 0-16,13 7-2 16,5 2-2-16,3 6-8 15,0 1 2-15,-4-2-1 0,3 0-1 16,-7-7 1-16,-4-6-2 15,-9-3 1-15,-9-5-3 16,-6-5-11-16,-7-2-15 16,-6-3-57-16,-1-1-54 15,-10-4-110-15,-4-5-79 16,-18-20 168-16</inkml:trace>
  <inkml:trace contextRef="#ctx0" brushRef="#br0" timeOffset="79518.22">20127 14949 2034 0,'8'11'57'0,"-10"-11"-6"16,1 0-156-16,0 0-26 15,-1 1 63-15,-1 3 121 16,-2-2 52-16,-1 5 32 16,-2 5-23-16,4 5-61 0,3 6-29 15,8 7-8-15,10 2 1 16,7 2 10-16,16-1 8 15,-5-2 4-15,5-3-1 16,-11-7-11-16,-2-4-15 16,-3-8-39-16,-2-6-40 15,2-8-24-15,-5-7-24 16,-1-10 2-16,-1-7 15 0,-8-11 3 16,-2-3 26-16,-6 0 24 15,-1 5 23-15,-5 13 46 16,2 8 28-16,-1 11 55 15,4 5 14-15,0 0 14 16,-1 0-16-16,-4 5-53 16,4 7-16-16,0 13-26 15,1 7-6-15,7 15-2 16,3 5-4-16,5 11-7 16,0 2-26-16,-2-4-38 15,0-3-36-15,-2-12-85 16,-6-8-44-16,-5-5 117 15</inkml:trace>
  <inkml:trace contextRef="#ctx0" brushRef="#br0" timeOffset="79751.14">19872 15619 2278 0,'9'2'111'16,"20"-1"92"-16,10 1-188 16,44-2-45-16,16 0 19 15,-3 0 8-15,0 0 1 0,-26 6 2 16,-13 1 20-16,-1 3-101 16,-2 0-63-16,-6 1-490 15,3-4 368-15</inkml:trace>
  <inkml:trace contextRef="#ctx0" brushRef="#br0" timeOffset="80233.74">20322 15868 2618 0,'-14'32'104'0,"12"-29"-30"16,6 3-133-16,9 0-47 15,6 2 16-15,9 4 79 16,4 2 51-16,4 3 35 16,1 2-4-16,1 5-11 15,-2 1-18-15,-5 0-26 0,-5-1-2 16,-16 1-4-16,-7 2 10 16,-16 11 13-16,-12 6 6 15,-13 5 15-15,-3-2-6 16,-2-11-8-16,4-8-10 15,10-12-27-15,5-5-17 16,12-8-36-16,6 1-9 16,6-4-3-16,0-1 8 15,10-2 28-15,10 0 9 0,17 2 12 16,9 1 3-16,16 5 0 16,-2 4-1-16,-4 5 3 15,-11 2 1-15,-21 2 17 16,-10 0 11-16,-12 3 18 15,-4 3 7-15,-12 5 0 16,-7 3-6-16,-14 3-11 16,-10-1-10-16,-8-3-24 15,-5-6-15-15,6-10-50 16,5-5-45-16,8-23-128 16,8-20-142-16,11-55 205 15</inkml:trace>
  <inkml:trace contextRef="#ctx0" brushRef="#br0" timeOffset="81182.28">23384 14631 2264 0,'-2'-3'106'0,"2"3"137"0,-7-3-357 16,-6-5-16-16,-28-10 14 15,-20-3 31-15,-24-3 108 16,-11 4 41-16,-13 6 36 16,-6 4 2-16,-31 1-52 15,-11 2-28-15,-33 2-24 16,-7 2-2-16,-3 3 0 15,1 0 3-15,1 1 2 16,1 2 1-16,1 5 1 16,-3-1 0-16,8 4-3 15,1 1 0-15,14 0 1 16,-1 2-1-16,20 2 2 16,11 1 0-16,14 6 1 15,13 1-2-15,11 8-1 16,5 6 0-16,21 6 1 15,12 7-2-15,20 10-28 16,3 5-15-16,13 29-26 16,9 21 0-16,14 29 21 0,6 21 27 15,9 28-52-15,1 12-26 16,-4 6 0-16,-4-16 31 16,-4-40 119-16,-3-28 67 15,2-30 62-15,3-7-35 16,5-26-41-16,5-13-38 15,8-22-60-15,7-7-8 0,6-10 0 16,7-2 6-16,10-7 4 16,7-4 2-16,14-3 0 15,6-4-6-15,20-5-2 16,12-1-1-16,14 2-5 16,9 0 1-16,27 2 0 15,2 4 2-15,26 3 1 16,8 2 0-16,13 1-1 15,18 1 1-15,20 2-1 16,8 1 1-16,5-2 1 16,5-1 0-16,-17-2 1 15,-5-2 1-15,-29-5 9 16,-17-1-4-16,-31-5 10 16,-18-2 0-16,-30-4-4 15,-19 0 3-15,-34-1 4 16,-15 0 16-16,-20 5 8 15,-10 2 14-15,-16-2 9 0,-3-6-15 16,-17-14-14-16,-9-11-19 16,-9-23-27-16,-8-11-9 15,0-36-9-15,1-20-5 16,8-27 1-16,7-17 5 16,17-9 3-16,9-5 5 15,15 0 1-15,5 12-18 16,5 14-55-16,1 17-36 15,-8 27-83-15,-5 12-42 0,-12 17-187 16,-9 1 24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32:36.5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64 8894 1837 0,'-18'-8'67'0,"15"39"2"16,-22-12-96-16,-25 35-37 16,-19 23-3-16,-38 28 21 15,-16 14 17-15,-15 13 47 16,3-4 21-16,15-14 9 15,16-13-1-15,28-33-21 0,16-15-15 16,24-23-16-16,16-12-10 16,43-19 3-16,23-16 7 15,35-10 13-15,25-53 12 16,34-27-1-16,17 5-6 16,32-39-5-16,0 5-3 15,2 16-1-15,-15 16 0 16,-43 28-2-16,-25 21 2 15,-56 32 13-15,-22 15 21 0,-41 38 17 16,-23 26 0-16,-52 50-11 16,-30 22-18-16,-26 29 11 15,-13 1 10-15,17-15 5 16,18-9-1-16,39-33-36 16,29-14-22-16,44-29-27 15,28-16-4-15,47-42 10 16,26-27 13-16,45-50 19 15,31-21 4-15,28-37-4 16,17-11-1-16,11 0-2 16,-11 5 0-16,-31 29 3 15,-31 23 0-15,-63 38 1 16,-33 16 10-16,-52 39 11 16,-31 26-5-16,-54 43-4 15,-34 24-8-15,-42 48-2 16,-16 4 11-16,-1 5 19 0,18-4 2 15,37-29-15-15,35-15-18 16,58-36-49-16,30-22-21 16,53-42 2-16,33-27 15 15,58-61 37-15,36-30 15 16,61-52 5-16,21-18-11 16,37-5-2-16,2-1 1 15,-22 28 4-15,-22 26-1 16,-70 48 4-16,-41 28 1 15,-73 41 18-15,-34 20 20 0,-80 51 13 16,-39 31-1-16,-65 54-5 16,-51 23-30-16,-9 28 12 15,-1-8-6-15,28-9 3 16,48-11-11-16,54-47-41 16,33-20-22-16,61-43-23 15,31-24 1-15,66-38 27 16,28-25 19-16,62-57 29 15,22-23 6-15,30-33-3 16,26-10-2-16,-9 11-7 16,-11 14-2-16,-51 38 2 15,-42 26 3-15,-71 37 8 16,-37 14 9-16,-50 19 47 16,-37 16-4-16,-55 31-8 15,-35 23-8-15,-54 43-44 16,-8 12 3-16,-3 3 8 15,19-6 2-15,46-22-7 0,30-11-12 16,53-21-42-16,28-14-12 16,46-28 2-16,30-16 13 15,59-42 37-15,34-28 10 16,56-47-2-16,22-15-1 16,42-23-5-16,0 0-1 15,-5 14 0-15,-23 19 1 0,-60 46 0 16,-34 22 7-16,-79 33-3 15,-34 7 11-15,-63 26 10 16,-40 17 0-16,-51 45-1 16,-33 26-8-16,-30 13-4 15,9-2 2-15,38-28-7 16,37-22-22-16,65-18-62 16,29-10-9-16,57-31 8 15,37-17 20-15,47-49 54 16,35-18 4-16,31-35 0 15,15-18-19-15,35-12-117 16,-5-9-102-16,5-2 121 16</inkml:trace>
  <inkml:trace contextRef="#ctx0" brushRef="#br0" timeOffset="2152.1">5369 11528 802 0,'10'-24'115'15,"-3"3"111"-15,2 6 8 16,-6 8 6-16,0 3-13 15,-3 3-23-15,0 0-22 0,0 1-44 16,0 0-24-16,0 0-41 16,-2 1-12-16,-10 6-28 15,-1 5-8-15,-15 4-18 16,-9 39-8-16,-11 7-8 16,-4 3-3-16,1 20 3 15,4 4 2-15,4 2 6 16,7-4 2-16,1-16 0 15,0-5-1-15,4-8-4 16,5-4-3-16,8-7-16 16,2-5-28-16,8-15-99 15,-1-6-85-15,3-12 121 16</inkml:trace>
  <inkml:trace contextRef="#ctx0" brushRef="#br0" timeOffset="2452.4">4860 11469 2317 0,'0'14'26'16,"9"21"-63"-16,5 9-2 15,21 17 26-15,10 3 5 16,13 2 11-16,1-2 2 15,8-5 14-15,2-2 7 0,-3-8 0 16,4-5-1-16,-9-6-8 16,-7-5-4-16,-12-8-6 15,-7-3-1-15,-14-2 0 16,-5 0 6-16,-9 1-63 16,-1-3-56-16,-3-7-147 15,-2-4-128-15,-12-14 207 16</inkml:trace>
  <inkml:trace contextRef="#ctx0" brushRef="#br0" timeOffset="2818">5653 10956 2252 0,'14'2'34'0,"12"1"-51"0,9 4-17 16,16 10 31-16,5 6-1 16,0 13 3-16,-5 3 0 15,-11-2 4-15,-16-3 4 16,-17-10 24-16,-4-3 18 16,-9-2 22-16,1 1 4 15,-7 5-18-15,-1-1-17 0,-1 0-21 16,0-4-7-1,4-7-6-15,5-4-2 0,3-5-9 16,2-1-5-16,7 0-4 16,5 1 0-16,11 3 1 15,3-1 1-15,14-2 0 16,7-1 0-16,18-3-51 16,11-3-51-16,6-3-173 15,0-1-158-15,-1 0 240 16</inkml:trace>
  <inkml:trace contextRef="#ctx0" brushRef="#br0" timeOffset="3134.34">6418 11819 2004 0,'0'0'60'15,"5"0"41"-15,5 1-164 16,10 2-4-16,11 3 34 16,11 0 50-16,5 1 21 0,11-1 36 15,0 0 11-15,5 0-5 16,-4-1-17-16,-2 0-34 15,-5 1-13-15,-1-3-29 16,3-2-36-16,5-6-136 16,3-7-114-16,2-18 152 15</inkml:trace>
  <inkml:trace contextRef="#ctx0" brushRef="#br0" timeOffset="3417.97">7431 11339 2124 0,'-8'6'70'0,"2"6"-6"15,-4 7-64-15,-1 14-11 16,-1 6 1-16,1 10 10 16,5 1 4-16,4-3 9 0,3-4 3 15,8-5 6-15,5 3-2 16,9-2-6-16,4 3 0 15,11-6-1-15,2-3 4 16,12-7 1-16,4-5-2 16,-4-12-11-16,2-6-21 15,3-14-69-15,-4-12-38 16,6-28-128-16,-3-14-96 0,-13-32 200 16</inkml:trace>
  <inkml:trace contextRef="#ctx0" brushRef="#br0" timeOffset="3644.43">8033 11219 692 0,'-9'0'102'16,"-2"3"130"-16,-4 16-125 16,-1 9 2-16,1 19 19 15,0 8 1-15,3 10 21 16,4 2 3-16,2-1 0 16,3-2-18-16,2-4-18 15,2 2-18-15,5 1-44 16,3 4-6-16,5 4-34 15,2-4-11-15,1-8-6 16,2-2 0-16,-2-7-87 16,5 0-62-16,3 2-291 15,3 3 241-15</inkml:trace>
  <inkml:trace contextRef="#ctx0" brushRef="#br0" timeOffset="5907.19">9064 11323 1512 0,'0'-7'89'15,"-8"1"23"-15,3 0-44 16,0 3 10-16,3 1 0 16,-1 1 15-16,3 0 11 15,0 1 0-15,0 0-29 16,0 0-24-16,0 0-30 16,0 0-12-16,0 0-13 15,6 3-6-15,6 3-7 0,5 2 0 16,14 7 0-16,5 2 0 15,15 5 6-15,4 4 1 16,7 5 4-16,12 1 1 16,-22 0 3-16,21 1 2 15,-17-3 1-15,-2-3 5 16,8 2 2-16,-11-13 4 16,-10-2 6-16,-4-1 4 0,-13-6 4 15,-4-4 1-15,-11 0 2 16,-5-3 1-16,-4 0 14 15,0 0 8-15,0 1 15 16,-4 4 4-16,-9 3-10 16,-5 6-8-16,-16 8-22 15,-7 3-4-15,-10 10-6 16,-4 4-3-16,-6 7-1 16,1 6-2-16,-8 5-4 15,0 3 0-15,2-6-5 16,-1-4-4-16,16-9-6 15,8-4-9-15,14-3-40 16,10-2-41-16,7-5-89 16,7-4-79-16,11-7-203 15,15-7-127-15,29-29 312 16</inkml:trace>
  <inkml:trace contextRef="#ctx0" brushRef="#br0" timeOffset="6319.28">10552 11474 2779 0,'-5'16'82'16,"-7"-11"-45"-16,-1 8-82 15,-13 21-35-15,-4 9 0 0,-5 8 34 16,0 1 23-16,6-4 31 15,9 0 0-15,7 5-6 16,8 4-5-16,8 5-7 16,7-2-3-16,15-5 5 15,7-10 1-15,18-13 1 16,11-7 12-16,19-12 4 16,5-5 10-16,-1-14 9 15,-1-9-7-15,-10-11 0 16,-1-5-1-16,-4-13 7 15,-11-7 3-15,-17-7 0 16,-15-5 2-16,-14 5-6 16,-9 0-5-16,-8-1-14 15,-7 1-14-15,-20-7-24 16,-14-3-24-16,-19-2-55 16,-13 3-44-16,-13 18-272 15,-18 17 254-15</inkml:trace>
  <inkml:trace contextRef="#ctx0" brushRef="#br0" timeOffset="12546.59">6543 13391 1704 0,'-18'4'36'0,"20"-3"-26"15,3 2-25-15,-1 2 15 16,-1-1 16-16,-1 4 58 16,-2 4 25-16,-5 8 33 15,-5 7 6-15,-6 9-29 0,-3 5-21 16,-4 12-36-16,-2 8-17 16,-6 18-20-16,0 5-4 15,-5-1-5-15,-4-5-1 16,2-9-1-16,3-2-1 15,11-3-3-15,0-3 0 16,8-10-2-16,3-8-33 16,8-12-93-16,0-4-55 0,5-10-183 15,3-6-95-15,3-17 259 16</inkml:trace>
  <inkml:trace contextRef="#ctx0" brushRef="#br0" timeOffset="12849.15">6010 13559 2086 0,'-1'1'96'0,"1"1"3"16,4 4-94-16,11 7-40 15,4 4-10-15,19 9 20 16,5 5 9-16,13 4 15 15,6 4 7-15,5 7 14 16,2 4 8-16,-2 3 3 0,-2 0 1 16,-1-7-6-16,1-3-5 15,-1-5-6-15,-1 1-2 16,-14-2-3-16,-7-1 1 16,-20-9-3-16,-4-3-1 15,-7-8-18-15,-1-4-33 16,-2-7-126-16,0-2-61 15,-2-16-163-15,2-19 189 16</inkml:trace>
  <inkml:trace contextRef="#ctx0" brushRef="#br0" timeOffset="13263.75">7025 13080 2072 0,'0'1'77'16,"5"0"68"-16,8 0-176 16,8 1-9-16,9 4 15 15,5 3 12-15,6 4 18 16,-3 2 11-16,-2 3 14 16,-6 2 4-16,-7 1-5 15,-11 2-4-15,-7 0-3 16,-5 4-3-16,-11 6-4 15,-2 1 0-15,-11 3 5 0,-4-2 5 16,-1-7 7-16,0-4 0 16,7-9-9-16,3-2-3 15,8-5-5-15,2-3-2 16,9-5-2-16,0 1 3 16,-1 4-4-16,6-2-3 15,10 3-8-15,5 1-10 16,15 3-3-16,7 1-1 15,9-1-22-15,1-1-10 16,7-2-61-16,5 0-52 0,8-2-179 16,5 1-227-16,-1 0 321 15</inkml:trace>
  <inkml:trace contextRef="#ctx0" brushRef="#br0" timeOffset="13499.36">7915 13380 1322 0,'-4'0'-15'16,"4"0"-120"-16,0 0-106 16,5 3 125-16</inkml:trace>
  <inkml:trace contextRef="#ctx0" brushRef="#br0" timeOffset="14645.98">8129 13665 1716 0,'8'-6'131'16,"-8"6"109"-16,4 0-199 16,-2 0-74 15,3 0 4-31,1-1 23 0,0 1 15 0,-3 0 35 0,0 0 17 16,-2 0 10-16,1 0-9 15,-1 0-30-15,0 0-15 0,1 0-13 16,-2 0-17-16,0 0-26 15,0 0-16-15,0 0-34 16,0 0 0-16,0 0 9 16,0 0 10-16,0 0 32 15,0 0 16-15,2 0 17 16,-1 0 9-16,-1-1 2 16,1 0 1-16,-1 1 0 15,0 0-1-15,0-1 0 16,0 1-3-16,0-1 1 15,0 0-1-15,0 0 0 16,0 0-2-16,0-1 0 16,0 0-1-16,0-1 1 15,-2-7 1-15,2 6 5 16,0 0 2-16,-2 0 16 16,2 1 12-16,0-1 15 0,0-1 14 15,-3 1 5-15,3 0-1 16,0-2 0-16,-1 2-13 15,-1-1-8-15,0 1-3 16,-2-1-9-16,2 2 6 16,-3 0 3-16,5 3 1 15,0-1 8-15,-1 0-2 16,0 0-11-16,0 0-13 0,-1 1-29 16,2 0-13-16,3-1-14 15,4 3-2-15,7 3 2 16,3 4 5-16,17 4 9 15,6 3 3-15,19 7 9 16,7-1 3-16,6 2 2 16,-2 0 2-16,-12 0 0 15,3-2-1-15,-17 1 3 16,0-1-1-16,-3-2 2 16,-2-1 1-16,-4-4 1 15,-5-1 2-15,-5-4 2 16,-5-3 3-16,-10-2 3 15,-2 0 1-15,-6-3 3 16,-2 0-1-16,0 1 7 16,0 1-1-16,-5 6-1 15,-1 3-1-15,-9 7-15 16,-6 4-3-16,-7 4-5 0,-2 3-3 16,-10 4 3-16,1 6 2 15,-3 8 1-15,0 4 1 16,3 0-1-16,3-1-2 15,5-8-8-15,2-7-19 16,3-6-59-16,2-5-47 16,7-8-137-16,5-1-113 15,12-5 207-15</inkml:trace>
  <inkml:trace contextRef="#ctx0" brushRef="#br0" timeOffset="15027.87">9473 13594 2630 0,'0'1'48'0,"-3"2"-68"16,2-2-50-16,-4 4 13 15,-4 1 10-15,-2 6 41 16,-4 3 17-16,1 6 25 16,-1 4 7-16,4 5-3 15,5 5-6-15,12 14-11 0,8 3-7 16,11 3 8-16,2-2 2 16,4-11 4-16,5-4 3 15,13-8-13-15,3 0-1 16,17-4-14-16,4-4 0 15,-4-8-5-15,-1-5-14 16,-12-12-36-16,-2-5-24 16,-1-13-73-16,0-8-36 15,-3-19-95-15,-3-15-71 0,-19-37 194 16</inkml:trace>
  <inkml:trace contextRef="#ctx0" brushRef="#br0" timeOffset="15262.74">9914 13459 2208 0,'-5'18'93'0,"4"-1"18"15,0 7-83-15,1 10-25 16,1 7 8-16,1 16 32 16,4 8 11-16,-1 19 5 15,4 4-2-15,-1 5-23 16,4 3-13-16,0 5-16 15,3 3 4-15,-1-4-57 16,2-10-34-16,-1-11-86 16,-2-9-69-16,-1 3-220 0,-4 3 261 15</inkml:trace>
  <inkml:trace contextRef="#ctx0" brushRef="#br0" timeOffset="17194.73">6259 15681 2342 0,'0'1'39'15,"7"5"-75"-15,9 4-28 16,18 8 11-16,9 6 9 16,12 8 41-16,4 4 12 0,9 4 25 15,6 3 8-15,17 14 0 16,2 9-5-16,3 17-19 15,0 8-7-15,0-3-5 16,-1-7-1-16,-8-8-1 16,-6-5 1-16,-11-6 0 15,-4 1 1-15,-3-11-1 16,-4-6 8-16,-16-12-79 16,0-8-60-16,-16-12-229 15,-5-12-196-15,-4-34 302 16</inkml:trace>
  <inkml:trace contextRef="#ctx0" brushRef="#br0" timeOffset="17445.64">7362 15816 2583 0,'-25'34'145'16,"8"-21"75"-16,0 4-168 15,-1 12-81-15,-6 10-3 16,-9 22 8-16,-4 10 10 16,-8 16 17-16,0-1 2 15,2-8 1-15,-1-5 0 16,9-8-5-16,5 0-6 0,7 1-78 16,5 1-51-16,6-3-186 15,6-5-152-15,7-12 263 16</inkml:trace>
  <inkml:trace contextRef="#ctx0" brushRef="#br0" timeOffset="18027.84">7956 15769 1814 0,'-9'4'159'0,"2"-5"230"15,2 0-321-15,2 0-19 16,1 1 8-16,1 0-7 15,1 0-12-15,0 0-5 16,6 6-17-16,2 0-6 16,13 8-11-16,5 3-5 15,18 8-8-15,7 4-1 0,7 3 2 16,6 2 3-16,5 1 3 16,3 2 4-16,6-2 3 15,-3-2 2-15,-11-4 6 16,0-4 1-16,-25-2 1 15,-2-3-1-15,-3-4-2 16,-1-2 1-16,-12-4 8 16,-2 0 4-16,-12-4 8 15,-2 0 0-15,-4-1 20 16,-2 1-3-16,-9 9-9 16,-7 7-2-16,-14 7-26 15,-7 5 1-15,-8 5 1 16,-1 3 3-16,-11 10-3 15,-4 2-2-15,0 5-5 16,0-3-3-16,16-5-9 16,9-3-26-16,13-10-80 0,9-6-60 15,15-6-267-15,10-7 254 16</inkml:trace>
  <inkml:trace contextRef="#ctx0" brushRef="#br0" timeOffset="18560.63">9464 15782 2792 0,'0'7'89'0,"3"-6"-42"16,-1 2-81-16,10 1-19 15,4 1-1-15,7 4 36 16,5 0 13-16,3 5 7 16,2 3 6-16,2 8 4 15,3 3 0-15,10 19-5 16,1 12-3-16,-5 23-1 16,-6 12 1-16,-21 1 3 15,-12-3 0-15,-17-7 4 16,-10-7 2-16,-19-2 10 15,-5 0 0-15,-11-15-1 16,-2-7-4-16,0-16-14 0,-4-9-7 16,-6-11-2-16,3-6-1 15,3-12 3-15,4-2 3 16,20-8-7-16,6-3-6 16,15-5-14-16,6-6-4 15,13-15 4-15,11-4 0 16,14-4 16-16,8 1 16 15,19 12 8-15,4 6 6 0,4 12-1 16,2 5-11 0,1 10-3-16,1 5 0 0,15 6 0 15,4 5-2-15,-7 3 16 16,0 2-45-16,-2-3-102 16,5-4-93-16,19-17 90 15</inkml:trace>
  <inkml:trace contextRef="#ctx0" brushRef="#br0" timeOffset="18704.66">10726 16764 2213 0,'-9'55'506'0,"-5"-5"-62"16,14-44-593-16,-3-26-70 15</inkml:trace>
  <inkml:trace contextRef="#ctx0" brushRef="#br0" timeOffset="26017.23">12109 15798 1382 0,'19'3'160'16,"-19"-2"186"-16,-1 3-223 16,0 4-21-16,-6 9-41 15,-3 9-23-15,-12 14-14 16,-4 12 1-16,-11 19 9 0,-4 5 1 16,-5 10-7-1,0-2-6-15,2-11-16 16,0-5-21-16,5-10-71 0,3-4-53 15,12-8-139-15,2-6-142 16,4-19 238-16</inkml:trace>
  <inkml:trace contextRef="#ctx0" brushRef="#br0" timeOffset="26272.29">11634 15814 2309 0,'2'27'174'0,"0"-22"115"16,6 3-190-16,16 13-126 15,11 3-4-15,17 17 5 16,6 7 11-16,4 10 13 16,-3 8 3-16,-3 5 8 15,-6 0 5-15,1-5 5 16,-1-6-1-1,1-8-5-15,1-4-6 0,-3-5-19 16,1-3-37-16,-8-9-104 16,-6-6-77-16,-12-10-374 15,-7-7 354-15</inkml:trace>
  <inkml:trace contextRef="#ctx0" brushRef="#br0" timeOffset="26978.63">12659 15638 2026 0,'-1'-1'111'16,"1"1"35"-16,0 0-83 15,0 1-34-15,1 0-24 16,3 3-5-16,2 2 4 15,8 5 7-15,4 7 0 16,16 11-2-16,12 9-3 0,14 9-3 16,9 0-1-16,6-2 2 15,0-3 1-15,6-3 7 16,0 1 4-16,-8-4 5 16,-9 1 0-16,-15-5-3 15,-6-4 0-15,-7-6-1 16,-5-2 2-16,-11-6 5 15,-6-2 5-15,-9-3 11 16,-4-1 19-16,-5 3 3 16,-4 3-1-16,-9 5-10 15,-6 4-21-15,-15 7-13 16,-5 2-3-16,-15 3-8 16,-2 2 0-16,-8 6-2 15,3 0-2-15,14-2-12 16,10-2-44-16,17-11-103 15,7-2-76-15,13-4-286 16,8 0 294-16</inkml:trace>
  <inkml:trace contextRef="#ctx0" brushRef="#br0" timeOffset="27255">13772 15939 2918 0,'1'0'83'16,"-1"1"20"-16,8 1-192 15,3 2-10-15,19 2 15 16,9 2 25-16,17-1 51 15,7 1 11-15,10-1 10 16,0-1 1-16,-1-5-75 16,1-5-79-16,3-22 78 15</inkml:trace>
  <inkml:trace contextRef="#ctx0" brushRef="#br0" timeOffset="27690.1">14628 15593 2021 0,'13'22'306'15,"-9"-19"446"-15,3 2-678 16,17 4-182-16,10 0 11 16,9 3 21-16,7 2 23 15,-9 4 49-15,-2 6 6 16,-8 19 17-16,1 11 0 0,-11 31 5 15,-10 16-24-15,-17 22-48 16,-12-1-7-16,-23-14 1 16,1-15 32-16,-13-24 57 15,-1-9 20-15,7-16 3 16,3-10-9-16,5-19-23 16,4-11-22-16,0-14-23 15,3-10-3-15,12-7 6 16,8-3 11-16,16-3 15 15,10-2 11-15,21-4 7 16,10 2-3-16,14 5-2 16,8 8-11-16,11 13-13 15,6 7-3-15,0 10-21 16,0 6-19-16,-6 9-42 16,1 7-41-16,-2 9-122 15,5 6-185-15,-2-4 253 16</inkml:trace>
  <inkml:trace contextRef="#ctx0" brushRef="#br0" timeOffset="36768.74">3897 12608 2198 0,'-18'-11'109'0,"18"5"53"16,-10-5-129-16,6-1-35 15,4-1-19-15,5 1-16 16,5-2-1-16,8 2 6 16,9 0 6-16,14 4 17 15,11 4 7-15,29 4 12 16,8 6 2-16,35 10-6 16,18 6-1-16,26 10-8 15,23 5-2-15,40 6-4 0,17 4 2 16,38 4 0-16,30 0 1 15,33-2 0-15,11-4-2 16,25-11 0-16,-2-4 1 16,7-15-1-16,14-3 2 15,10-10-3-15,-11-7 8 16,25-3-2-16,-4-6 2 16,3-10-1-16,36-1 1 15,-44-15-11-15,-7-6-10 0,-25-10-16 16,-39-4-5-16,-29-7 14 15,-18-8 12-15,-59-8 22 16,-27-2 6-16,-46-6 6 16,-32 7 4-16,-46 8 27 15,-24 3 8-15,-38-2 9 16,-18-6-5-16,-37-19-51 16,-31-8-13-16,-58-16-16 15,-29-6 2-15,-64 3 29 16,-21 3 4-16,-49 7-3 15,-27 5-1-15,-33 10-11 16,-26 10-4-16,-28 19-3 16,-23 9 0-16,-28 16 1 15,-14 4 1-15,-29 14 5 16,5 7 0-16,-22 11 1 16,2 7 2-16,14 7-2 15,-15 5 0-15,11 5 1 0,7 3-5 16,-1 5 19-16,29 5 3 15,22 10 17-15,22-10-2 16,36 25-10-16,10 5 6 16,47 14-20-16,19 23-1 15,64-2-8-15,30 2-2 16,57 4-12-16,28 5-12 0,49 10-19 16,33 4-15-16,50 4-3 15,30 1 5-15,61 0 30 16,28 2 19-16,60-2 13 15,27-1 5-15,48-5-8 16,32-2-11-16,38-9-61 16,24-7-100-16,32-17 96 15</inkml:trace>
  <inkml:trace contextRef="#ctx0" brushRef="#br0" timeOffset="63090.85">11492 10867 1581 0,'20'-10'38'0,"-12"10"-22"16,0 0-18-16,-5 0 17 16,0 0 2-16,-3 0 16 15,-3 0 8-15,-7-3 10 0,-3-2 14 16,-12-3-3-16,-7-3-8 16,-9-1-11-16,-7-2-21 15,-12-1-12-15,-2-1-5 16,-11 1-5-16,-8 1-2 15,-3 2-1-15,-6-1 2 16,-4 5 0-16,-4-1 1 16,-6-1 1-16,-1 1 1 15,-5-2 2-15,-1 0 2 16,-2 0 10-16,2 0 5 0,1-2 8 16,-3 0-1-16,-5-2-8 15,1 0-4-15,-10 0-5 16,-1 0 1-16,4 1 3 15,-9 2 3-15,0 0 3 16,1 0-1-16,-11 2-4 16,2 0-2-16,-4 1-2 15,-7 1 1-15,-3 0 2 16,-1 2 0-16,1 3-3 16,-4 0-3-16,4 1-4 15,0 0 0-15,-3 1-2 16,2 1 1-16,-11 4-1 15,4 0 5-15,-4 3 3 16,0 1 5-16,10 2-3 16,-1 2-2-16,0 1-7 0,7 0-1 15,-5-1 0-15,-2 0 0 16,12 0-1-16,-5 0 1 16,3 2 0-16,10-1 0 15,-10 4-1-15,3 2 0 16,4 1-2-16,-7 1 0 15,13 1-1-15,1-1-1 16,-5 0 2-16,5 1-1 16,3 4 0-16,-4 5 0 0,4 2-1 15,3 3 1-15,1 2-1 16,0 2 0-16,14 3-1 16,6 1 0-16,8 1-1 15,2-1 0-15,8-3-3 16,-3 2 0-16,11 4-1 15,11 2 0-15,8 5 2 16,9 0 0-16,8 0-2 16,9-1-3-16,11-3-3 15,7-2-1-15,14-4 0 16,4 1-2-16,6 1 0 16,10 3-1-16,9 4 0 15,9 0 3-15,7 1 4 16,4 1 0-16,2-5 4 15,4-3 0-15,9-4 1 16,9 1 3-16,16 2 2 0,-2 2 1 16,8-1 1-16,1-3 2 15,5 0-3-15,8-2 3 16,8-3 2-16,3-4-1 16,7-5 2-16,4-5-4 15,9-1-2-15,6-1 0 16,-1 3 0-16,5 2 0 15,5-2 3-15,-4 1 2 16,15 0 2-16,-1-1-1 16,-1 5-2-16,6 1-2 0,-4 2-2 15,14 0 0-15,-1-2 0 16,5-2 0-16,5-3 3 16,-4-5 2-16,16-8 3 15,-2-2-1-15,18-5-3 16,-6 0-3-16,9-1-1 15,-2-2 0-15,-3 1 0 16,14-3 1-16,1-2-1 16,7 0-10-16,5-4-1 15,-1 2 0-15,-5-5 1 16,4-2 10-16,-3 0 3 16,9-3 0-16,-10-1-1 15,0-3 0-15,-5-6-2 16,-4-3 0-16,0-8 1 15,-1-4-1-15,0-7 6 0,0-5 1 16,-5-5 0-16,-6 0 1 16,-14-4-3-16,-8 1 1 15,-19-6 4-15,-13-3 1 16,-22-4 3-16,-11 0 4 16,-30 7-15-16,-13 6-5 15,-32 7-48-15,-18-1-48 16,-32-26-260-16,-38-17 221 15</inkml:trace>
  <inkml:trace contextRef="#ctx0" brushRef="#br0" timeOffset="64073.61">7872 10932 1724 0,'-4'1'163'16,"-5"-5"305"-16,4 0-469 16,-1-1-54 15,-5-3 27-31,-8-3-18 0,-7-4 21 0,-10-7 23 0,1-2 9 0,-15-3 32 15,-5-4 5-15,-14 0-5 16,-10 2-7-16,-12-2-24 16,-15 1-9-16,-12 2-11 15,-4 0-4-15,-17 10-7 16,-6 5 2-16,-2 9 4 16,-13 5 3-16,3 10 11 15,2 3 1-15,-15 6 2 16,6 4 0-16,-6 3-1 15,-9 2-2-15,16 3-3 16,-5 3 0-16,12 9-1 16,11 4-10-16,3 8 1 15,9 4 0-15,13 4-1 16,5 1 8-16,16 0-15 16,8 3-2-16,17 7-2 15,11 5-2-15,25 6-1 0,9 0-4 16,18-2-5-16,10 3 2 15,16-1 6-15,7 5 7 16,17-2 8-16,10-3 2 16,22 1 11-16,6-4 0 15,11 5-1-15,4 6 1 16,17-7 1-16,5 0 0 16,16-11 1-16,12-3 1 15,3-6-2-15,14-6 6 0,14-13 0 16,1-10-3-16,17-20 14 15,-10-8 6-15,14-20 4 16,-4-10 3-16,7-18-4 16,3-7-8-16,-13-12 8 15,5-3 1-15,-19-5 3 16,-4 1 1-16,-13-9 7 16,-12-1 5-16,-8-4 12 15,-13-6 9-15,-20 7 1 16,-14 3 14-16,-26 5 3 15,-15 3-6-15,-15-2-1 16,-7 0-12-16,-15-6-13 16,-8 3-7-16,-18-4-13 15,-9-6-14-15,-21-16-35 16,-17-10-23-16,-34-10-47 16,-18 1-17-16,-32 9-36 15,-12 8-37-15,-22 20 111 0</inkml:trace>
  <inkml:trace contextRef="#ctx0" brushRef="#br0" timeOffset="73754.97">11198 7900 1104 0,'13'-30'129'0,"-7"23"206"15,-6-2-222-15,0 4-30 16,1 3 6-16,-1 2-18 0,-2 2-16 16,-3 7 3-16,-7 7 4 15,-10 15-5-15,-5 12-1 16,-14 18-27-16,1 8-10 16,-2 9-15-16,5-4-3 15,11-15-13-15,8-13-28 16,5-21-86-16,4-9-61 15,1-8-165-15,-2-7 185 16</inkml:trace>
  <inkml:trace contextRef="#ctx0" brushRef="#br0" timeOffset="73964.63">10743 7881 1179 0,'0'8'110'0,"3"8"83"16,5 9-62-16,7 13-37 15,5 7-10-15,9 7-14 16,5 5-1-16,11 1-22 16,5 0-14-16,7-9-18 15,-2-7-6-15,-6-16-2 16,-3-6 0-16,-16-9-35 16,-2-5-22-16,-9-5-76 15,1-4-47-15,-2-17-208 16,-1-22 218-16</inkml:trace>
  <inkml:trace contextRef="#ctx0" brushRef="#br0" timeOffset="74270">11276 7560 1517 0,'10'-8'49'15,"15"3"34"-15,10 0-56 16,14 3 12-16,3 2-4 15,1 6-26-15,-6 4-4 0,-17 2 5 16,-8-1 8-16,-17 3 13 16,-8 1 22-16,-17 6 3 15,-6 3-4-15,-6 2-11 16,0 2-20-16,8-7-10 16,7-1-6-16,10-5-10 15,3-3-7-15,10 1-8 16,6-1 0-16,15-3 6 15,9 0 4-15,9-8-2 16,8-1-12-16,7-7-45 16,2-4-53-16,-3-2-129 15,-4-1-84-15,-19 3 173 16</inkml:trace>
  <inkml:trace contextRef="#ctx0" brushRef="#br0" timeOffset="74503.23">11589 8099 1533 0,'6'9'62'15,"5"-4"64"-15,2 0-100 16,14 3 13-16,12-3 7 16,14-5-19-16,10-1-7 15,3-6-11-15,-1-4-11 16,-8-5-32-16,-4-3-30 0,-9-7-92 15,-2-5-45 1,-3-9-106-16,-2-4-50 0,-5-4 202 16</inkml:trace>
  <inkml:trace contextRef="#ctx0" brushRef="#br0" timeOffset="74869.74">12325 7712 450 0,'0'27'94'0,"4"10"116"16,1 4 7-16,1-3 4 15,1-5-7-15,5-6-51 16,3-4-32-16,4-2-58 16,5-2-16-16,0-6-12 15,2-5 0-15,-6-8 4 16,-2-2-1-16,-2-10-18 16,1-5-16-16,0-8-48 15,-1-5-26-15,-5-4-15 16,-4-1 7-16,-6 4 38 15,-1 5 22-15,-2 10 19 0,-1 8 3 16,3 8-13-16,-3 0-8 16,0 13 2-16,-2 9 4 15,3 11 12-15,-1 5 7 16,6 10 1-16,2 3-6 16,3 7-5-16,2 1-2 15,1-2-5-15,0-6-1 0,-2-9 2 16,0-7-1-16,0-14-28 15,-1-5-59-15,1-6-213 16,6-7-117-16,3-23 198 16</inkml:trace>
  <inkml:trace contextRef="#ctx0" brushRef="#br0" timeOffset="75073.66">12986 7806 1459 0,'15'13'103'16,"6"-9"215"-16,17 4-343 16,7-2 14-16,9-1 12 15,4-1 0-15,-2-5 1 16,-5-4 1-16,-11-3-6 16,-5-2-20-16,-10 0-63 0,-4-1-44 15,-12-1-143-15,-4-1 148 16</inkml:trace>
  <inkml:trace contextRef="#ctx0" brushRef="#br0" timeOffset="75469.47">13071 7896 671 0,'-22'20'55'16,"5"5"42"-16,9 1 30 16,9-3-16-16,8-2 0 0,17-6-2 15,8-5 1-15,25-10 30 16,9-7-6-16,7-11-15 15,1-6-22-15,-7 2-26 16,-1 0-20-16,-6 6-30 16,-1 5-10-16,-18 9-11 15,-7 4-3-15,-15 10 0 16,-6 5 1-16,-7 8 5 16,2 6 1-16,0 3-1 15,0-2-1-15,6-4 1 16,2-5 8-16,9-9 19 15,8-5 5-15,12-11 10 16,3-9-1-16,11-13-4 16,-1-6 7-16,-7-9 0 15,-10 0-4-15,-20 2-4 16,-12 1-11-16,-17 6-20 0,-12 0-7 16,-34-3-38-16,-21 1-22 15,-31 7-15-15,-16 10-20 16,-17 27-39-16,-2 16-61 15,-13 34-57-15</inkml:trace>
  <inkml:trace contextRef="#ctx0" brushRef="#br0" timeOffset="75820.67">12029 8944 1559 0,'1'-1'-19'0,"3"-1"-65"16,-3 0 8-16,-1 2 142 15,0 0 28-15,-3 2 41 16,-5 4 9-16,-9 7-46 16,-4 6-27-16,-11 10-45 0,-2 5-14 15,2 13-16 1,0 2-7-16,7 3-1 0,2-2-1 16,6-13-57-16,3-9-55 15,4-7-355-15,-6 2 288 16</inkml:trace>
  <inkml:trace contextRef="#ctx0" brushRef="#br0" timeOffset="76054">11662 9023 1875 0,'7'11'57'0,"7"6"60"16,11 8-132-16,18 19 10 15,4 4 16-15,10 4-11 16,0-2 0-16,-8-12 2 16,-3-6 2-16,-18-11-16 15,-5-5-18-15,-12-8-68 16,-1-4-30-16,1-9-87 16,-2-10-85-16,3-33 181 15</inkml:trace>
  <inkml:trace contextRef="#ctx0" brushRef="#br0" timeOffset="76351.42">12265 8664 1242 0,'19'12'89'16,"3"-5"124"-16,7 2-145 16,8 7-13-16,-1 1-9 15,-10 3-46-15,-9 0-2 16,-16-1 16-16,-6-2 21 15,-14 2 36-15,-3-3 15 16,-2-1-6-16,1-3-18 16,9-2-28-16,6-2-15 0,8-1-19 15,6 0-7-15,16 3-5 16,4 1 4-16,13-1 12 16,3-2 5-16,5-7-9 15,2-2-9-15,9-9-63 16,0-2-58-16,5-5-194 15,-5-3 180-15</inkml:trace>
  <inkml:trace contextRef="#ctx0" brushRef="#br0" timeOffset="76590.27">12417 9246 2021 0,'1'13'46'0,"4"-10"-24"0,10 1-53 16,11 0 7-16,8-2 11 15,12-4 18-15,6-2 2 16,4-7-4-16,4 3 1 16,-5-2-10-16,-8 2-10 15,-11 1-62-15,-7 1-51 16,-16 2-118-16,-12 4-73 15,-14-8 171-15</inkml:trace>
  <inkml:trace contextRef="#ctx0" brushRef="#br0" timeOffset="76750.95">12568 9312 907 0,'-2'5'27'0,"5"9"16"16,10 1 6-16,17 1 63 15,8 1 13-15,18-6-20 16,6-5-15-16,4-8-51 15,-2-7-22-15,-2-11-39 16,-3-9-49-16,-6-17-201 16,-3-17 166-16</inkml:trace>
  <inkml:trace contextRef="#ctx0" brushRef="#br0" timeOffset="77085.75">13190 8913 636 0,'-9'37'90'15,"-1"6"74"-15,9 11-80 16,5 0 1-16,12-7 4 0,5-6 17 16,7-14 37-16,2-9 15 15,4-13-25-15,-4-5-19 16,5-18-59-16,4-10-38 16,-1-23-29-16,3-9-39 15,-9-8-45-15,-6 1 10 16,-14 15 12-16,-7 12 39 15,-5 20 56-15,-3 7 6 0,-2 10 14 16,1 4-4-16,0 3-14 16,0 7-2-16,-1 15-11 15,1 8 12-15,2 22 13 16,4 8-2-16,7 16-5 16,3 3-34-16,3-3-46 15,2-2-44-15,-5-13-97 16,-4-4-66-16,-11-2 135 15</inkml:trace>
  <inkml:trace contextRef="#ctx0" brushRef="#br0" timeOffset="77418.36">12064 9971 1112 0,'18'-10'20'16,"10"-1"-29"-16,-5 3 4 15,-11 7 17-15,-6 3 41 16,-12 8 88-16,-6 6 22 0,-10 17 10 15,-5 8-31-15,-6 15-79 16,-1 6-22-16,-3-1-26 16,-3-4-9-16,5-10-42 15,3-5-34-15,13-13-101 16,3-5-70-16,4-11 127 16</inkml:trace>
  <inkml:trace contextRef="#ctx0" brushRef="#br0" timeOffset="77623.14">11862 10094 1505 0,'15'30'115'16,"4"0"186"-16,16 14-291 15,9 7 2-15,5 0-1 0,1-2-29 16,-3-5-52-16,-6-2-20 15,-9-12-32-15,-6-8 1 16,-10-11-40-16,-4-6-25 16,-1-18 97-16</inkml:trace>
  <inkml:trace contextRef="#ctx0" brushRef="#br0" timeOffset="77803.58">12463 10142 1496 0,'13'7'70'16,"7"-1"64"-16,11 0-134 16,5-4 6-16,13-5-51 15,-1-4-32-15,-9-6-76 16,-5 0-43-16,-21 3-44 16,-6 3-18-16,-15-5 148 15</inkml:trace>
  <inkml:trace contextRef="#ctx0" brushRef="#br0" timeOffset="77968.16">12384 10282 1396 0,'16'8'52'0,"14"3"-2"16,7-1-11-16,12-3 12 15,3-5-21-15,11-5-41 0,7-8-34 16,1-7-109-16,-3-4-117 15,-10-20 144-15</inkml:trace>
  <inkml:trace contextRef="#ctx0" brushRef="#br0" timeOffset="78162.66">13138 9883 1413 0,'-2'22'83'0,"0"10"60"16,2 11-73-16,7 13-32 15,2 4-10-15,3-1-24 16,-1-8-1-16,2-15 0 16,0-7 1-16,0-10 3 15,-3-3-19-15,-1-5-83 16,-6-4-70-16,-5-5 78 16</inkml:trace>
  <inkml:trace contextRef="#ctx0" brushRef="#br0" timeOffset="78387.86">12912 10073 2248 0,'13'8'39'16,"16"-6"-37"-16,8 0-41 15,24-2-12-15,8-3-15 16,1-2-17-16,-1 1-2 15,-19 0 32-15,-11 2 11 16,-16 1-18-16,-10 1-34 16,-2 3-134-16,-2 2-198 15,-9 14 247-15</inkml:trace>
  <inkml:trace contextRef="#ctx0" brushRef="#br0" timeOffset="78596.78">13024 10473 1659 0,'-5'14'215'0,"14"-8"345"15,11 2-554-15,18 2-102 16,9-1-13-16,14-8-27 16,0-4-5-16,-8-10 12 15,-11-3 30-15,-13-4 26 16,-6-3-6-16,-4-8-68 15,1-9-115-15,-3-25 151 16</inkml:trace>
  <inkml:trace contextRef="#ctx0" brushRef="#br0" timeOffset="78883.84">13519 10059 1339 0,'19'9'81'15,"13"8"16"-15,7 5-12 16,7 3-2-16,0 1-24 15,-10-4-11-15,-7 0-7 16,-16-6 0-16,-5-1 19 16,-11-2 32-16,-6 0 4 0,-23 10-11 15,-8 3-22-15,-11 5-26 16,1 2-6-16,12-6-5 16,13-5-8-16,15-6-8 15,7 0-10-15,26 5-1 16,21 4 5-16,38-1-14 15,25-5 3-15,41-23-47 16,7-14-31-16,19-28-88 16,6-10-78-16,-3-25 141 15</inkml:trace>
  <inkml:trace contextRef="#ctx0" brushRef="#br0" timeOffset="82434.44">19506 6115 831 0,'-17'-17'29'0,"16"15"9"16,0 2 6-16,1 0 39 15,0 0 21-15,0 2 19 16,1 1-9-16,1 5-32 16,2 2-15-16,3 10-14 15,-3 3-3-15,-2 11 3 16,-2 6 3-16,-2 12-1 0,-3 4 0 16,-3 4-6-16,0-2 4 15,-2-1-5-15,-1 2-5 16,2 8-5-16,-2 5-12 15,5 4 14-15,1-4-2 16,-3 1 3-16,1 0 0 16,-1 5-15-16,5 3 2 15,-1-1-3-15,2-5 4 16,-3-9 17-16,1-3 3 0,2-7 1 16,-1-2 2-16,2 4-21 15,1 1-6-15,0 0-8 16,1 3-7-16,3-7-5 15,-3-1-2-15,4-1 12 16,0-1 6-16,1 4 5 16,0 3 1-16,1 2-9 15,-1 1-5-15,2-3-5 16,-4-3 0-16,1-1-2 16,1 2 0-16,-3 5-11 15,-1 1 23-15,2 0 6 16,-2-2 0-16,4-5 11 15,0-5-25-15,0 2-6 16,3 1 1-16,-3 5-1 16,0 5 0-16,0-1 0 15,-2-2 3-15,-1-5 2 16,1-8 0-16,-2-3-2 0,-1 1-1 16,4 6-3-16,-2 5 0 15,1 7 1-15,1-2 0 16,0-2 2-16,1-5 3 15,0-8 2-15,0-1-1 16,0 3-2-16,-1 5-1 16,-2 8-1-16,0 3-1 0,0 0 0 15,-3-2 0-15,1-10-2 16,-1-3 3-16,0-1 0 16,1 4-1-16,-1 10 0 15,1 3 2-15,2 0 2 16,-2-4 2-16,3-7 1 15,-1-3-1-15,2 3-1 16,-1 4-1-16,-2 3-2 16,-1 1 0-16,1-3-1 15,-2-2 0-15,0-5 0 16,0 1-1-16,0 7-2 16,0 4-1-16,1 12-1 15,0 1 1-15,2-4-1 16,-1-1 1-16,-2 1 1 15,0 1 0-15,-2 5 2 16,1 2-1-16,1-11 1 16,-2-6-2-16,0-3 0 0,0-1 0 15,0 3-1-15,-2 6 0 16,-2 2 1-16,0-1 0 16,-1-5-1-16,0-3 1 15,2 1-1-15,1 1 1 16,-1 10-1-16,3 4 0 15,0-3 0-15,0-4-1 16,0-7 1-16,1-3 0 16,1 2 1-16,0 3-1 0,0 1 1 15,-2-1 0-15,0-3 1 16,-3-2 1-16,2-1-1 16,0 1 2-16,-1 6 3 15,3 0 0-15,-2-1 1 16,0-5-2-16,3-4-3 15,0 1 0-15,2 9 1 16,-1 5 0-16,0 6 0 16,-1-4 0-16,-4-5 1 15,2 0-1-15,-2-1 4 16,-2 3 4-16,0 0-1 16,1-1 1-16,3-6-7 15,-2-4-3-15,3-5-2 16,1-1-1-16,0 7 0 15,0 5 0-15,1 10 0 16,2-2 0-16,-1-2 0 0,-1-5-1 16,0-1-1-16,2 3-2 15,-2 5 1-15,0 0-3 16,-1-8 2-16,2-4-1 16,-1 1 1-16,1-1 1 15,1 8 0-15,-1 4 1 16,-1 2 0-16,0-3-1 15,-1 1-4-15,0 1 0 0,-1 3 1 16,0 5 1-16,-4 4 3 16,3-2-2-16,-1-3-1 15,2 3-2-15,1 0 1 16,0 4 3-16,-1-2 0 16,1-2 2-16,0-2-2 15,1 2 0-15,-1 4-3 16,0 4-2-16,0 3 2 15,1 1 2-15,2 3 0 16,2-5 1-16,1-10-8 16,0-8-14-16,5-17-14 15,-1-8-10-15,1-16-45 16,1-9-29-16,2-21-155 16,-1-18-53-16,-6-54-193 15,-1-41 252-15</inkml:trace>
  <inkml:trace contextRef="#ctx0" brushRef="#br0" timeOffset="83518.2">21334 13373 1901 0,'0'1'28'0,"0"-1"-62"16,0 0-15-16,0 0 33 0,0 0 12 15,-3 0 53-15,3 0 27 16,0 0 20-16,0 0 0 16,-3-7-29-16,0 1-30 15,3-6-39-15,0-1-10 16,1 0-5-16,4-2 0 16,6 2 6-16,4 0 0 15,2 5 9-15,0 0 0 0,-1 6 0 16,0 2 3-16,-5 4-5 15,-4 2 6-15,-4 3 10 16,-6 4 4-16,-11 5 19 16,-6 1 6-16,-4 2 0 15,1-3 4-15,3-6 2 16,3-3-6-16,6-7-7 16,1-1-12-16,6-7-22 15,1-5-5-15,3-11-9 16,3-4 2-16,7-4 9 15,5 2 3-15,3 4 2 16,1 3 2-16,4 6-7 16,0 2-11-16,-2 10-5 15,-1 4-8-15,-3 13 3 16,-3 6 10-16,-6 12 12 16,-8 4 14-16,-13 6 26 0,-7-1 11 15,-7-4 9-15,1-5-2 16,3-12-13-16,4-4-8 15,4-11-11-15,3-3-3 16,3-5-12-16,-1-4-9 16,4-9-13-16,1-9-6 15,5-12 1-15,2-6 6 16,9 1 7-16,3 4 5 16,1 12-1-16,2 6 2 0,-2 10-13 15,1 2-6-15,2 10-7 16,2 5-5-16,2 10 14 15,-3 4 6-15,-5 7 26 16,-8 1 16-16,-9 1 22 16,-9-1 5-16,-10-2-6 15,-3 0-9-15,-2-10-9 16,0-5-1-16,5-6 2 16,1-4-2-16,10-5-16 15,-1-4-10-15,6-6-23 16,2-6-6-16,8-8-3 15,4-4-7-15,10-2-17 16,2 2-17-16,9 5-26 16,3 5-9-16,6 6-74 15,2 2-92-15,1 6 152 16</inkml:trace>
  <inkml:trace contextRef="#ctx0" brushRef="#br0" timeOffset="84632.97">17754 13340 1311 0,'-3'2'125'0,"-26"-1"86"15,28-1-90-15,1 0-54 16,0 0-11-16,-2 0 13 16,-2-1-2-16,-3-1 4 15,1 0 3-15,-1-1-3 16,0 1-6-16,5 0-24 15,-3 0-10-15,4 2-24 16,1-1-11-16,-4-8-3 16,10 2-7-16,0-3 7 15,3 0 5-15,0 0 4 0,5 3 7 16,-1 6-8-16,1 1-5 16,-2 7-13-16,-4 3 4 15,-6 5 21-15,-2 1 16 16,-5 3 24-16,-5 1-1 15,-7-1-8-15,-4-1-2 16,-1-5 5-16,-1-4 2 16,3-7 3-16,-1-2-3 15,1-6-19-15,3-1-9 0,2-8-23 16,4-5-13-16,10-10-15 16,4-4 1-16,17-3 7 15,8 1 5-15,7 5 8 16,-4 6 5-16,0 8-15 15,-8 7 2-15,-5 12 2 16,0 9-2-16,-6 14 24 16,-4 4 4-16,-8 13 19 15,-6 2 7-15,-10 1 9 16,-4 0 7-16,-3-10 0 16,0-6-1-16,3-14-5 15,0-5-7-15,0-9-13 16,-3-3-9-16,0-12-22 15,-1-10-19-15,8-22-45 16,6-10-35-16,18-18-86 16,12-4-69-16,13-11 144 0</inkml:trace>
  <inkml:trace contextRef="#ctx0" brushRef="#br0" timeOffset="90920.75">16274 7574 1705 0,'21'-2'171'0,"-7"14"-173"16,-25-9 20-16,45 10-56 15,-31 14 9-15,-1 8 18 0,-2 14 9 16,-4 4 2-16,1-1 12 15,-1-1 5-15,3-1 11 16,0 2 2-16,1 7-7 16,1 7-5-16,1 9-11 15,4 1-3-15,-1 0-2 16,4-3 2-16,-2 2-1 16,-1 4 1-16,1 10-3 15,-2-1 0-15,1-2 0 16,-1-4 3-16,0-3 17 15,4 6-1-15,1 5 19 16,2-2-2-16,0 1-13 16,3 0 2-16,2 7-4 15,1 3 0-15,0-2-2 16,0-1 0-16,0-3-11 16,0-1 0-16,2 1 0 15,-2-8 0-15,-4-14-2 0,0-3-1 16,-1-2 2-16,0 4-1 15,5 9 3-15,-1-2 7 16,0-8 9-16,1-3-1 16,-1 3-1-16,0 2-4 15,0 4-12-15,-1-1 2 16,-2-8-3-16,1-4-1 16,-4-6 8-16,-2 0 12 15,1-5 6-15,0 1 1 0,-2-4-7 16,2 1-11-16,-2-2-7 15,3 1-1-15,0-2-3 16,-1-4 6-16,2 2 10 16,0-1 4-16,5 1 4 15,0 4-6-15,1 2-8 16,-1 1-3-16,-3 2-4 16,1-3 0-16,-6-4-2 15,4-5 0-15,-3 1 0 16,0 0 0-16,1 5 4 15,1 5-3-15,1 1 13 16,-1-2 4-16,4 0-2 16,0-2 3-16,-2-6-10 15,3-4-1-15,0-6-3 16,-1 1-1-16,-2 2-4 16,1 2 2-16,-4 0 4 15,1 0-1-15,1 2 1 0,3 0-3 16,1 1-4-16,-1 0-1 15,-1-3 0-15,2-1-1 16,1-4 1-16,0-1-1 16,5 1 0-16,-2 1 0 15,-2 3 0-15,4 2-1 16,-2 2 0-16,1 2 1 16,4 3 0-16,1 2 1 0,-1-1-1 15,0-2 1-15,-3-4-1 16,-3-2 0-16,1 1-4 15,-6-2-1-15,2 0-1 16,-2 2 1-16,0-1 4 16,4 1 0-16,0-1 0 15,-1 1 0-15,0-6-1 16,2 0 0-16,4-1 0 16,-2-1 0-16,5 5 1 15,-1 1 0-15,0 3 0 16,2 0 0-16,1 2-5 15,0-1-1-15,-1 0-3 16,0 2 1-16,1-2 6 16,-3-1 1-16,3-6 3 15,3-1 0-15,-2 0-1 16,0 2-1-16,-3 0 0 16,2-1 0-16,2 0-1 15,4-2 0-15,-3 0 0 0,-1-1 0 16,-2 3 0-16,-3 2 0 15,1-2 0-15,2-1 1 16,-3-8 0-16,2 1-1 16,-1-1 0-16,2-1-2 15,0 4-15-15,3-2 0 16,-1-3-1-16,-1-1 1 16,3-2 16-16,-3-1 0 0,2 0 1 15,-3 3-1-15,-1-2 1 16,1 2 0-16,2 0 1 15,2-1-1-15,-2-2-1 16,-1 0-1-16,-1-4 1 16,-1-3 0-16,2 2 1 15,-2-1 1-15,1-1 0 16,1-1-1-16,2-2-1 16,-3 1-3-16,1-1-1 15,0 1 0-15,3-1 1 16,2 0 1-16,0-2 0 15,0 0 1-15,-5-1 0 16,5 0 1-16,-1 2 1 16,2-2-1-16,3 0-2 15,1-3-1-15,-5-2-1 0,-1-2-5 16,-2-4-1-16,1-2 2 16,0-5-1-16,-2-3 6 15,-4-2-1-15,-1 0 0 16,6-3-1-16,3 0 0 15,5-1 0-15,1-4-2 16,-4-4 2-16,-4-5 1 16,-6-3 1-16,-5 0 2 15,-5 1 0-15,0 2 0 16,-2-1 0-16,2-1 1 0,0-2 0 16,1-4-1-16,1-1 0 15,0 4 1-15,6-2 1 16,-4 3 2-16,1-5 1 15,1-3 0-15,-2 0-3 16,-1 2 0-16,4 3 1 16,-1-1-1-16,1 0 0 15,-1-2 0-15,-1-3 0 16,-4 2 0-16,2-6 0 16,-3-1 0-16,1-3 1 15,2-2 1-15,-2 4 0 16,4 3 0-16,-4 8 1 15,0 4-2-15,-1 3 1 16,-1 5 0-16,-3-1 0 16,-2-2-1-16,4-8 0 15,2-6-1-15,4-9 0 0,0 0 0 16,3-2 1-16,-1 3 0 16,-4 4 1-16,2 5 0 15,-4 6 0-15,-4 0 1 16,-1 0-1-16,0-4 0 15,1-3-1-15,3 1 1 16,6-4-1-16,-3-3 0 0,6-2 0 16,-1 0 0-1,2-6 0-15,0-1-1 0,-1-1 2 16,-3-1 1-16,-3 4 28 16,-2 4 3-16,0 2 0 15,1 5 1-15,-1-1-28 16,-1-3-3-16,2-6-1 15,-3-7-1-15,3-5 0 16,-4 2-1-16,2 2 1 16,-2 2 1-16,1 1 0 15,-4 2 2-15,0-2-1 16,-2-2 0-16,2 1 0 16,0 2 0-16,2 3-1 15,-1 3-2-15,0 0 2 16,-2 1 0-16,0-6 1 15,-2-3 1-15,2-1-3 16,0 0 0-16,-1 4 0 0,3 2-1 16,2-4 1-1,-1-2 1-15,-1-6-2 0,4-6 1 16,-3 6-2-16,-1 1 0 16,0 1 0-16,-2 0 1 15,2-4 1-15,-1 0-1 16,0 6 2-16,0 4-1 15,-1 7 0-15,0 4 0 16,1-6 0-16,1-6-1 0,-1-7 1 16,0-3-2-16,2 0 0 15,-1 7 0-15,0-5 0 16,1-3 0-16,-3-1 2 16,1-2 0-16,0 5 1 15,5 6 0-15,0-2-1 16,1-6 0-16,1-8 0 15,1-3 0-15,1-4 0 16,-1 7 0-16,1-1 1 16,2-3-1-16,3-4 2 15,4-3-1-15,-1-1 0 16,1-1 0-16,0-5 0 16,-1-2 0-16,-4 2 1 15,0 7 0-15,-3 9-1 16,-4 4-1-16,-2 4-2 15,0 6 2-15,-3 10-16 0,0 11-11 16,-5 10-17 0,-2 7-17-16,0 6-16 0,1 1-16 15,-5-1-51-15,3-6-34 16,0-18-25-16,5-20 88 16</inkml:trace>
  <inkml:trace contextRef="#ctx0" brushRef="#br0" timeOffset="101125.1">15692 10061 2086 0,'-5'5'66'0,"7"-3"-20"16,3 3-79-16,3 7-22 16,3 4 12-16,-1 11 35 15,0 5 8-15,-3 9 11 16,-1 4 6-16,-4 17 5 15,-2 9-3-15,-2 21-7 16,-3 7-3-16,0 5-4 16,0 0 1-16,-4-7 1 0,-1 0-1 15,0-10 3-15,2-13 0 16,3-20-1-16,1-10 7 16,4-16 13-16,0-4 7 15,4-11 17-15,0-5 18 16,4-2 12-16,3-4-4 15,5 0-11-15,4-1-24 16,3-1-21-16,6 0-4 16,1-1-3-16,3-1-2 15,1 2-2-15,-1 0-2 0,-1 1-3 16,3 1-3-16,2-1-1 16,4 0 0-16,-4 0-1 15,-2 0 0-15,-2-1-1 16,-2 0-30-16,3-3-40 15,3 0-48-15,3-7-140 16,10-7 155-16</inkml:trace>
  <inkml:trace contextRef="#ctx0" brushRef="#br0" timeOffset="103626.29">18822 10956 1985 0,'10'6'27'16,"-14"-3"-47"-16,4-2-25 16,0-1 38-16,0 1 6 15,0-1 24-15,0 0 13 16,0 0 29-16,0 0 16 0,0 0 9 16,0-5-9-16,-1-3-25 15,-2-5-19-15,2-12-22 16,-2-11-4-16,1-13-5 15,0-5 0-15,1-6 1 16,1-5 0-16,0-9 0 16,5-8-2-16,2-8-3 15,4 1-2-15,2-7 0 16,1-1-1-16,2 2 3 16,1 6 1-16,-2 19 2 15,-1 13 2-15,-3 20 3 16,-1 11 3-16,-7 12 3 15,-3 3-2-15,2 5-8 16,-2 2-11-16,2 3 1 16,-1 1-12-16,5 4 11 15,2 2 6-15,4 12-4 16,3 5 9-16,8 23-8 16,4 11-1-16,4 22-1 15,-1 10-1-15,2-1 4 16,-4-6 1-16,-2-19 0 0,2-9 3 15,-6-13 1-15,0-4 1 16,-2-8 4-16,-2-4 0 16,-3-8 4-16,-5-3 0 15,0-6 22-15,-7-4 7 16,3-4-1-16,2-1 14 16,-2-10-20-16,6-5-6 0,5-16 0 15,1-7-13-15,11-15-5 16,2 0-3-16,-2-10-1 15,-3-2-1-15,1 0-1 16,-4 2 2-16,-4 13-1 16,-3 6 0-16,-2 10-2 15,1 3-3-15,2 5-2 16,1 4 0-16,1 5 1 16,-1 3 1-16,-7 8 0 15,0 2-1-15,-2 5-4 16,-2 0 0-16,-1 2 4 15,1 1 6-15,2 1 1 16,5-1 0-16,-2 15-14 16,3 9-5-16,0 23 0 15,-6 18 2-15,7 20 13 16,-3 4 2-16,0 2 0 0,2-5 1 16,2-4-4-16,2-1 1 15,3-1-1-15,-1-9 0 16,-1-15 1-16,-2-8 4 15,1-11-62-15,3-4-49 16,6-5-141-16,7-7-183 16,1-22 247-16</inkml:trace>
  <inkml:trace contextRef="#ctx0" brushRef="#br0" timeOffset="104940.12">23645 10170 1451 0,'-27'-31'104'15,"20"25"76"-15,-2 0-130 16,3 1 4-16,0 2 10 16,4-1 14-16,0 3 16 15,2 1-8-15,0 0-37 16,-2 3-20-16,2 1-21 16,0 21-4-16,2 15 1 15,0-1 1-15,4 51-6 16,-1 13-1-16,4 19-4 15,1 3 0-15,1-15 5 16,-2-18 5-16,-6-29 9 0,-2-12 5 16,-2-24 7-16,-4-8 6 15,5-12 13-15,0-6-2 16,-1-1-12-16,-5-8-11 16,-2-15-20-16,-1-12 1 15,-4-29 10-15,1-12 2 16,6-28 1-16,6-16-1 15,8-8-3-15,11 0 5 16,3 14 17-16,1 17 7 0,1 25 2 16,-4 14-6-16,3 18-24 15,6 9-9-15,12 11-13 16,8 5 0-16,9 14 6 16,4 5-3-16,-2 13 6 15,-8 7-6-15,-8 11-2 16,-9 7-1-16,-17 7-2 15,-3 3 4-15,-14-1 1 16,-5-1-1-16,-22-6 2 16,-9-2 7-16,-18-2 17 15,-3-3 8-15,-1-5 6 16,0-3-2-16,8-7-13 16,5 1-4-16,5-3-5 15,6 0-1-15,11 0-1 16,4 0 2-16,8-2-2 0,5 1-2 15,10 7 0 1,8 5-2-16,20 10 1 16,10 5 5-16,25 7-2 0,8 1-1 15,17 6 9-15,-1 0-17 16,-4-5-33-16,2-3-35 16,1-7-142-16,4-5-92 15,0 8 161-15</inkml:trace>
  <inkml:trace contextRef="#ctx0" brushRef="#br0" timeOffset="108754.02">17100 13911 2161 0,'1'14'79'0,"-2"-13"-4"16,1 1-61-16,0-2-21 15,1 1-3-15,1 2 21 16,10-1 17-16,2 3 32 0,1-2 8 16,5 1-14-16,2 0-14 15,5 1-31-15,-4-1-8 16,5-2-51-16,-3-1-43 15,-2-3-107-15,0-3-91 16,-1-11 157-16</inkml:trace>
  <inkml:trace contextRef="#ctx0" brushRef="#br0" timeOffset="109088.46">17472 13703 1441 0,'8'6'106'16,"8"2"89"-16,16 5-146 15,7 1-6-15,1 0-2 16,1 1 13-16,-13-2 17 16,-10-1 5-16,-9-3 0 15,-6-1-4-15,-3-1 12 16,2 0-6-16,-5 3-14 16,-2 4-14-16,-7 4-33 15,-6 4 0-15,-1-1-4 16,-3 0 2-16,3-4-1 15,4-3-2-15,9-3-5 16,1-3 13-16,7-1 0 16,1-1-11-16,13 1 1 15,3 1-13-15,15 0-3 16,3-1 7-16,15 0 20 0,10-1-38 16,20-5-47-16,10-5-41 15,17-13-165-15,2-8-143 16,11-26 233-16</inkml:trace>
  <inkml:trace contextRef="#ctx0" brushRef="#br0" timeOffset="109804.39">21621 13770 2077 0,'-9'5'116'0,"23"-1"59"15,-17-3-146-15,3 0-63 16,1 0-10-16,5 1 15 16,1 1 23-16,5 1 46 15,3 1 18-15,4 2 1 16,2 1-9-16,5 2-26 15,-3 3-12-15,-1 0-6 16,-5-1 2-16,-10-2-5 16,-3 1-2-16,-4 5-6 15,-5 3-3-15,-15 9 7 16,-6 5 2-16,-12 1 15 16,0-1 8-16,2-3 12 15,8-4 4-15,11-5-1 16,5-5-4-16,9-7-4 15,2-2-11-15,10 1-10 16,11 3-9-16,19 3 0 0,13 2 4 16,21-4-4-16,6-1-10 15,9-9-59-15,2-4-50 16,5-15-168-16,1-10-192 16,-7-21 265-16</inkml:trace>
  <inkml:trace contextRef="#ctx0" brushRef="#br0" timeOffset="112370.25">17587 13261 1442 0,'-3'0'100'0,"3"-1"40"16,-1 0-47-16,0 0-26 16,0 0-16-16,1 1 15 15,-3 0 23-15,3 0 31 0,-1 0 5 16,-5 0-15-16,0 3-28 16,-7 4-50-16,-2 4-20 15,-4 6-21-15,-2 2-1 16,8 2 5-16,-2-4 5 15,7-2 11-15,1-3 4 16,3-8-4-16,2-3-6 16,1-1-10-16,-7-6-12 15,-3-15-8-15,-2-11-3 16,-5-26-1-16,-3-8 5 0,0-5 14 16,-3 7 10-16,4 20 34 15,2 11 24-15,0 17 11 16,2 5-10-16,-4 16-41 15,-7 12-33-15,-16 29-35 16,-6 19 2-16,1 23 15 16,1 6 14-16,10-12 23 15,7-13 7-15,7-26 9 16,4-12 4-16,7-17 3 16,2-6-8-16,2-9-28 15,-3-8-14-15,-6-18-15 16,-4-13 4-16,-6-21 19 15,2-12 9-15,-5-15 5 16,-4-1 1-16,2 5 5 16,-1 13 8-16,8 25 17 15,5 13 4-15,-2 23-28 16,-6 10-24-16,-16 32-33 16,-5 16-6-16,-1 29 15 15,4 10 15-15,7 8 21 0,1-4 6 16,1-14 18-16,2-12 11 15,4-24 10-15,1-10 4 16,5-18 4-16,0-7-2 16,0-8-3-16,-6-2 2 15,-1-12-15-15,-3-8-6 16,-7-24-12-16,-1-16-9 0,-2-14-2 16,-2 1 3-16,4 17 18 15,4 14 14-15,3 24 14 16,3 9-9-16,0 14-53 15,-5 13-30-15,-8 29-29 16,1 18 1-16,1 33 34 16,3 6 16-16,9-10 22 15,4-11 8-15,5-28 21 16,0-12 6-16,-1-12 1 16,1-7 2-16,-6-10-13 15,-1-6 0-15,-6-10 7 16,-2-6-1-16,-3-16 2 15,2-8-4-15,-10-16-17 16,-4-10-10-16,-2-16-3 16,3 2 0-16,8 15 18 15,6 11 7-15,8 28-2 16,1 9-9-16,1 17-39 0,3 11-17 16,-10 28-14-16,-4 16 3 15,4 19 21-15,-1-1 14 16,9-8 17-16,3-11 6 15,3-15 17-15,2-6 8 16,2-14 7-16,-1-7 6 0,-4-10-5 16,-1-6-12-16,-5-8 2 15,-3-8-9-15,-6-16-3 16,-8-9-3-16,-12-20-23 16,-3-8 0-16,0-8-6 15,13 4-14-15,16 18-29 16,10 13-33-16,9 21-123 15,7 8-76-15,13-2-171 16,15-2-68-16,31-5 282 16</inkml:trace>
  <inkml:trace contextRef="#ctx0" brushRef="#br0" timeOffset="112618.24">14471 13061 568 0,'43'-4'231'0,"-20"5"262"15,-11 2-27-15,-15 3-101 16,-12 2-60-16,-26 14-125 15,-12 9-57-15,-26 12-76 16,-8 7-1-16,-19 0 15 0,-2-2 11 16,6-7 15-16,10-6-4 15,25-9-17-15,6-4-13 16,16-7-25-16,6-2-21 16,15-4-38-16,8-2-23 15,15-2-42-15,5 6-12 16,27 11 8-16,14 9 13 15,32 21 35-15,22 6-20 0,43 14-128 16,14 9 128-16</inkml:trace>
  <inkml:trace contextRef="#ctx0" brushRef="#br0" timeOffset="114103.84">21487 13262 1824 0,'-5'-6'101'16,"-2"6"205"-16,1-5-421 16,2-3-16-16,6-10 36 15,1-4 33-15,8-2 84 16,1 1 26-16,5 3 57 16,2 4-3-16,2 3-15 15,0 3-14-15,-1 8-48 16,4 4-7-16,3 19-13 0,4 14-5 15,7 25-6-15,-3 12-3 16,-5 7 5-16,-6-4 4 16,-6-21 9-16,-2-14 3 15,1-20-2-15,-4-7-4 16,4-10 1-16,4-3-2 16,4-14 8-16,7-7 11 15,5-31-3-15,5-15-1 0,7-35-8 16,4-12-10-16,7-1 0 15,-8 11 1-15,-8 36 8 16,-12 18 1-16,-13 30-4 16,-4 14-6-16,-1 18-12 15,1 16-5-15,8 30 0 16,1 11 1-16,1 12 7 16,0-1 1-16,-6-17 8 15,-2-10 5-15,1-21 2 16,1-10-3-16,7-13-1 15,7-9-1-15,4-15 6 16,8-10 5-16,6-15 5 16,-2-9 3-16,3-16-4 15,-1-9-4-15,-5-4-6 16,-1 5-2-16,-9 23 4 16,-6 14 6-16,-9 26-1 0,-4 9-4 15,5 19-10-15,5 14-9 16,8 26-6-16,6 10-3 15,2 12 1-15,-5-1 5 16,-1-11 8-16,-2-7 6 16,-8-20 8-16,0-10-2 15,-5-15-3-15,4-6-3 16,2-13-5-16,4-8-1 16,4-14 3-16,-4-4 1 15,2-18 0-15,1-12-1 0,-5-18-4 16,1-5 0-16,-8 13 8 15,-5 14 11-15,-9 29 18 16,-7 23-2-16,3-8-27 16,-5 20-19-16,1 17-33 15,-1 14-20-15,0 16-10 16,0 4 8-16,-3-6 18 16,2-6 26-16,-3-15 51 15,0-6 11-15,0-14-23 16,0-6-34-16,1-6-64 15,-6-5-13-15,-3-15 11 16,-2-8 31-16,-5-14 45 16,3-6 14-16,2-10 20 15,0-4 7-15,3-3 3 16,0 5 1-16,6 19 21 16,3 13 11-16,1 18 11 15,1 8-7-15,8 2-46 0,14 9-17 16,25 15-16-16,22 9 5 15,28 13 19-15,10 4 5 16,8-2 27-16,0-4 16 16,-8-1 24-16,-5 0 11 15,-21-1 7-15,-16 3 2 16,-27-5 12-16,-13-5-4 0,-16-1-30 16,-8 1-23-16,-27 11-66 15,-24 5-34-15,-62 6-70 16,-27-3-53-16,-41-17-32 15,-8-16 85-15,28-50 11 16</inkml:trace>
  <inkml:trace contextRef="#ctx0" brushRef="#br0" timeOffset="118135.84">9752 15322 2499 0,'18'32'93'15,"-6"-94"23"-15,-2 59-130 0,7-4-42 16,6 0 24-16,-8-2 42 16,2 2 31-16,-14 2 43 15,-3 4 11-15,0 0-6 16,-6-7-21-16,-14-3-47 15,-16-3-20-15,-33-8-21 16,-19-5-16-16,-35-3 7 16,-16 2 8-16,-12 3 11 15,-11 4 14-15,-5 6-1 16,-2 1-5-16,-28 2-38 16,-4 2-1-16,-24 3 3 15,-7 2 5-15,4 6 36 16,-4 4 4-16,15 6 0 15,3 1 3-15,17 4 9 16,23 0 4-16,24 2 5 16,22 0-1-16,22 2-11 15,9 2-7-15,26 1-6 0,11 0-1 16,18 3 0-16,5 0-1 16,8 3-3-16,2 4-2 15,9 8-10-15,6 4 0 16,7 12 0-16,6 14-2 15,7 21 6-15,4 13 1 16,2 12 2-16,0 2 2 16,-6 3 4-16,-1-2 2 0,-7-6 3 15,-6-4 6-15,0-6-4 16,0-2 6-16,1-10 4 16,5-11-4-16,10-25 7 15,3-13-7-15,10-13-8 16,6-3-2-16,6-6-6 15,5-2-1-15,17-4 2 16,8-2 1-16,26-1-2 16,6 0-1-16,17 3-1 15,18 5-1-15,11 5-1 16,14 4 1-16,18 7-1 16,7 1 2-16,22 1 0 15,11-4 0-15,12-10 7 16,10-2 2-16,4-10 3 15,3 0 2-15,-4-4-3 16,-2-3-2-16,-9-6 4 0,-11-4 0 16,-24-8 1-16,-21-5 4 15,-27-4 2-15,-23-2 2 16,-34-1 15-16,-22 1-3 16,-33 3 25-16,-14 1 7 15,-14-2 2-15,-6-6 2 16,-11-23-30-16,-7-17-12 15,-19-44-24-15,-7-31-10 16,-17-56-23-16,-3-33-48 0,10-45-89 16,9-10-77-16,31-20 121 15</inkml:trace>
  <inkml:trace contextRef="#ctx0" brushRef="#br0" timeOffset="118849.51">12359 15218 1394 0,'-8'57'106'0,"-3"22"78"16,5 62-144-16,2 30 17 15,4 36-33-15,0 5 52 16,0-42 78-16,0-29 32 0,2-60-1 15,6-23-55-15,6-23-93 16,8-11-55-16,13-27-28 16,9-19-1-16,15-34 7 15,11-14 23-15,7-40 17 16,9-19 1-16,3-19-1 16,-4-13 0-16,-3 17-1 15,-10 24 0-15,-16 47 1 16,-5 32 12-16,-16 46 37 15,-1 23 6-15,0 49 20 16,1 23 0-16,1 28-26 16,-1 6-2-16,-1-16-19 15,4-13-10-15,11-29-23 16,8-16-8-16,13-35-17 16,10-15-10-16,15-35 1 15,14-23 2-15,13-46 7 16,4-21 5-16,-4-30 0 0,-1-6 1 15,-15 17 9-15,-8 20 9 16,-19 50 25-16,-15 32 20 16,-10 61 37-16,2 34 18 15,1 62 3-15,2 32-7 16,-7 37-23-16,-6-6-14 16,1-23-17-16,2-20-13 15,3-41-25-15,0-12-40 16,-12-35-151-16,-7-17-120 0,-27-64 157 15</inkml:trace>
  <inkml:trace contextRef="#ctx0" brushRef="#br0" timeOffset="119754.99">4929 15723 2776 0,'-18'25'87'0,"-5"-11"-33"16,-5 1-52-16,-2 11-50 15,-1 9-14-15,-3 22 8 16,1 11 8-16,9 11 40 16,7 0 10-16,11-12 5 15,6-10-5-15,9-17-7 16,5-8-10-16,13-18-12 15,5-11 3-15,12-25 23 16,5-17 12-16,1-26 17 16,-2-14 2-16,-7-8-18 15,-2 3-1-15,-11 8-8 16,-3 13 0-16,-13 25 6 16,-3 9 5-16,-9 28 2 15,2 0 5-15,0 31-7 0,-1 11-4 16,2 19 0-16,0 6-1 15,-2-3 13-15,1-2 8 16,-2-10 13-16,0-10 5 16,-3-15-6-16,1-10-9 15,1-10-21-15,1-6-14 16,0-4-12-16,1-12-3 0,7-19-4 16,5-15 6-16,8-18 2 15,8-1 1-15,4 11 6 16,4 10 3-16,-6 20 3 15,-7 9 3-15,-10 12 9 16,-7 4 4-16,-7 15 3 16,-5 11-1-16,-12 21-4 15,-7 14 0-15,-9 13 7 16,-1 3 2-16,11-7-1 16,5-10-8-16,15-15-22 15,6-9-13-15,25-8-19 16,13-6-6-16,28-10-11 15,17-9-13-15,14-20-61 16,5-16-54-16,10-27-230 16,-10-13 235-16</inkml:trace>
  <inkml:trace contextRef="#ctx0" brushRef="#br0" timeOffset="120368.49">1222 15719 1735 0,'-7'0'198'0,"7"-1"190"16,1 0-218-16,-1 1-16 16,3 0-51-16,-3 0-23 0,0 3-13 15,-4 4-2-15,-3 12-7 16,-7 9-3-16,-10 23-23 16,-5 7-12-16,-7 23-14 15,-3 10-6-15,4 7-32 16,4 0-30-16,4-20-75 15,4-13-51-15,3-20-147 16,-1-9-146-16,-1-27 275 16</inkml:trace>
  <inkml:trace contextRef="#ctx0" brushRef="#br0" timeOffset="120598.97">765 15749 1875 0,'29'40'279'0,"-19"-9"446"16,5 8-629-16,21 17-86 0,12 9-4 15,26 10-13-15,8 3-3 16,0-3 1-16,-4-8 2 16,-10-11 4-16,-5-10 9 15,-2-10-67-15,0-5-41 16,1-7-111-16,-3-3-119 15,-7-9 195-15</inkml:trace>
  <inkml:trace contextRef="#ctx0" brushRef="#br0" timeOffset="122633.4">2987 15727 2240 0,'-364'9'59'0,"364"-9"-25"16,0-1-48-16,0 0 8 16,-2-1 10-16,-2 0 48 15,-6-1 25-15,-5-1 26 16,-6 2 13-16,-13 2-22 0,-12 1-21 16,-21 6-29-16,-11 4-20 15,-11 11-26-15,2 3-8 16,-3 8-3-16,2 1 0 15,7 4 13-15,9-4 8 16,21-4 3-16,11-2-1 16,21-9-3-16,5-4-8 15,13-4-17-15,4 1-4 16,12 8 8-16,11 7 8 0,17 14 16 16,10 7 6-16,17 12-4 15,5 1-3-15,2-1-4 16,-2-2-2-16,-7-5 0 15,0-1-1-15,-4-5 13 16,-5-4-27-16,-9-11-107 16,-9-3-80-16,-5-15 86 15</inkml:trace>
  <inkml:trace contextRef="#ctx0" brushRef="#br0" timeOffset="123331.51">2603 16053 2760 0,'8'3'113'15,"-12"-1"-20"-15,3 0-62 16,6 1-59-16,5 3-16 15,10 2 10-15,8 3 15 16,8 2 22-16,8 0 5 16,9 2-2-16,3 0-6 0,5-2-34 15,5-3-50-15,6-9-170 16,-1-7-248-16,-8-15 278 16</inkml:trace>
  <inkml:trace contextRef="#ctx0" brushRef="#br0" timeOffset="123655.9">3195 15809 3118 0,'0'17'53'0,"9"-12"-101"15,13 2-49-15,19 3-39 16,11 2 0-16,-1 1 43 15,-10-1 19-15,-12 2 53 16,-12-1 26-16,-13 11 23 16,-8 9-10-16,-15 18-16 0,-4 8-8 15,-12 5-7-15,-4-1 13 16,-7-10 31 0,4-5 12-16,4-12 24 0,11-7 9 15,10-6-3-15,5-5-9 16,8-4-19-16,3 1-17 15,7-2-22-15,8-1-10 16,16-1-35-16,12-3 6 0,16-9-40 16,3-6-26-16,3-17-100 15,4-8-93-15,1-33 159 16</inkml:trace>
  <inkml:trace contextRef="#ctx0" brushRef="#br0" timeOffset="124484.04">3929 15081 2715 0,'-17'3'193'16,"2"3"260"-16,-2 1-487 15,0-3-35-15,-23-2-64 16,-16-2 6-16,-31-7 59 15,-16-2 44-15,-18-4 82 0,-7 1 7 16,-21-4-12-16,-14-2-16 16,-16-3-31-16,-13 1-8 15,-9 2-8-15,3 3-3 16,-6 4 0-16,12 1 1 16,-4 4 0-16,7 2 4 15,-1 6 0-15,0 7 1 16,17 8 4-16,0 2-27 15,27 5 8-15,11 4-11 0,13 7 13 16,12 6 4-16,15 3-2 16,8 1 7-16,18 13-3 15,7 7-4-15,16 19 1 16,10 16 3-16,23 27 2 16,14 10 1-16,30 30 1 15,10 2-2-15,10-8 3 16,-1-1 5-16,-3-29 8 15,-4-15 3-15,-5-22 3 16,-5-16 1-16,-10-17-4 16,-3-5 1-16,-7-5-3 15,3-2-2-15,0-5-23 16,4-4-6-16,3-3-8 16,6-1-7-16,5-7 14 15,5 0 2-15,19-5 4 16,12-5 8-16,27-7 6 15,11-5 2-15,29-7 5 16,11-4 0-16,18-7-2 0,14-2-2 16,5-2-3-16,9 5 2 15,4 8 17-15,6 5 3 16,1 10 2-16,0 3 1 16,2 1-13-16,-8-1-3 15,-6-4 2-15,-9-2-2 16,-18-1 20-16,-13-4 8 0,-35-2 20 15,-19-1 26-15,-37-4 15 16,-16-1 8-16,-19-4-1 16,-5 0-22-16,-14-7-28 15,-2-8-17-15,-12-30-29 16,-4-23-6-16,-15-42-16 16,-4-19-1-16,-6-29 2 15,4-3-2-15,2-12-20 16,3-9-31-16,1-9-27 15,-1-20-204-15,1-55 23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35:13.2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 10960 357 0,'-32'-21'158'0,"4"4"125"15,8 5-30-15,6 5-32 16,9 4-88-16,2 0-50 16,8 3-60-16,7-1-8 15,14 0 18-15,8 0 18 16,19 0 15-16,7 1-3 0,14 4-14 16,3 2-8-16,10 3-19 15,6 2-7-15,14 2-5 16,5 0-1-16,11-2-3 15,10 1 0-15,6-3-3 16,5-1 0-16,13-3-1 16,-3 0 0-16,16-4-1 15,-2 0 0-15,-1-1-1 16,2 0 8-16,-8 1 21 16,1 2 10-16,0 2 20 15,-5 3 0-15,6 0-7 16,-3 3-5-16,-3 0-17 15,4 1-6-15,-16-4-13 16,-3 3-1-16,0-8-1 16,-13-3-4-16,-6-6 0 15,-3-5-1-15,-21-10 2 0,-1-3 0 16,-6-10-1-16,-2-6 1 16,2-11 0-16,-1-5 0 15,-6-7 2-15,-12 0 1 16,-15-5 0-16,-2-2 2 15,-14-4 1-15,-1 1 2 16,-8 3 4-16,-9 7-1 16,-8 1 9-16,-8-5 0 15,-8-2-7-15,-7-3-1 0,-10 5-14 16,-2 2-2-16,-11 5 1 16,-4 5 4-16,-6-4 5 15,-4-1 0-15,-3 0 0 16,-2-5-5-16,-14 5-6 15,-8 3-4-15,-15 6-6 16,-4 5 1-16,-4 4-3 16,-5-1 2-16,-10 3-7 15,-1-1 1-15,-17 7 4 16,-2 4 2-16,-2 9 7 16,-6 5-10-16,1 5 0 15,3 4 1-15,-12 6 2 16,4 2 7-16,-3 5 0 15,-10 3-1-15,5 4-1 16,0 3-2-16,-9 4 0 16,4 2 0-16,2 1 1 15,-5-2 3-15,8-2 2 0,0-2 0 16,4-2 0-16,5 0 0 16,3 1 0-16,3 0-14 15,2 2-3-15,6-2 0 16,-4 1 0-16,5 1 15 15,2 3 2-15,4 5 3 16,8 1 4-16,6-1 1 16,10 5-1-16,6 1-1 0,11 7-4 15,2 0 2-15,10 8-1 16,2 2-2-16,9 2 0 16,9-2-4-16,15 4-2 15,6 4 0-15,12 10-1 16,6 7 0-16,12 9 1 15,1-2 3-15,10-4 3 16,3-1 3-16,10 3 4 16,5 5 1-16,13 2 0 15,12-3-1-15,10-5 3 16,9-3-1-16,17-4-3 16,12 3 7-16,21-9-31 15,17-7-23-15,17-13-83 16,11-8-92-16,22-1 121 15</inkml:trace>
  <inkml:trace contextRef="#ctx0" brushRef="#br0" timeOffset="19926.18">4086 9341 627 0,'3'16'90'0,"9"-14"141"16,3 3-185-16,9 11 1 16,9-12-8-16,3-3-6 15,-4-4-9-15,-5-1 13 16,-14-4 26-16,-2 1 5 15,-3-6 4-15,-1-3-15 16,1-6-27-16,-3-4-4 0,-5-6-8 16,-1-3 1-16,-8-4 9 15,-1-1 9-15,-5 8 2 16,-2 5-9-16,-15 11-20 16,-10 6-16-16,-11 12-17 15,-4 9 4-15,1 13 8 16,5 8 5-16,1 9 9 15,3 4 1-15,-4 4 3 16,-2 1 1-16,-1 11-3 16,-2 8-1-16,16 18-3 15,6 5-1-15,19 0 0 16,5 2 0-16,15 2 10 16,3 6 3-16,11 7 0 15,1-2 3-15,10-8 1 16,7-9 14-16,10-6 10 15,2-4 0-15,4-9-11 0,-2-8-14 16,-4-13-5-16,-2-9-3 16,-1-11 8-16,1-8 1 15,0-16 19-15,0-6 9 16,-2-16 4-16,-2-9 10 16,-7-17-6-16,-3-13-6 15,-2-33-9-15,2-17-11 16,-1-31-33-16,-1-22-7 15,-12-10-31-15,-5 1-12 0,-12 10-10 16,-12 20 0-16,-20 29-46 16,-12 15-77-16,-30 23 117 15</inkml:trace>
  <inkml:trace contextRef="#ctx0" brushRef="#br0" timeOffset="23276.06">4541 15542 1677 0,'10'-1'66'0,"-10"1"-10"15,0 0-19-15,0 0-15 16,-4 2-16-16,-3 5-8 15,-7 2 3-15,-11 13 12 16,-4 5 13-16,-9 15 13 16,-2 8 1-16,-6 11-3 15,-1 4-7-15,-6 2-4 16,-2 1-5-16,7-5-5 16,2-2-5-16,17-11-13 15,10-9-16-15,10-8-90 16,9-5-95-16,13-11-166 0,7-11-138 15,4-27 264-15</inkml:trace>
  <inkml:trace contextRef="#ctx0" brushRef="#br0" timeOffset="23512.11">3982 16049 2246 0,'-17'16'60'0,"5"0"-34"16,3 1-45-16,9-1-13 16,0 1-9-16,6-3-11 15,0-3 3-15,9-5 14 16,2-1 15-16,3-6 30 16,7-3 5-16,2-3-2 15,5-4-6-15,13-3-41 16,1-1-40-16,10-3-123 15,0 1-78-15,0 5 140 16</inkml:trace>
  <inkml:trace contextRef="#ctx0" brushRef="#br0" timeOffset="24091.4">4507 15957 1838 0,'-8'0'66'16,"6"0"-34"-16,6 0-36 16,13-2-25-16,6-2-11 15,20 0 26-15,7-2 12 0,16 0 35 16,12-1 19-16,27 1 11 15,13-2-4-15,41 2-28 16,9 4-14-16,10-1-16 16,9 3 0-16,-25-2 0 15,-8-1 1-15,-17 0 15 16,-14 0 6-16,-21-1 5 16,-11 2 1-16,-21 1-13 15,-11 1-3-15,-9-1 2 16,-8 1-25-16,-19 0-53 15,-8-1-29-15,-15 1-80 16,-8-2 4-16,-22-6-42 16,-10-2 27-16,-10-5 78 15,2-3 34-15,13 4 115 16,9 0 20-16,10 6 32 16,4 1 9-16,7 5 2 15,5 2-15-15,1-1-38 0,10 1-13 16,17 4-2-16,7 2 13 15,12 3 31-15,5 1 2 16,1 0 11-16,-4 1 1 16,-9-1-4-16,-7-1-4 15,-11-1-28-15,-7-1-13 16,-7-1-62-16,-5-2-55 16,-12 5-71-16,-26 15 62 15</inkml:trace>
  <inkml:trace contextRef="#ctx0" brushRef="#br0" timeOffset="48231.67">10339 16264 1339 0,'2'8'61'0,"-2"-11"12"15,0-5-55-15,3-6-28 16,-3-5 2-16,0 1 18 16,2 2 19-16,-1 6 67 15,-1 3 28-15,0 6 32 16,0 0-5-16,0 1-48 16,0 0-24-16,0 0-21 15,0 0-6-15,1 3-9 16,1 5-5-16,-1 12-11 15,3 9-7-15,-3 12-3 16,3 5 0-16,-3 0 7 16,-1-6 5-16,0-1 5 15,0-3-3-15,3-3-16 16,0-1-10-16,3-5-17 16,-1-3-25-16,6-2-69 15,-1-3-63-15,2-1-253 16,2 2 244-16</inkml:trace>
  <inkml:trace contextRef="#ctx0" brushRef="#br0" timeOffset="48496.23">10649 16798 2085 0,'-3'5'82'15,"1"-2"54"-15,-2-2-138 16,1 2-4-16,-8 6-1 16,-5 6 0-16,-12 14 7 15,-1 11 14-15,-1 19 8 16,-1 6-2-16,5 5-9 16,2 0-16-16,6-12-94 15,2-8-75-15,4-13-368 16,-1-7 314-16</inkml:trace>
  <inkml:trace contextRef="#ctx0" brushRef="#br0" timeOffset="48702.14">10427 16919 1781 0,'-2'22'185'0,"2"5"331"16,10 9-492-16,4 4-33 15,3 4 6-15,1 1 1 16,-2-1 3-16,-3-1 4 16,-3-7 0-16,2-5-5 15,-4-12-78-15,0-5-65 16,-1-8-207-16,0-6-92 16,2-17 228-16</inkml:trace>
  <inkml:trace contextRef="#ctx0" brushRef="#br0" timeOffset="48851.13">10718 17057 704 0,'15'6'224'0,"-5"11"218"16,-4 5-93-16,-1 14-159 15,0 8-59-15,-3 4-76 16,1-1-23-16,-1-9-25 16,-2-4-22-16,3-11-100 15,-1-4-101-15,9-13 112 16</inkml:trace>
  <inkml:trace contextRef="#ctx0" brushRef="#br0" timeOffset="49448.05">12715 16140 253 0,'3'-5'85'16,"1"-1"79"-16,-3 3 3 15,1 2 33-15,-2 0 42 0,0 1 20 16,0 1-19-16,0 1-27 16,0 5-58-16,-1 1-37 15,1 7-45-15,-1 5-18 16,1 13-37-16,2 5-11 15,1 5-13-15,0 2 3 16,2-1-54-16,1-1-37 16,-2 2-153-16,2 1-178 15,-6 0 241-15</inkml:trace>
  <inkml:trace contextRef="#ctx0" brushRef="#br0" timeOffset="49646.87">12725 16872 2261 0,'-14'28'106'16,"-4"-7"145"-16,1-2-366 16,0 3-9-16,13 7 31 15,-19 8 45-15,-2 15 86 16,-2 4 19-16,-15 3-1 15,21-4-19-15,3-15-137 16,6-10-122-16,-3-24 120 16</inkml:trace>
  <inkml:trace contextRef="#ctx0" brushRef="#br0" timeOffset="49840.65">12489 16917 2288 0,'1'27'93'16,"7"6"23"-16,1 4-104 16,5 5-30-16,4 2 6 0,-1 1 11 15,4 0 3-15,-4-2 3 16,-1-1-15-16,0-8-101 16,0-5-87-16,-6-11 100 15</inkml:trace>
  <inkml:trace contextRef="#ctx0" brushRef="#br0" timeOffset="50130.74">12781 17058 1858 0,'12'11'67'0,"1"0"6"15,3 2-52-15,-5 3 4 16,-4 2 1-16,-8 8 24 15,-7 4 16-15,-11 7 20 16,-1 5-1-16,-1-2-10 0,2-2-11 16,8-11-21-16,3-2-9 15,8-7-34-15,7-3-13 16,17-3-25-16,11-5-2 16,19-7 1-16,6-9-10 15,12-18-55-15,0-10-52 16,13-26-301-16,7-16 271 15,-6-1-44-15</inkml:trace>
  <inkml:trace contextRef="#ctx0" brushRef="#br0" timeOffset="58991.72">23561 9457 1538 0,'9'-18'78'16,"7"14"2"-16,-2 1-21 16,3 3-43 30,1-1 5-46,-7 1 33 0,-4 1 9 0,-6-1 9 0,2 0-4 0,-3 0 1 0,0 0-8 16,-4 0-17-16,-4-3-10 0,-21-4-38 16,-15-5-6-16,-26-5 1 15,-12-3 1-15,-20-5 5 16,-6 2 2-16,-18 0-2 16,-12 1 0-16,-35 1-3 15,-11 0 0-15,-38-2 0 16,-11 2-1-16,-9-3-3 15,-15-2 0-15,0-2-2 16,-5-1 5-16,-1 5 5 16,6 2 1-16,-12 3 1 15,-3 3-1-15,-16 5-1 16,-10 4 0-16,8 5 2 16,-3 2 0-16,4 6 0 15,10 5-1-15,6 9-3 16,-6 6 1-16,8 12-1 15,-6 4 3-15,10 8 1 16,14 2 0-16,15 0 0 0,10 1-1 16,8 8-1-16,7 6-1 15,17 17 0-15,10 5 1 16,33-4 0-16,22-5-1 16,33-9-2-16,23 2-1 15,38 7-15-15,11 3 0 16,37-1 0-16,17-3 3 15,28-5 21-15,20 1 4 0,37 7 6 16,19 1 2-16,45-7-6 16,14-9-1-16,32-14 2 15,12-7-1-15,23-11 0 16,17-4 1-16,17-13-1 16,21-7-2-16,11-8-1 15,5-4-1-15,12-5-2 16,-6-2-4-16,12 1 1 15,10-1 0-15,9 3-2 16,-5 0 1-16,-12-1 2 16,-12-1 0-16,-16-7 2 15,1-2 1-15,-16-7 1 16,-4-4-1-16,-18-5 2 16,-6-1 1-16,-8-12 2 15,-13-6 2-15,-13-13 1 16,-14-4 1-16,-21 0 11 0,-17 2 4 15,-38 3 14-15,-15-2 7 16,-50-12 0-16,-17-4-4 16,-41-11-19-16,-27-5-13 15,-48-21-23-15,-27-11-9 16,-57-5-9-16,-32-2-2 16,-42 9-21-16,-20 7 28 15,-40 15-121-15,-13 11-139 16,-47 21 185-16</inkml:trace>
  <inkml:trace contextRef="#ctx0" brushRef="#br0" timeOffset="70013.44">20594 9514 512 0,'1'-2'176'15,"0"2"161"-15,-1 0-93 16,0 0-34-16,0 0-63 15,-1 0-36-15,-5-1-40 32,-5-1-19-32,-11-3-16 0,-5-2 4 0,-17-4 8 15,-3-2-1-15,-9-5-3 16,-4-4-10-16,-23 0-18 16,-4-5-2-16,-14 3-7 15,-5-2-2-15,2 5-4 16,-9 1-1-16,-11 6-2 15,-3 2-1-15,1 7-1 16,-2 1 0-16,3 4 1 16,-3 3 1-16,-3 2 0 15,0 4 2-15,-4-2 1 16,-3 2 0-16,2-1 1 16,-5-4-1-16,6 2 1 0,6-2 0 15,-2 1-1-15,-2 4 0 16,0 1-1-16,0 2 0 15,4 2 1-15,3 2 0 16,13 0 2-16,3 2-1 16,8 1-1-16,7 0 0 15,0 1-1-15,2-1 0 16,11 0 0-16,1 2 0 0,9 2-1 16,0 0-2-16,8 3-1 15,6 0-1-15,12 2-2 16,4 0 0-16,8-1-5 15,3 3 4-15,4 0 0 16,3 2-1-16,8 6-2 16,4 5-1-16,12 7-1 15,6 5 1-15,12 5 8 16,4 4 1-16,8 0-3 16,4-2 16-16,10-7 0 15,3 0-2-15,8 0 9 16,13 3-14-16,10 1 0 15,1 0 1-15,13-6-2 16,-2-9 1-16,8-8-3 16,5-5 0-16,-5 0 1 15,4 3-1-15,4 3 1 0,5 1 1 16,8-2-8-16,2-2 1 16,8-4-1-16,-2 0-1 15,0-6 7-15,2 0 0 16,-12-6 0-16,7-1 0 15,5-5 1-15,-4 0 1 16,-1-4-1-16,-1-3-3 16,-3-1-1-16,-6-3 0 0,-2-1 1 15,-6-1 2-15,-4-1 1 16,-1-2 0-16,-3-3 1 16,-1 0 1-16,0-6-1 15,-2 0 0-15,-7-4-2 16,-8-1 1-16,-10-1 1 15,-8 0 0-15,-2 1 1 16,1 1 0-16,-1 0 1 16,3-1 0-16,-13-2 1 15,-10-1 1-15,-8-1 1 16,-5-2 1-16,-1 0 10 16,1 1 2-16,1 1 2 15,2 1-1-15,-2-1-10 16,0 1-3-16,1 2-2 15,2-2-1-15,0-3 0 16,1 0-1-16,-3-6 3 16,-6-1 12-16,-4-2 9 0,2-1 3 15,-1 1 3-15,0-1-9 16,0 1-5-16,0 2 0 16,-1 1-6-16,0 1-1 15,-3 0-6-15,0 3 0 16,-7-2 9-16,2-1 4 15,-6-2 14-15,0-5 7 16,-5-3 7-16,0-5-1 0,-4-1-11 16,-2-1-6-16,-10-2-16 15,-5-1-4-15,-17-2-4 16,-3-2-5-16,-10-9-1 16,-5-5-2-16,-13-3-2 15,-10-3-6-15,-9 13-23 16,-10 5-27-16,-28 9-89 15,-10 9-83-15,-36 3 125 16</inkml:trace>
  <inkml:trace contextRef="#ctx0" brushRef="#br0" timeOffset="76685.89">13756 9664 1361 0,'0'-8'53'16,"-6"-4"22"-16,0 0-69 15,0-1-12-15,-6 1 0 16,-10-4 4-16,-3-1 5 16,-10-2 14-16,-4 0-1 15,-13-3-7-15,-9 2-8 0,-18 1-10 16,-14 1-3-16,-16 2 2 15,-8 1 1-15,-15 2-13 16,-2 0 18-16,-8 3 2 16,-6-2 2-16,-7 2 16 15,2 1-16-15,-12 0 0 16,1 4-1-16,0 0 0 16,-7 1 0-16,8-2 1 15,6-1 3-15,3-4 4 16,14 0 10-16,4 0 13 15,4-1 8-15,5 0 7 16,1-1-9-16,-4 3-15 16,3 1-8-16,5 4-10 15,-5 2-1-15,2 3-1 16,2 1-1-16,-9 6-2 16,4 3 0-16,-1 5-1 15,1 1 2-15,-8 1 0 16,2 1 0-16,6 2-1 0,-10 1 0 15,7 8 11-15,-1 5 1 16,-1 12 1-16,6 7 0 16,10 13-12-16,4 3-1 15,18-7-8-15,9-5 1 16,21-13 0-16,6-3 0 16,10-1 8-16,9 1 0 0,6 7-2 15,8 3 0-15,9 10-2 16,5 3-3-16,9 1 3 15,6-4 2-15,11-3 3 16,7 1 1-16,17 6-1 16,4 4-2-16,21 1-1 15,9-2-1-15,14-9-1 16,14-2 0-16,19-8-2 16,6-2-2-16,18-7 0 15,10-4 1-15,3-4 3 16,12-2 3-16,10-3 1 15,2-4 1-15,22-3-1 16,7-1 1-16,7-5 0 16,3 1 0-16,-1-3 1 15,-6 0 1-15,1-5 0 16,-2-1 0-16,1-6 1 16,2-1 0-16,-5-5 0 0,-1-2 0 15,-5-4 4-15,-1-4 2 16,0-11 1-16,-7-6 0 15,-1-9-1-15,-11-5 0 16,-15-4 4-16,-3-2 6 16,-23 1 9-16,-4 0 1 15,-10 3 0-15,-12 1 12 16,-18-2 1-16,-9-1 2 16,-27-2 17-16,-7 0-7 0,-14 8 26 15,-8 3 6-15,-14 6-7 16,-10 1-9-16,-12-5-42 15,-11-8-18-15,-24-23-36 16,-15-7-18-16,-34-7-22 16,-18 3 11-16,-39 21-80 15,-24 15-62-15,-40 27 119 16</inkml:trace>
  <inkml:trace contextRef="#ctx0" brushRef="#br0" timeOffset="80055.25">8543 10701 1469 0,'29'-4'83'0,"-29"3"122"16,0 1-252-16,-1 0-13 16,1 0 10-16,0 0 7 0,0 0 54 15,0 0 27-15,1 0 33 16,3-1 8-16,3 1-15 15,3 0-14-15,4-1-26 16,2 0-6-16,8 0-4 16,4 1-2-16,11 1 1 15,3 2 2-15,16 0 2 16,6 0-2-16,5 1-3 16,2-2-3-16,10-2-4 15,1 0-1-15,20-3 0 16,2-2-1-16,7 1 1 15,8-1-1-15,3 0 0 16,5 2-2-16,8 0-1 16,3 2 1-16,-3 0-1 15,4 1 1-15,-1 0 0 16,-10 1 1-16,1 0 0 16,2 1 0-16,-9 0 0 0,4-1-1 15,-2 0 1-15,-2-1 0 16,-8-1 2-16,-2-1 2 15,-19 0 0-15,-12-1 2 16,-14 3 2-16,-14 0-1 16,-19 1-2-16,-9 1-1 15,-12-1 0-15,-5 1 2 16,-7-2 7-16,-1 0 2 0,0 0-3 16,0 0-3-16,-5 2-1 15,-6 0-3-15,-12 0-3 16,-12 0 0-16,-21 1-6 15,-11 0-2-15,-14 0 0 16,-9 3-1-16,-19-4 1 16,-8 1 1-16,-13 0 1 15,-13-3 1-15,-7 1 0 16,-8 0 1-16,-17 1 0 16,0 3-1-16,-19 1 0 15,9 2 0-15,-7 0 3 16,1 1 0-16,21-1 2 15,-2 2-1-15,29 0 0 16,11 0 0-16,13-1 0 16,15-1 1-16,16-3 1 15,13 0 0-15,25-3 3 0,9 0 1 16,21-1 4-16,8-1 0 16,12 0 2-16,-2 0-3 15,4 0-3-15,-1 0-5 16,7 3-9-16,0-1-2 15,10 5-8-15,8-1-1 16,11 3-1-16,7 0-16 16,20 2-98-16,15 0-102 15,26-4 122-15</inkml:trace>
  <inkml:trace contextRef="#ctx0" brushRef="#br0" timeOffset="83848.64">12637 8337 1012 0,'-8'-1'29'0,"2"-1"-12"15,3 1-11-15,1 1 2 16,-1 0 20-16,2 0 71 16,0 0 25-16,1 0 42 15,0 0-5-15,0 0-47 16,0 0-18-16,0 0-26 16,0 0-16-16,0 0-23 15,1 0-3-15,3 0-13 16,-2-1 5-16,4 0 10 15,-1-1 4-15,0 1-1 16,2 0-5-16,0 1-11 0,4-1-6 16,5 0-7-16,0 1 0 15,3-1-2-15,0 1-1 16,3 0 0-16,2 0 0 16,3 3 0-16,-3 1 0 15,0 0-1-15,-2 2-1 16,-4 1-3-16,0-1 0 15,-7 0 0-15,0 1 0 16,-4 0 1-16,-3 0 3 0,-3 3 3 16,-1 3 6-16,-6 3 5 15,-5 2 2-15,-7 5 2 16,-4 0 3-16,-8-2 1 16,-3-2 1-16,4-3-4 15,5-3-4-15,6-4-6 16,7-2 0-16,5-4-2 15,5-2-3-15,0-1-8 16,1 2-8-16,6 0-6 16,7 0-1-16,17 3 7 15,10 0 6-15,7 2 3 16,-3 1 0-16,-4 3 1 16,-4 1 0-16,-6 2 1 15,-2 1 1-15,-10-2-1 16,-7 1 1-16,-4 0 3 15,-7 2 1-15,-7 4 4 0,-6 4 2 16,-14 2-1-16,-1-1 0 16,-3-2-2-16,1-2-3 15,8-4-1-15,1 0-13 16,6-3-63-16,1-4-47 16,7-4-163-16,-1-3-158 15,17-26 248-15</inkml:trace>
  <inkml:trace contextRef="#ctx0" brushRef="#br0" timeOffset="84069.98">13516 8519 2434 0,'-16'15'49'0,"2"8"-25"16,-7 11-57-16,-4 15 22 15,-2 2-1-15,-1-3 6 16,8-7 0-16,3-15-20 16,1-9-7-16,2-7-64 15,-4-1-56-15,-2-7-121 16,2 1-100-16,-6-22 203 16</inkml:trace>
  <inkml:trace contextRef="#ctx0" brushRef="#br0" timeOffset="84308.22">13258 8527 1933 0,'15'9'38'16,"7"8"-14"-16,3 7-31 16,7 9 26-16,1 2-2 15,6 5-2-15,0 0 3 16,5-6 2-16,2-4 2 0,-6-9-10 15,0-6-2-15,-12-8-10 16,-3 0-22-16,-9-6-75 16,-5 1-51-16,-9-5-111 15,-2-9-199-15,-11-27 276 16</inkml:trace>
  <inkml:trace contextRef="#ctx0" brushRef="#br0" timeOffset="84648.11">13662 8094 1439 0,'27'6'139'16,"-7"1"293"-16,12 6-449 16,2 5 1-16,-5 7 9 15,-3 2 0-15,-9-2 3 0,-7-1 3 16,-10-5 42-16,-8-3 25 15,-7 0 24-15,-5 1 3 16,-1-3-31-16,7-2-20 16,3-4-21-16,5-3-6 15,6-1-10-15,0-3-5 16,3 4-11-16,4-2 4 16,9 3 3-16,9-1 2 0,16-3-11 15,11 0 11 1,21-4-68-16,5-6-36 0,5-5-88 15,-5-5-115-15,-2-20 181 16</inkml:trace>
  <inkml:trace contextRef="#ctx0" brushRef="#br0" timeOffset="86532.19">13922 8820 1888 0,'0'0'29'16,"7"3"-39"-16,8-3-16 0,10 3 15 16,7 0 13-16,13 0 29 15,0 3 11-15,1-1 11 16,5-3-1-16,-9 0-19 16,-10-1-10-16,2-3-14 15,-2-2-17-15,3-9-53 16,-1-3-43-16,6-17-135 15,3-8-101-15,6-15 187 16</inkml:trace>
  <inkml:trace contextRef="#ctx0" brushRef="#br0" timeOffset="87032.02">14951 8443 1133 0,'11'-3'139'0,"-9"2"152"0,-2 0-92 15,0-2-55-15,-2 0-19 16,-5-6-53-16,-5-1-21 16,-6-3-12-16,-5-1-4 15,-7 4 1-15,1 3 0 16,-4 7-20-16,-2 6-16 16,0 11-22-16,-1 8-7 15,8 8-4-15,10 2 1 16,13 0 9-16,5-2 4 0,11-3 21 15,7-3 11-15,14-6 6 16,7-4 4 0,12-15-2-16,3-5 0 0,-1-16 2 15,-4-5 1-15,-8-3 3 16,-11-1 14-16,-14 2 13 16,-5 3 7-16,-6 3 4 15,-4 4-9-15,-1 4-14 16,-1 3-12-16,1 4-16 15,0 4-12-15,0 0-14 16,-1 1-8-16,-3 1-16 16,3 7-5-16,0 12 7 15,0 10 6-15,3 20 16 16,3 10 9-16,4 14 3 16,7 2 0-16,2-8 3 15,5-5 0-15,4-12-18 16,-2-4 0-16,-1-4-56 0,-2-1-42 15,-10-5-122-15,-7 4-163 16,-16-9 227-16</inkml:trace>
  <inkml:trace contextRef="#ctx0" brushRef="#br0" timeOffset="89427.09">11597 8468 1162 0,'-5'-10'110'15,"1"7"132"-15,-1 1-165 16,5 2-32-16,0-1-10 16,0 1 10-16,0 0 29 62,0 0 41-62,0 0 19 0,0 0 1 0,0 0-17 0,-1 0-27 0,0 0-19 0,0-1-32 0,-1 0-8 0,1 0-11 16,1 1-1-16,-1-1-2 15,0 1-2-15,-1 0-4 16,2-1-3-16,0 1-5 16,0 0-4-16,0 0-2 15,0 0-3-15,0 0 0 16,4 0 0-16,0 2-3 16,2 0 0-16,2 2 0 15,2 0-1-15,3 4 0 16,-2-2-2-16,10 5 0 15,2 1 0-15,10 3 1 16,8 1 0-16,8 1 2 0,2 1 1 16,3 2 3-1,2 0 1-15,2 2 2 0,-4 0 0 16,-1-2 2-16,-1-1 3 16,-6-3 8-16,-5-1 3 15,-8-4 6-15,-5-3 2 16,-7-1 0-16,-1-2 4 15,-8-2-3-15,-4 2-1 16,-3-3-4-16,-5-2-2 16,1 1-1-16,-1-1 0 0,0 0-1 15,0 1 1-15,0-1 0 16,0 0-1 0,0 1-3-16,0-1-1 0,0 0-5 15,0 1 0-15,0 0-2 16,-1 0 2-16,-4 6 1 15,-1-2 0-15,-2 3-1 16,-7 3-1-16,-5 5-1 16,-6 1 0-16,-9 5 3 15,-1 4 1-15,-9 4 2 16,2 3 0-16,7-3-3 16,4-2-2-16,10-4-2 15,7-3-2-15,5-3-1 16,4-2-1-16,0-4-8 15,-1-1-21-15,2-6-73 16,-1-1-54-16,2-3-155 16,2-2 163-16,2-29-1 0</inkml:trace>
  <inkml:trace contextRef="#ctx0" brushRef="#br0" timeOffset="91246.62">10570 8481 1751 0,'3'-19'49'0,"-3"16"-9"16,-3 1-37-16,3 2 2 15,0 0 0-15,2-1 18 0,-2 0 15 16,0 1 33-16,0-1 17 15,0 0 5-15,-2-6-6 16,1 3-26-16,-1 1-14 16,-1 0-22-16,1 0-8 0,-3 0-12 15,0 2-7 1,0 1-12-16,-3 0-5 0,-2 6-6 16,-1 2-1-16,-2 8 3 15,0 5 2-15,2 6 9 16,-4 3 4-16,3 6 6 15,3 6 2-15,5 6-1 16,5 4-1-16,11-1 0 16,4-3 1-16,15-4 2 15,7-5 11-15,19-5 4 16,8-2 1-16,0-12 3 16,4-7-6-16,-4-13 0 15,2-4 3-15,4-13 4 16,-1-4 4-16,-12-8 26 15,-7-2 6-15,-19-6 8 16,-7 1-1-16,-12-7-7 16,-7-2 2-16,-8 2-7 15,-8-2 1-15,-12 6-22 16,-4 2-16-16,-20 2-18 0,-13 3-34 16,-17 8-42-16,-7 4-19 15,0 16-130-15,-7 8-77 16,0 20 168-16</inkml:trace>
  <inkml:trace contextRef="#ctx0" brushRef="#br0" timeOffset="93544.94">15689 8191 1423 0,'4'-9'44'15,"-4"1"1"-15,0-1-37 16,-3-1-34-16,-2-6-12 16,4-9-1-16,-25-6 0 15,-17-10 55-15,-6-6 23 16,-31-6 19-16,11-1 5 16,-17-1-22-16,-9 2-14 0,-16 3-28 15,-9 2-7-15,-6 13-2 16,-2 7 2-16,-8 7 3 15,3 4 3-15,-5 5 2 16,-1 2 0-16,0 6 0 16,-1 4 0-16,-7 8-3 15,2 4 1-15,-1 4 0 16,-7 1 2-16,11 5 0 16,4 4-1-16,9 8 0 15,12 8-2-15,15 9-2 16,9 2-2-16,25 4-1 15,12 1 1-15,19 3-1 16,8 6 6-16,16 13 9 16,7 4 5-16,11 5 2 15,6 2-3-15,7 2-9 16,5 5-1-16,2 0-1 16,3-3 2-16,8-4 1 15,9-4 3-15,14 3 12 0,19 1 3 16,15-7-1-16,7-3-3 15,23-11-9-15,5-2-5 16,13-5-2-16,12-2-1 16,-2-14 0-16,0-9-1 15,10-18 1-15,-13-10 0 16,-15-16 6-16,-1-8 10 16,-17-15 24-16,-7-8 14 15,-8-9 19-15,-8-7 2 0,-16-1-13 16,-4-2-9-16,-12 0-19 15,-12 1-6-15,-19 3-19 16,-12 0-23-16,-14 1-71 16,-11-3-124-16,-38 13 117 15</inkml:trace>
  <inkml:trace contextRef="#ctx0" brushRef="#br0" timeOffset="94876.44">9858 13330 700 0,'-8'-15'170'0,"-3"8"198"16,0 1-95-16,5 3-59 15,1 1-20-15,5 1-66 16,0 1-22-16,0 0-51 15,0 0-21-15,0 0-18 16,0 0-12-16,3 4-29 16,0 5-8-16,2 13-2 0,5 12 4 15,1 22 11 1,0 7 5-16,2 12 6 0,0 5 2 16,4 13 5-16,-1 5 0 15,3 2 2-15,5-1 2 16,4-3 1-16,7-3 2 15,0 3 1-15,1-5 1 16,0-9 3-16,-4-1 3 0,0-1 4 16,-1 5 0-16,-2 7-1 15,-4-5-4-15,-2-1 3 16,-3-2 4-16,-6 4 5 16,2 6 2-16,-2-3-5 15,3-5-4-15,0-4-8 16,0-3 1-16,-1 3-3 15,-2-3 0-15,-1-10 0 16,-1-6-1-16,1-1 3 16,1 2 0-16,3 5 0 15,1 7 0-15,4-3-3 16,2-2-1-16,-2-4-1 16,2-5 1-16,3-1-1 15,-1 1 5-15,3 4 0 16,-2 1 4-16,0-4 1 15,-1-3-5-15,-4-10 1 16,1-4-6-16,1-3-1 0,-1 0 1 16,1-1-1-16,-1 3 1 15,3 3-1-15,-1 1-1 16,5 2-2-16,0-4-1 16,4-6-17-16,1-6-1 15,4-6-2-15,-4-3-1 16,4-3 15-16,2-2 1 15,-1-3 4-15,3 0 0 0,1-2 0 16,-1-1-2 0,8-3-3-16,2-4-2 0,-1-3 8 15,0-4-21-15,-1-5 2 16,2-3 2-16,4-5-8 16,0-2 24-16,2-4-1 15,0-2 0-15,2-9 1 16,0-3-1-16,2-4-1 15,-1-6 1-15,1-9-1 16,-1-2 1-16,-5-12 2 16,-1-1 0-16,-13-7 3 15,-3-3 1-15,-5-7 0 16,-1-7 3-16,2-8 3 16,-2-8 1-16,0-7 0 15,1-6-1-15,0-12-3 16,5-3-3-16,1-9 2 15,-5 1 0-15,1 4-2 0,-2 4 1 16,1 0-1-16,6 0 1 16,-1 5 1-16,1-6-1 15,2 1 0-15,-3 0-2 16,2 0-1-16,-5 2 0 16,-4-3-1-16,-5-2-1 15,-1-21-43-15,2-11-48 16,13-35-147-16,15-31 12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38:14.5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69 5213 1321 0,'4'0'76'0,"-4"-7"80"16,0 7-123-16,0 0-8 15,0 0 32-15,-3-4 20 47,2-6 1-47,-1-13-5 0,-4-8-17 0,-6-12-14 0,-6 1 2 0,-11 0 3 16,0 4 0-16,-1 10 0 15,-4 7-10-15,3 18-38 16,-6 12-20-16,0 28-25 16,-1 7-1-16,8 20 18 15,6 6 7-15,18-5 7 16,7 2-1-16,20-10 0 16,4-6 3-16,9-16 15 15,2-8 13-15,4-18 23 0,1-11 5 16,4-22 1-16,-4-12-1 15,1-22-16-15,-4-7-3 16,-10-4-7-16,-4 5-5 16,-11 12 4-16,-1 11 4 15,-5 16 2-15,-3 8 1 16,-3 11-8-16,-1 5-4 16,-3 8-18-16,-5 10-9 15,-4 27-4-15,-1 17 0 0,-3 38 11 16,3 13 2-16,2 6 6 15,6-2 0-15,3-14 2 16,1-6 6-16,4-10 2 16,5-11 0-16,5-17-3 15,1-8-6-15,0-13-1 16,0-7-12-16,-1-13-76 16,0-8-31-16,4-16-133 15,3-18-112-15,4-40 220 16</inkml:trace>
  <inkml:trace contextRef="#ctx0" brushRef="#br0" timeOffset="250.61">8623 5038 1591 0,'12'17'68'0,"10"8"83"16,9 19-148-16,12 12 20 15,6 24 10-15,8 7 1 16,14 2-4-16,1 0-1 16,1-9-6-16,-4-7-8 15,-5-4-5-15,-3-7-1 16,-6-14-1-16,-3-7-2 16,-13-17-42-16,-8-6-68 0,-14-15-114 15,-7-14-92-15,-11-41 152 16</inkml:trace>
  <inkml:trace contextRef="#ctx0" brushRef="#br0" timeOffset="452.61">9231 5073 1719 0,'-27'40'60'15,"1"20"49"-15,0 39-102 16,2 9 13-16,0 9 13 15,1 4-2-15,5-7-16 16,7-6-5-16,4-20-9 16,5-16-2-16,4-23-23 15,0-12-36-15,10-11-113 16,4-7-52-16,11-23 106 16</inkml:trace>
  <inkml:trace contextRef="#ctx0" brushRef="#br0" timeOffset="732.58">9939 5376 2005 0,'10'19'29'0,"12"-8"-38"16,10 2-19-16,13 4 17 15,2 1 11-15,3-5 4 16,3 0 4-16,3-4 4 16,-6-4 0-16,-3-4-3 15,-5-2-13-15,-4-11-74 16,0-4-53-16,2-15-135 16,-2-7-118-16,-3-13 215 15</inkml:trace>
  <inkml:trace contextRef="#ctx0" brushRef="#br0" timeOffset="1100.1">10632 4943 1751 0,'11'8'8'16,"9"-8"-32"-16,9 0-31 15,10-3 55-15,-1 0 12 16,4-2 12-16,5 0 2 15,6 0 4-15,6 1-3 16,-2 2-8-16,-5 2-6 16,-6 3-6-16,-7 6-3 15,-14 7 5-15,-1 6 5 0,-7 10 5 16,-1 4 4-16,-5 19-5 16,-3 10-3-16,-4 25-4 15,-4 11-3-15,-4 5-1 16,1-1-1-16,-2-7-1 15,1-2 0-15,5-8 0 16,5-10 0-16,-1-21 0 16,1-12 1-16,3-15 0 15,-4-7 1-15,-2-10-35 16,-3-11-39-16,2 0-105 16,-9-19-92-16,-5-20 141 15</inkml:trace>
  <inkml:trace contextRef="#ctx0" brushRef="#br0" timeOffset="1333.75">10808 5368 1264 0,'0'24'153'15,"17"-13"305"-15,10 3-445 16,20 5-11-16,7-3 16 15,15-4 1-15,3-3-2 16,0-5-2-16,-4-4 0 16,-8-4-5-16,-3-4-17 15,-5-7-73-15,-4-3-62 0,-3-7-196 16,0-5 183-16</inkml:trace>
  <inkml:trace contextRef="#ctx0" brushRef="#br0" timeOffset="1514">11971 5195 2384 0,'23'-7'16'0,"-13"4"-101"15,1-2-82-15,2-5-110 16,-4-3-25-16,-6-5-120 15,-3-3 211-15</inkml:trace>
  <inkml:trace contextRef="#ctx0" brushRef="#br0" timeOffset="1736.43">11976 5634 2125 0,'1'40'46'0,"6"10"-12"16,12 6-54-16,2-7 8 0,0-12 10 16,2-9 4-16,8-13 5 15,10-8 1-15,11-14-15 16,5-12-31-16,10-19-99 16,0-9-59-16,-3-11-207 15,-6-4 217-15</inkml:trace>
  <inkml:trace contextRef="#ctx0" brushRef="#br0" timeOffset="2199.88">12840 4877 1722 0,'1'12'-4'16,"7"4"-49"-16,1 5-19 15,8 8 63-15,3 1 12 16,6 0 8-16,9-3 5 16,11 0 11-16,6-1 0 15,17 1-5-15,3 4-2 16,4-3-7-16,-3 1 0 0,-4-4 2 15,-2-1 3-15,-2-4 4 16,4-1 5-16,-9-2-2 16,-4-1-1-16,-19-1-8 15,-14-1-2-15,-11 1 6 16,-7 2 8-16,-10 5 39 16,-4 6 7-16,-17 7-1 15,-16 0-8-15,-21 6-34 16,-8 1-4-16,-2 5-8 15,4 5-2-15,20-2-15 16,11-2-20-16,14-9-50 16,7-7-31-16,11-11-95 15,1-5-74-15,14-10-112 16,8-6 185-16</inkml:trace>
  <inkml:trace contextRef="#ctx0" brushRef="#br0" timeOffset="2836.98">15016 5099 1547 0,'6'-9'29'0,"-9"19"53"16,2-17-124-16,-4-4 48 47,-7-4 17-47,-7-7-5 0,-10-2-4 0,-11-6 3 0,0 1 1 0,-4 4-1 15,-1 7-1-15,1 17-15 16,0 10-9-16,4 20-9 16,1 8-1-16,11 8 6 15,8 2 3-15,17 1 0 16,14 1-3-16,16-3-5 16,4-5 14-16,8-11 16 0,3-9 7 15,-1-17 16 1,5-10-5-16,-4-17-5 0,3-9 6 15,2-12 1-15,-7-5-2 16,-7 0-3-16,-5 5-7 16,-13 16-2-16,-5 6 6 15,-9 16 32-15,-1 5 1 16,-2 4-15-16,2 10-9 16,-4 16-34-16,4 13-4 15,-1 24 9-15,1 12-2 0,1 16-3 16,0-1-1-16,5-7-1 15,-1-5-1-15,5-15 3 16,-3-3 0-16,4-15-15 16,-1-10-18-16,-4-19-72 15,-3-8-82-15,2-19-174 16,4-18 191-16</inkml:trace>
  <inkml:trace contextRef="#ctx0" brushRef="#br0" timeOffset="3108.8">15410 5060 1493 0,'35'27'43'16,"4"8"15"-16,11 17-42 0,6 7 18 15,4 11 39-15,9 2 11 16,3-4 9-16,-1-5-8 15,-8-12-31-15,-4-5-16 16,-12-6-19-16,0-1-5 16,-12-12-1-16,-4-5-33 15,-14-12-60-15,-7-4-50 16,-5-11-126-16,-5-13-98 0,-5-23 198 16</inkml:trace>
  <inkml:trace contextRef="#ctx0" brushRef="#br0" timeOffset="3282.93">16018 5106 1513 0,'-18'21'47'0,"-3"20"-2"16,-2 11 1-16,-6 22 27 16,-2 3-6-16,-7 6-12 15,-6-3-9-15,-4-5-25 16,7-2-6-16,10-7-58 15,9-2-70-15,15-17-274 16,6-8 228-16</inkml:trace>
  <inkml:trace contextRef="#ctx0" brushRef="#br0" timeOffset="3748.19">16576 5358 1413 0,'-12'3'48'0,"10"-3"35"16,4 2-77-16,10 8 33 16,8 1 1-16,6 4-5 15,35 1-9-15,0-5-17 16,5-4-1-16,3-7-1 15,2-4-1-15,0-8-44 16,2-3-51-16,-9-4-228 16,-6-4 186-16</inkml:trace>
  <inkml:trace contextRef="#ctx0" brushRef="#br0" timeOffset="4532.18">17595 4692 1722 0,'9'-4'49'0,"0"4"-19"16,1 3-41-16,12-1-20 16,3 0 19-16,4-2 30 15,-1-2 10-15,2-5 17 16,5-1-3-16,0-3-7 16,5-1-5-16,1 3-14 15,-1-1-1-15,0 5-6 16,-5 2-4-16,-5 5-6 15,-5 4 0-15,-7 8 8 0,-6 7 3 16,-3 19 4-16,-4 9-1 16,-2 28-9-16,2 6-2 15,-1 6-3-15,-4 4-1 16,3 3 1-16,-2 4 0 16,0-2 1-16,0-7 3 15,2-20-1-15,-1-10 0 16,4-14-22-16,-2-5-31 15,1-16-180-15,-3-10-249 0,5-26 271 16</inkml:trace>
  <inkml:trace contextRef="#ctx0" brushRef="#br0" timeOffset="4747.08">17797 5041 1746 0,'36'5'32'0,"32"6"-44"15,12 0 4-15,8-5 8 16,1 1 1-16,-8-8-7 16,0-5-34-16,2-10-145 15,-6-6-143-15,-2-22 169 16</inkml:trace>
  <inkml:trace contextRef="#ctx0" brushRef="#br0" timeOffset="5215.28">19049 5134 1949 0,'-8'37'33'0,"4"22"-53"16,-1 5 12-16,5-5 6 16,0-6-7-16,3-14-4 15,2-8 0-15,4-16 7 16,2-3 8-16,4-10 11 16,-1-2 1-16,8-8-6 15,-2-2-2-15,7-15-6 16,0-9-1-16,5-17 3 15,1-7 2-15,-2-7 0 16,3 2 0-16,-4 8-2 16,-2 5 1-16,-5 16 2 15,-5 7 2-15,-4 11 10 16,-4 4 19-16,-5 7 11 16,-5 5-2-16,6 3-4 15,-2 10-18-15,-2 15-14 16,1 8-2-16,-1 23-6 0,1 7-2 15,11 15-4-15,7 4-3 16,17-8 0-16,7-5-2 16,19-13 1-16,3-6-16 15,6-9-62-15,7-8-51 16,2-20-220-16,14-11 205 16</inkml:trace>
  <inkml:trace contextRef="#ctx0" brushRef="#br0" timeOffset="7132.15">10202 4450 1307 0,'12'5'54'15,"-11"-20"31"-15,0 9-68 16,0 0 4-16,-1 5 10 16,-1 1 11-16,-6 0 12 0,-8 5 5 15,-12 3 7-15,-10 7-10 16,-17 17-13-16,-13 11-6 16,-38 24-21-16,-17 14-5 15,-39 40-129-15,-22 17 124 16,-25 41-68-16,-12 10 129 15,-22 6 82-15,2 5-139 16,5-25 29-16,4-4 0 0,26-14 3 16,11-16-1-16,36-16-20 15,17-11-1-15,28-26-6 16,20-9-2-16,36-25-11 16,16-16-1-16,28-22-89 15,14-8-41-15,39-15-119 16,25-18-141-16,54-43 236 15</inkml:trace>
  <inkml:trace contextRef="#ctx0" brushRef="#br0" timeOffset="7714.95">16480 4402 1236 0,'-19'7'63'15,"15"11"135"-15,-10 6-214 16,-7 7 36-16,-22 11 47 16,-15 6 22-16,-20 7 7 15,11 9 0-15,-44 24-21 16,-10 12-15-16,-25 25-33 16,-37 14-9-16,0 19-13 15,0 3-3-15,9 4 1 16,12-12 1-16,38-36 4 0,14-16 2 15,23-32 1-15,9-10-2 16,20-14-1-16,10-7-1 16,24-17-9-16,6-7-26 15,9-9-67-15,3-2-69 16,7-11-212-16,11-16 213 16</inkml:trace>
  <inkml:trace contextRef="#ctx0" brushRef="#br0" timeOffset="13669.05">12059 8356 3014 0,'0'0'33'0,"2"1"-143"16,1-3-33-16,2-4-32 0,3-5 1 15,2-8 27-15,1-5-4 16,-3-11-13-16,2-7-76 16,1-15 137-16</inkml:trace>
  <inkml:trace contextRef="#ctx0" brushRef="#br0" timeOffset="13912.62">12187 8657 2391 0,'-7'32'65'0,"7"-11"8"16,2 4-102-16,5 7 8 15,0-1 11-15,4-5 10 16,2-3 3-16,6 0 10 16,5 0 0-16,15 2 3 15,5-3-6-15,11-4-15 16,4-4-21-16,2-8-69 15,7-5-8-15,4-11-88 16,9-12-96-16,0-27 187 16</inkml:trace>
  <inkml:trace contextRef="#ctx0" brushRef="#br0" timeOffset="14395.8">13032 7841 2233 0,'-10'27'98'15,"10"-25"46"-15,3 1-177 16,4 6-31-16,4-1 12 0,7 7 29 16,4 3 7-16,8 6 6 15,8 4 6-15,-14 1 4 16,35 2 4-16,7 0 0 15,1 0-2-15,37 2 0 16,-26 2 0-16,6-1 0 16,-3 1 1-16,-16-7 0 15,-5-2 1-15,-16-5 4 16,2-2 2-16,-9-4 1 16,-5-4-1-16,-10-3 0 15,-8-2 3-15,-6-1 12 16,-5 3 3-16,-2-1 3 15,-1 2-2-15,-1 4-9 16,-4 6-3-16,-7 9-6 16,-6 7-1-16,-11 8 6 15,-3 4 1-15,-7 8 1 16,-1 3-1-16,1-1-8 0,7-5-3 16,6-12-6-16,5-3-9 15,1-1-56-15,-1 0-40 16,5-3-139-16,2 0-127 15,7-3 207-15</inkml:trace>
  <inkml:trace contextRef="#ctx0" brushRef="#br0" timeOffset="15162.62">14885 8600 1720 0,'-4'4'54'0,"2"-4"-1"16,1 1-35-16,2-1-2 0,4 3 11 16,7 0 27-16,11 0 12 15,18 3 25-15,8 1-3 16,13-2-26-16,12-1-14 16,2-2-29-16,11 0-8 15,-2-5-30-15,-8-1-47 16,-2-9-104-16,-2-5-123 15,-2-27 153-15</inkml:trace>
  <inkml:trace contextRef="#ctx0" brushRef="#br0" timeOffset="16310.29">17676 8391 2500 0,'-1'34'58'0,"-5"-11"-7"16,-4 12-114-16,3 20 0 16,0 9 2-16,2 1 17 15,5-4 7-15,7-15 20 16,2-13 20-16,8-13 13 15,0-4 1-15,3-5-3 16,2-2-5-16,3-6-9 16,5-4 0-16,4-10 2 15,5-5 0-15,-3-8 10 16,3-6-1-16,2-13 3 16,-4-8 0-16,-3-9-6 15,-5 1 0-15,-8 8 2 0,-8 6 3 16,-5 15 10-16,-4 5 3 15,-3 13 5-15,1 4-1 16,-2 8-7-16,0-1-5 16,0 0-17-16,0 1-5 15,1 3-9-15,0 5-3 16,0 14 8-16,4 6 3 16,2 15 5-16,4 7 2 15,7 14 0-15,5 4 1 0,12 2-2 16,6-3 0-16,10-8 2 15,1-4-9-15,5-7-57 16,-4-5-40-16,-2-11-139 16,0-8-163-16,4-29 233 15</inkml:trace>
  <inkml:trace contextRef="#ctx0" brushRef="#br0" timeOffset="21794.99">11004 7860 1542 0,'-29'8'203'16,"3"7"-160"-16,6-13 55 15,8-1-12-15,6 0-16 16,5 0-3-16,1-1-18 16,0 0-1-16,0 0 3 15,0 0 8-15,0 0 10 16,0 0-6-16,0 0-11 15,0 0-10-15,-1 0-10 16,-1 1-4-16,1 0-7 16,1-1-1-16,-1 2 2 15,0-2 0-15,-3 0 9 16,3 1 4-16,-1-1 1 16,-1 0-1-16,2 1-6 15,-1-1-1-15,0 0 0 0,-1 0 0 16,-1-1-9-16,2 0-1 15,-1-1-91-15,-9-6-61 16,4 2-204-16,-2-5-142 16,-7-5 263-16</inkml:trace>
  <inkml:trace contextRef="#ctx0" brushRef="#br0" timeOffset="22093.35">9858 8644 2800 0,'-24'16'14'0,"22"-10"-64"15,13-1-45-15,25 4 6 16,5 0 47-16,16-1 27 15,5 0 10-15,22-4 15 16,4-3 4-16,-3-2 6 16,-5-5-9-16,-19-2-6 15,-5-3-1-15,-2-6-49 16,2-4-61-16,-3-13-225 16,0-8-222-16,-6-14 296 15</inkml:trace>
  <inkml:trace contextRef="#ctx0" brushRef="#br0" timeOffset="22440.63">10946 7996 1752 0,'-2'6'172'16,"9"11"264"-16,5 4-393 16,17 1-65-16,6 0 22 0,15-6 17 15,-4-3 6-15,3-3 15 16,-7-3 5-16,2-1-1 15,-4 0-4-15,-1 0-11 16,-2 1-4-16,-8 3-5 16,0 2 0-16,-10 7 3 15,2 5 2-15,-9 12 4 16,-1 9 2-16,-9 16 1 16,-3 15 2-16,-5 22-5 15,-6 10-1-15,-2 9-8 16,0 2-5-16,1-1-7 15,3-6-3-15,4-16-3 16,4-12-4-16,-2-23-35 16,3-8-33-16,-3-11-95 15,2-7-61-15,-5-13 119 16</inkml:trace>
  <inkml:trace contextRef="#ctx0" brushRef="#br0" timeOffset="22641.92">11050 8877 2084 0,'18'21'114'16,"15"4"29"-16,12 2-78 0,27 1-77 16,20-7-6-16,25-26-21 15,16-18-32-15,28-34-150 16,7-21-171-16,13-30 212 15</inkml:trace>
  <inkml:trace contextRef="#ctx0" brushRef="#br0" timeOffset="24694.91">16222 8266 1628 0,'-16'14'96'0,"2"-40"58"16,3 24-113 31,6-3-45-47,2 1 8 0,0 0 19 0,-2 1 7 0,5 3 4 0,0-1 0 0,6-4-5 15,6 2-4-15,5 1-1 16,29 0-5-16,2 2-4 16,1 4-1-16,-4 7-3 15,2 4 0-15,-4 3 6 0,3 16 2 16,-8 5 22-16,-8 1-5 15,-16 24 9-15,-9 6-13 16,-17 15-3-16,-11 4-1 16,-13-6 1-16,-9-4 5 15,3-12 5-15,0-6-1 16,2-13-13-16,-1-7-9 16,-8-14-12-16,-4-8-6 0,1-16-6 15,4-6 1-15,10-13-5 16,4-2-4-16,16-5 10 15,6-2-8-15,16-8-8 16,9-4 3-16,15-3-6 16,8 3 9-16,16 9 17 15,9 6 11-15,5 12 11 16,-2 9 5-16,-2 11 1 16,-5 9-2-16,-4 16 2 15,-5 5 0-15,-16 12-4 16,-6 0-3-16,-9 0-16 15,0-3-17-15,1-11-51 16,-1-6-31-16,-4-15-91 16,1-7-86-16,-6-21-173 15,1-17 230-15</inkml:trace>
  <inkml:trace contextRef="#ctx0" brushRef="#br0" timeOffset="24974.55">16943 7886 2200 0,'5'30'58'16,"17"18"-26"-16,4 12-26 0,6 25-4 15,1 4 3-15,-3 2 10 16,5 6 7-16,-6 1 17 15,4 5 3-15,-10 3-3 16,-3-2-4-16,-5-6-17 16,-2-8-3-16,-2-4-5 15,1-7-4-15,4-16-8 16,-2-10-34-16,2-20-135 16,-1-6-110-16,3-16 137 15</inkml:trace>
  <inkml:trace contextRef="#ctx0" brushRef="#br0" timeOffset="29054.27">10350 10148 922 0,'0'26'6'15,"-6"-29"153"-15,-1-7-386 16,-6-7 111-16,-17-4-43 15,-6-1 123-15,-7 6 337 16,1 6-150-16,5 4 196 16,8 2-96-16,8 2-67 15,4 0-13-15,8 0-42 16,8 2-45-16,0 0-77 16,1 0-34-16,18 2-6 15,13 2 11-15,36 0 44 16,14 1 20-16,26-5-9 15,29 0-2-15,11-6-2 0,16-1-15 16,15-4 2-16,-7-1-1 16,5-3 0-16,-13 1 1 15,-6 3 2-15,-7 3 0 16,-21 2-2-16,0 3-4 16,-22 2-2-16,-7 0-1 15,-15 1 3-15,-15 0 1 16,-21 0-1-16,-12 1-13 15,-14-1-81-15,-4-1-62 0,-5 0-179 16,-5-1-136-16,-15-13 254 16</inkml:trace>
  <inkml:trace contextRef="#ctx0" brushRef="#br0" timeOffset="29404.62">11231 10545 2587 0,'9'3'15'15,"-36"-2"0"-15,44 2-124 16,13 0 4-16,20 0 64 16,9-3 20-16,17-4 27 15,0-3 14-15,-8-3 21 16,-3 1 3-16,-8-1-7 0,1 2-9 15,-4 1-15-15,-6 2-5 16,-11 4-2-16,-2 0 1 16,-12 2 2-16,-3 1 1 15,-9 0 2-15,-3 0-1 16,-2 0-1-16,-4-1-1 16,1 0-4-16,-2-1-2 15,3 3-30-15,-1-2-21 16,1 0-60-16,0-1-45 0,1 1-102 15,-1-1-80-15,5-2 184 16</inkml:trace>
  <inkml:trace contextRef="#ctx0" brushRef="#br0" timeOffset="29951.08">12470 10250 2429 0,'-6'4'52'0,"11"-4"-42"0,5 3-64 0,8 23 11 0,0-20 13 0,4-1 22 0,-2 1 6 0,6-3 13 0,-3 0 3 0,-2 1-1 15,1 0-1-15,-1 0-9 16,-1 1-1-16,-4 6 2 16,-5 4 2-16,-4 15 5 15,-3 10 3-15,-3 24 1 16,-1 11 1-16,-4 3-3 15,2 2 0-15,-4-3-4 16,2-3-5-16,3 9-4 16,1-2 0-16,1-8-54 15,4-6-54-15,1-11-202 16,-2-1 171-16</inkml:trace>
  <inkml:trace contextRef="#ctx0" brushRef="#br0" timeOffset="30172.45">12408 10807 2608 0,'39'6'132'16,"-29"-4"46"-16,8 4-182 15,26 0-83-15,22 3-12 16,42-7-17-16,13-5-16 0,21-14-42 15,8-9-7-15,7-12 7 16,14-6-171-16,34-34 262 16</inkml:trace>
  <inkml:trace contextRef="#ctx0" brushRef="#br0" timeOffset="30605.17">16028 9678 2121 0,'9'0'22'0,"-18"0"17"15,54-4-125-15,27 0 8 16,37-4 50-16,22 0 23 0,26-4 33 16,5-2 18-1,26-3 19-15,0 0-4 0,25-1-21 16,0 0-13-16,0 1-18 15,-6 2-2-15,-15 2-1 16,-3 4 0-16,-31 4 1 16,-5 5 0-16,-34 4-8 15,-16 2-23-15,-27 3-98 16,-19 0-87-16,-25 0 106 16</inkml:trace>
  <inkml:trace contextRef="#ctx0" brushRef="#br0" timeOffset="30855.39">16220 10605 2599 0,'3'15'37'15,"12"-11"-113"-15,8-1-5 16,19 3 30-16,6 2 21 16,15-3 29-16,10 0 1 15,8-3 2-15,7-2-1 0,-6-4-16 16,-7-4-33-16,3-12-110 16,-6-6-81-16,10-18 119 15</inkml:trace>
  <inkml:trace contextRef="#ctx0" brushRef="#br0" timeOffset="31236.51">17388 10028 2129 0,'-5'8'86'0,"9"-6"0"16,6 1-96-16,15 1-52 15,10 2 11-15,26 3 32 16,4-1 17-16,-1 0 29 16,-8-1 10-16,-19-2 14 15,-4 0-4-15,-8 0-16 0,-3 1-9 16,-6 2-13-16,-3 1-4 16,-5 6-3-16,0 2-1 15,-3 9 0-15,2 7-1 16,-5 9 2-16,-1 7 0 15,-2 13 2-15,-4 7 1 16,-1 10-1-16,2 0 0 16,2-6-3-16,-1-3 0 0,1-2-7 15,1-3-22-15,1-4-68 16,0-3-46-16,-2-12-159 16,-2-4-178-16,-8-6 277 15</inkml:trace>
  <inkml:trace contextRef="#ctx0" brushRef="#br0" timeOffset="31486.95">17190 10461 2721 0,'55'6'26'0,"6"7"-76"16,21 2-10-16,32 0 35 0,1-4-1 16,-13-3 5-1,-7-4 1-15,-14-2 5 0,0-2-15 16,-3 0-66-16,2-3-59 16,2-5-193-16,10-4 195 15</inkml:trace>
  <inkml:trace contextRef="#ctx0" brushRef="#br0" timeOffset="33369.33">11731 13096 480 0,'0'0'26'0,"-3"0"41"16,3 0-13-16,0 0 64 15,0 1 28-15,0-1 45 16,0 0 11-16,0 0-9 16,0 0-6-16,0 0-19 15,0 0-12-15,0 0-31 16,0 0-11-16,0 0-15 0,0 0-15 16,0 0-19-16,0 0-8 15,0 0-23-15,-1-6-1 16,2 1-9-16,4 0-8 15,-1-1-13-15,1 2-6 16,2-1-5-16,-1 1-3 16,1-2-4-16,0 1-1 15,-2 2 1-15,2 0 2 16,-1 1 4-16,1 0-8 0,0 1-12 16,-1-1-28-16,3-1-103 15,2-2-80-15,9-10 123 16</inkml:trace>
  <inkml:trace contextRef="#ctx0" brushRef="#br0" timeOffset="33769.65">11845 13426 2275 0,'0'16'57'0,"0"-13"-26"16,-2 1-67-16,2 7 0 16,-1 1 12-16,-4 6 39 15,-2 1 18-15,-2 2 20 16,-2 0 4-16,4 2-13 0,2 4-14 16,5 3-25-16,0 4-4 15,6 0-3-15,5 0 2 16,4 0 9-16,3 1 5 15,5 0 12-15,3-2 4 16,8-3 2-16,3-4-1 16,-4-4-11-16,0-3-6 15,0-5-5-15,-1-2-2 0,3-5 0 16,4-2-5-16,0-4-19 16,-4-1-15-16,7-9-51 15,5-4-27-15,5-20-75 16,10-18-73-16,4-36 148 15</inkml:trace>
  <inkml:trace contextRef="#ctx0" brushRef="#br0" timeOffset="35721.24">14236 12932 700 0,'8'1'90'0,"-1"-5"100"16,-2 0-43-16,3 0 7 15,-1 0-3-15,-3 2 17 16,-2-1 10-16,-2 3 8 16,0 0-8-16,0 0-36 15,2 0-22-15,-2 0-36 16,0 0-11-16,0 0-17 15,0 0-5-15,0 0-7 16,0 0-3-16,0 0-6 16,0 0-4-16,0 0-4 15,0 0 0-15,0 0-3 16,0 1-3-16,0-1-3 16,0 0 1-16,0 0 3 15,0 0 3-15,0 2-1 16,0-2-2-16,0 0-7 15,0 0-2-15,-2 1-2 0,1-1-2 16,1 1-3-16,-1 0-1 16,-8 3-3-16,6-1-2 15,-3 3 0-15,-3-1 0 16,3 1 0-16,0 3 0 16,-3-1 3-16,-3 1 0 15,-1 1 1-15,-4 1 1 16,-4 1-2-16,-3 2-1 0,-10 1-2 15,-1 1-1-15,-10 3-4 16,0-1 1-16,-4 4 2 16,-3 1 0-16,3 3 3 15,2 3 2-15,-4-1 0 16,3-1 2-16,-3-2 2 16,0-3-1-16,12-1 2 15,1-3-1-15,9-1 1 16,3-2 0-16,6-4 1 15,3-1 0-15,5-1 0 16,3-3 0-16,0-1-2 16,4-1 0-16,0 0-4 15,1-1 0-15,1-1 0 16,3-1-1-16,-1 0-1 16,0 0-1-16,0 0 5 15,-1 0 1-15,2 0-1 0,0 0 0 16,0 1-9-16,0-1-1 15,0 0-2-15,3 2 2 16,-1 0 1-16,3 2-1 16,2 3 1-16,2 3-2 15,3 1 0-15,4 2-1 16,5 3-1-16,3 1 0 16,10 1 2-16,4 0 3 15,10 2 2-15,5 2 1 0,5 5-1 16,-6 4 1-16,6 3 3 15,-3-1 0-15,5 4 3 16,8-1-2-16,4-1 3 16,-2 0-1-16,-9-6 0 15,-9-1 2-15,-16-8-2 16,-4-1 0-16,-5-5 0 16,-4-1 1-16,-3-4 2 15,-5-4 1-15,-3-3 4 16,-2 0 2-16,-4-2 0 15,-1 2 1-15,-1-1-2 16,-1 1-1-16,-3-2-4 16,1 0-1-16,1-1-9 15,-1 1-16-15,0-1-66 16,-1 0-43-16,1 0-115 16,10 1-109-16,12-30 201 0</inkml:trace>
  <inkml:trace contextRef="#ctx0" brushRef="#br0" timeOffset="38601.3">15259 12907 978 0,'-1'2'115'0,"-2"-2"130"15,3-1-108-15,0-2-27 47,0 1 42-47,0-1 50 0,0-1 0 0,0 3-18 0,0 0-22 0,0 0-41 16,-1 0-22-16,0-1-31 15,0 1-16-15,-1 0-20 16,1 0-8-16,1 0-9 16,0 0-3-16,0 0-14 15,0 0-10-15,4-4-14 0,5 1-6 16,10-1-3-16,2-1 2 15,13 0 9-15,6 0 4 16,6 1 10-16,0 3 3 16,-3 2 3-16,1 2-1 15,-1 7-3-15,-1 2 3 16,1 6 5-16,-1 2 0 16,-4 5 5-16,-4 3-2 15,-8 0-1-15,-6-1 2 0,-7-2 6 16,-5-4 6-16,-8-4 2 15,-2-2 3-15,-13 0-3 16,-2 3 3-16,-11 2 4 16,-5 4 4-16,-2 0 3 15,-3-3-5-15,3-1-1 16,6-2-5-16,1-3-3 16,8-3-1-16,7-4-4 15,3-2-3-15,5-3-5 16,5 0-5-16,0-2-12 15,0 0-4-15,0 0-16 16,5 3-3-16,8 1 3 16,4 2 0-16,15 5 13 15,5 2 3-15,10 3 4 16,3 2 2-16,-1 3 4 16,1 3 1-16,-8 2 1 0,-4 2 1 15,-4 2 1-15,-2 0 0 16,1 0 1-16,3-1 0 15,-3 4 1-15,-5 0 2 16,-7 2 4-16,-1 0 2 16,-13-2 6-16,-1-1 0 15,-6 1 5-15,-5-1 5 16,-2-1 7-16,-5-2 2 16,-9-2 8-16,-1-1-7 0,-14-5 12 15,1-1 3-15,-11-6 1 16,-6-2 3-16,-13-5-15 15,-11 0-4-15,-9-4-7 16,1-1-3-16,12-2-5 16,11-1-3-16,10-1-16 15,5-1-14-15,11-1-58 16,3 1-36-16,8 0-107 16,2-9-77-16,12-40 164 15</inkml:trace>
  <inkml:trace contextRef="#ctx0" brushRef="#br0" timeOffset="39801.07">17257 13191 2185 0,'2'-31'100'0,"-2"31"22"15,0 0-78-15,0 0-30 16,0 0 8-16,0 0 51 15,0 0 17-15,0 0 23 16,0 0-9-16,0 0-47 16,0 0-23-16,0 1-38 15,0 3-10-15,0 6-9 0,0 3-1 16,1 15 1-16,2 7 1 16,-1 16 4-16,3 8 3 15,4 4 3-15,3 0 2 16,4-9 4-16,1-4 1 15,2-5 3-15,0-2 0 16,0-3 2-16,3-4 0 16,-1-5 1-16,-2-2 3 15,-5-7 1-15,2-4 2 0,-4-5-1 16,0-2-2-16,4-5-2 16,1 1 0-16,1-4-2 15,0-2 1-15,0-1 0 16,0-1 2-16,2-4 4 15,-1-3-1-15,-2-4 9 16,1-2 0-16,-2-4 0 16,-2-4-1-16,2-5-10 15,2-1-2-15,3-4-1 16,1-2 0-16,-2-1 3 16,1 0 4-16,-7 3 4 15,2 5 1-15,-3 0 5 16,-1-1 1-16,1-3-2 15,1-6-3-15,-4-6-6 16,0-3-2-16,-2-1-3 16,0 1-1-16,-2 5-1 15,0 5 1-15,-3 6 2 0,0 2 1 16,0 6-1-16,-2 4 1 16,0 5-5-16,0 3 0 15,-1 2 1-15,0 0-1 16,-1 2 1-16,1 5-2 15,0 0-9-15,0 0 0 16,0 0 1-16,0 0-2 16,0 1-1-16,0 0-1 15,-2 4-12-15,2 4 0 0,0 6 4 16,2 3 2-16,1 7 10 16,1 5 3-16,1 6 2 15,1 4 1-15,5 4 3 16,-1 3 2-16,-2 4 4 15,4 2 2-15,0 2 0 16,-2-4-1-16,2-10 2 16,0-3 1-16,4 1 4 15,-4-1 3-15,4 3 4 16,4 1 1-16,7 0 2 16,7 2-2-16,8-1-5 15,1-4-2-15,8-6-5 16,2-5-2-16,2-7-11 15,0-4-10-15,-3-5-15 16,-1-5-39-16,5-6-75 16,3-3-69-16,17-39 102 0</inkml:trace>
  <inkml:trace contextRef="#ctx0" brushRef="#br0" timeOffset="47118.77">16066 16092 3116 0,'-18'1'94'0,"18"-1"-56"16,0 0-65-16,0-1-11 15,1-2-12-15,-1-5 25 16,0-4 11-16,-1-7 3 0,-1-3 16 16,-1-7-81-16,3-5-53 15,-2-20-175-15,2-23 142 16</inkml:trace>
  <inkml:trace contextRef="#ctx0" brushRef="#br0" timeOffset="50731.52">12845 15956 3420 0,'-228'190'60'0,"11"-7"-13"15,55-29-30-15,40-25-17 16,82-46-105-16,43-29-33 16,78-54-29-16,40-32 0 0,80-60 87 15,34-28 28-15,61-50 39 16,32-12 10-16,33-5-15 16,16 3-24-16,-20 36-20 15,-30 23-3-15,-71 47 22 16,-50 27 25-16,-97 43 116 15,-49 15 61-15,-97 40 45 16,-47 23 14-16,-73 49-84 16,-29 19-57-16,-47 47-40 15,-14 6-12-15,4 5-1 16,23-5 2-16,74-46-8 16,45-26-14-16,86-55-104 15,33-25-29-15</inkml:trace>
  <inkml:trace contextRef="#ctx0" brushRef="#br0" timeOffset="50936.66">16429 15575 2545 0,'133'-52'-14'0,"-106"46"182"0,-51 23 25 16,-77 42 27-16,-42 27 4 15,-59 41-127-15,-16 24-23 16,-11 18-15-16,7-1 0 15,50-15-40-15,38-21-7 16,65-44-48-16,42-19-58 16,54-41-43-16,31-17-8 0</inkml:trace>
  <inkml:trace contextRef="#ctx0" brushRef="#br0" timeOffset="51279.71">17024 16045 3096 0,'-28'28'125'16,"-20"12"12"-16,-29 22-51 16,-16 8-24-16,-8 5-20 15,-3 1-8-15,11-5-12 16,14-3-7-16,23-7-15 16,10-9-8-16,20-21-23 15,9-11-37-15,22-15-63 16,14-10-15-16,16-19-34 15,5-14 10-15,7-29-7 16,0-10-21-16,-13-14-32 0,-5-1 4 16,-37 15 69-16,-24 11 47 15,-50 28 129-15,-26 21 94 16,-38 34 144-16,-22 18 42 16,-7 26 25-16,-9 5-54 15,9-3-135-15,20-7-52 16,31-20-69-16,26-16-86 15,34-34-186-15,14-30 165 0,15-50-84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10-10T18:53:27.5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8 6096 973 0,'-17'-11'20'0,"25"1"-20"15,4-2 5-15,-2-1 4 16,-4 2 20-16,-4-2 27 15,0 0 7-15,-2-1 11 16,-2 3-12-16,-1-1 3 16,0-1 5-16,-4 2 7 15,2-2-1-15,3 4-27 32,-2 2-14-32,4 6-24 0,0 0-8 0,-1 0-8 15,1 1-4-15,-2 0-2 16,-1 4 4-16,0 4 5 0,0 4 3 15,1 7 4 1,-1 4 1-16,-3 12-3 0,0 7 1 16,0 8 0-16,4 5 1 15,1-1 4-15,1-3 4 16,3-7 14-16,1-6 7 16,-2-10 6-16,-1-7-3 15,2-7-13-15,-1-4-6 16,1-4-8-16,-3-5 0 15,1 0-43-15,1-1-59 16,3-9-296-16,7-14 237 16</inkml:trace>
  <inkml:trace contextRef="#ctx0" brushRef="#br0" timeOffset="1446.72">4274 6184 535 0,'-6'-9'40'0,"3"6"40"15,-2-1-48-15,-2 2-12 16,0-1 10 31,0 1 52-47,-1 0 31 0,-1-1 62 0,3 1 2 0,-1-2-36 0,-2 1-29 0,5 1-59 15,0 0-16-15,4 2-20 16,0 0 1-16,0 0 11 16,0 0 18-16,2-2 2 15,6 1-4-15,6-1-14 16,4-1-15-16,2 1-13 15,1-1 0-15,-5 2-1 16,-1 0 0-16,-2 0 1 16,-1 1 0-16,-2 0 4 15,-5 0 4-15,-4 0 16 0,-1 0 9 16,-4 0 6-16,-7 0-4 16,-7 0-7-16,-4 0-3 15,-7-1 1-15,-2-1 3 16,-4 0-6-16,-2-2-5 15,6 2-8-15,3-1-7 16,10 1-2-16,5 0 0 16,3 1-1-16,4 0-3 15,6 1-10-15,0 0-10 16,5-2-6-16,7 1 1 0,9-3 8 16,7 2 7-16,7 0 5 15,4 0-1-15,-1 2 2 16,-7 1 1-16,-4 1 3 15,-5 0 1-15,-8 0 3 16,-3 1 5-16,-5-2 11 16,-6-1 7-16,-6 3 4 15,-4-1-4-15,-11 2-9 16,-6 0-3-16,-15 0 1 16,-7-1 2-16,-4-2 5 15,-2-1-4-15,7-2-4 16,9-1-5-16,13-1-7 15,5 1-2-15,13 1-8 16,7 2-10-16,1 0-14 16,7-1 0-16,14-2 5 15,4-1 9-15,16-2 10 16,5 1 1-16,15 0-1 0,0 1 2 16,-3 1 2-16,-7 1 2 15,-12 1 3-15,-5 1 2 16,-14 0 4-16,-3 0 3 15,-11 1 10-15,-6-1 6 16,-6 3 0-16,-4 0-2 16,-19 1-8-16,-6-1-6 15,-17-1 0-15,-6-2 2 0,0 0-3 16,-2-1 1-16,9-1-7 16,8 0-2-16,14-1 0 15,8 1-3-15,9 0-3 16,11 2-4-16,0 0-18 15,2-2-2-15,18-1-3 16,8 0 3-16,21-3 14 16,10 0 4-16,10 1 2 15,-2-3 13-15,1 1-68 16,-8-3-41-16,-10-1-147 16,2 2-182-16,-16-7 255 15</inkml:trace>
  <inkml:trace contextRef="#ctx0" brushRef="#br0" timeOffset="2884.7">1943 9085 1087 0,'0'0'24'16,"0"1"-16"-16,0-1-1 15,1 0 8-15,-1 0 22 16,-3-2 42-16,-1 0 22 16,-5-4 38-16,-1 1-7 15,1 0-29-15,0-1-21 0,6 1-46 16,0-1-13-16,3-1-14 15,0 1-5-15,3 1 1 16,-1 0 0-16,4 2 1 16,-2 2-2-16,-1 1 0 15,3 3-1-15,-1 4 5 16,-1 0 9-16,-3 3 18 16,0-3 6-16,-1 0 0 15,0-2-7-15,0-2-19 16,0 0-8-16,0-3-7 15,0 1-12-15,0-1-45 16,0 0-39-16,0-4-136 16,-1-6-69-16,1-15 157 15</inkml:trace>
  <inkml:trace contextRef="#ctx0" brushRef="#br0" timeOffset="3358.37">2048 8627 1056 0,'-21'32'133'16,"-3"-2"197"-16,1 3-276 15,15 0-25-15,0-4-12 16,13-4-15-16,4-8 5 16,12-2 34-16,4-2 5 0,7-3 14 15,0 2 4-15,0-2-23 16,-1-1-1-16,-3 2-9 15,-1 0-8-15,-5 1-5 16,-6 0 7-16,-9 1 17 16,-5 2 6-16,-7 3 3 15,-7 3-7-15,-8 4-25 16,-7 0-22-16,-8-3-70 16,-1-4-44-16,-11-12-102 15,-4-6-19-15,-2-15-48 16,1-10 15-16,13-16 72 15,9-8 29-15,17-6 99 16,8-1 25-16,12 9 38 16,9 6 18-16,8 12 51 15,4 6 28-15,8 8 55 16,5 2 5-16,6 4-29 16,6 0-26-16,3-3-59 15,3-4-21-15,2-8-47 16,7-5-42-16,6-15-175 0,1-6 146 15</inkml:trace>
  <inkml:trace contextRef="#ctx0" brushRef="#br0" timeOffset="4624.07">5328 8467 1379 0,'11'-31'74'16,"2"19"112"-16,18-5-202 15,5 0 4-15,0 3 4 16,-1 3 4-16,-7 4 5 47,-9 4 5-47,-8 2 34 0,-10 1 28 0,1 0 40 0,-1 0 0 0,-9 8-32 15,-7 5-29-15,-18 14-46 16,-9 8-1-16,-5 8 6 16,2 1 4-16,5-4 1 15,10-5-5-15,12-9-4 16,7-6-2-16,11-7-7 15,8-5 7-15,15-7 2 16,14-5 6-16,17-16 13 16,8-8-3-16,7-10 1 15,-2-4-3-15,-8 6-6 16,-8 4-3-16,-21 14-2 0,-7 7 3 16,-21 10 19-16,2 2-1 15,-25 18-10-15,-11 11-3 16,-20 20-15-16,-7 11 0 15,-7 7 17-15,2-2 9 16,7-12 1-16,7-12-2 16,19-17-10-16,10-8-9 15,13-10-13-15,5-2-20 0,15-8 0 16,10-6 0-16,23-15 12 16,8-7 19-16,12-19 1 15,-2-5-1-15,-2 2 0 16,-7 5-1-16,-18 20 0 15,-7 10 2-15,-17 14 15 16,-12 5 1-16,-17 18-8 16,-10 15-4-16,-23 27-7 15,-9 9 8-15,-12 3 33 16,0-3 8-16,5-11 5 16,4-5-9-16,24-14-27 15,11-8-7-15,16-17-34 16,10-5-14-16,18-10 1 15,13-9 0-15,27-18 23 16,14-11 13-16,14-20 2 16,2-5 1-16,0 2-1 15,-7 4-1-15,-20 20 0 16,-10 11-1-16,-29 15 14 16,-11 10 10-16,-23 20-4 0,-14 12 2 15,-25 21-4-15,-11 8-4 16,-3 6 25-16,1-3 4 15,10-9-6-15,13-9-5 16,17-19-35-16,8-9-34 16,20-13-34-16,14-11 2 15,22-20 15-15,13-13 29 0,26-21 28 16,6-4 1-16,3 9-2 16,-6 10-1-16,-27 27-3 15,-19 10 0-15,-27 19 23 16,-11 12 1-16,-25 37-10 15,-14 21-17-15,-25 28-115 16,-9 7-122-16,-3-18-99 16</inkml:trace>
  <inkml:trace contextRef="#ctx0" brushRef="#br0" timeOffset="33754.46">16444 5055 1011 0,'0'-6'47'0,"2"1"31"16,1-4-61-16,2 3 0 15,2 1 3-15,-2 0 19 16,-1 1 17-16,-3 0 34 16,-1 3 8-16,0 0 0 15,1 0-15-15,2 0-41 16,0-4-17-16,5 4-25 16,2-1-3-16,11 0 2 15,7 2 1-15,7 0 3 0,7 3-2 16,3 1-1-16,20-2 0 15,1 1 0-15,2 0 0 16,9-2 5-16,8-1 3 16,8 0 3-16,4-2 2 15,13 0 0-15,7 0-1 16,8 2-3-16,0 2-1 16,13 4-4-16,-5-1-1 0,10 0 0 15,9 0 1-15,-4 0 0 16,0 0 3-16,0-3 3 15,-8 1 3-15,4-2 3 16,-3 1-1-16,1-1 7 16,3-1 7-16,-5-1 8 15,-2-1 4-15,-10 4-2 16,-7-1-6-16,-3 2-9 16,-7 1-4-16,-16 1-8 15,-11 0-2-15,-22 0-2 16,-8-1 0-16,-4 1-1 15,-8-2-2-15,-13-1-42 16,-6 0-43-16,-15 1-239 16,-13 4 193-16</inkml:trace>
  <inkml:trace contextRef="#ctx0" brushRef="#br0" timeOffset="34618.76">15942 5499 1544 0,'-9'8'56'0,"11"-15"47"15,0 5-102-15,3 3-6 16,-4-1-3-16,4 4 4 16,4-1 9-16,8 0 26 15,10 1 11-15,10-1 6 16,8 2-2-16,4-1-16 16,2 2-8-16,1 2-13 15,-5 1-4-15,-8 6-5 16,-9 0-1-16,-14 4-3 15,-10-1 1-15,-9 2 9 16,-7 1 7-16,-9 0 16 16,-1 1 3-16,-6-5-7 15,3-1-5-15,5-5-12 0,4-2-4 16,8-5-2-16,6-3 0 16,-1 3-2-16,8-1 0 15,10 2 1-15,8 2-2 16,12 6-2-16,0 2-1 15,4 9-2-15,-1 2 0 16,-5 6 2-16,3 0 1 16,-13-4 3-16,-8-4 7 0,-10-8 6 15,-7-1 12-15,-13 0 19 16,-9 2 0-16,-8 6-4 16,-4-1-10-16,-2 1-41 15,2 2-30-15,6-3-71 16,1-3-46-16,2-5-103 15,6-5-87-15,5-7 198 16</inkml:trace>
  <inkml:trace contextRef="#ctx0" brushRef="#br0" timeOffset="35368.43">16238 7077 1239 0,'-15'-11'93'16,"3"8"90"-16,9 1-71 15,0 2 6-15,3 0-32 16,0 0-34-16,3 0-30 15,0 0-2-15,3 0 27 0,12-1 12 16,5 0-5-16,0 1-4 16,12 6-29-16,-1 2-14 15,1 8-14-15,-1 4-3 16,2 6-2-16,-2 3 0 16,-5-1 3-16,-7 1 2 15,-17 0 5-15,-5 2 3 16,-21 4 5-16,-9 1 0 15,-11 2 10-15,-5-4 3 0,5-7 6 16,-1-1 2-16,4-4-6 16,3-1-3-16,9-6-5 15,6-4-5-15,14-4-2 16,4-6-2-16,4 4-7 16,10-1 3-16,20 2-1 15,11-2-2-15,24-4-16 16,15-4-21-16,19-12-54 15,14-8-55-15,22-14-224 16,-1-9 220-16</inkml:trace>
  <inkml:trace contextRef="#ctx0" brushRef="#br0" timeOffset="36269.66">19067 5688 716 0,'-1'-1'32'0,"1"0"20"0,-1 1 12 15,0 0 40-15,-2-1 25 16,2-1 31-16,-2-1 14 16,0 1-5-16,3 1-15 15,-1 0-51-15,0 0-28 16,1 1-50-16,0-1-22 16,2-1-13-16,10 2-1 15,10 0 5-15,8 0 4 0,11 5 2 16,5 4 0-16,5 6-2 15,-3 4-1-15,-7 3-1 16,-7 2 1-16,-13-3 1 16,-8-1 1-16,-13-1 5 15,-6 2 11-15,-17 2 13 16,-7 4 11-16,-11-3 15 16,1-1-2-16,1-6-12 15,3-3-10-15,12-3-21 16,3-5-5-16,14-5-2 15,6-1 2-15,-1 0-3 16,2 0-2-16,4 0-7 16,8 1-1-16,11 3-4 15,6 0 2-15,9 7 0 16,0 2 1-16,2 6 4 16,-6 2 1-16,-10 2 4 15,-4-2 1-15,-12-3 5 0,-2-1 7 16,-11-1 8-16,-1 1 6 15,-9 2 3-15,-2 0-4 16,-6 3-15-16,-8-1-33 16,-2 4-118-16,-6-1-86 15,4 0 110-15</inkml:trace>
  <inkml:trace contextRef="#ctx0" brushRef="#br0" timeOffset="36803.05">19394 6904 1424 0,'-1'-6'39'15,"-1"5"-7"-15,2 0 9 16,0 1 5-16,0 2 0 16,0 1 10-16,3 1 10 15,0 1 35-15,3 2 14 16,-1 2-5-16,1 2-16 0,5 12-42 16,1 10-16-16,4 16-23 15,0 10-7-15,1 11-3 16,-1 1 0-16,0-5 0 15,-1-6 1-15,-2-13-1 16,-2-8-13-16,-1-12-52 16,-2-3-45-16,-1-8-155 15,-2-5-136-15,-2-8 219 16</inkml:trace>
  <inkml:trace contextRef="#ctx0" brushRef="#br0" timeOffset="37566.23">18532 6042 1018 0,'-4'-41'118'0,"-3"31"116"16,6 7-138-16,-3 2 0 16,4 1-44-16,0 2-15 15,0-2-27-15,3 0-4 16,3 0 13-16,0 0 6 15,8 0 10-15,6 2 2 16,10 0-10-16,2-2-7 16,5 1-11-16,1 1-3 15,-5 1-3-15,-4 1-1 0,-9 1 2 16,-7-2 2-16,-9-1 7 16,-2-2 8-16,-5 1 17 15,-8-1 3-15,-14 0-1 16,-9 0-4-16,-7 0-6 15,-1 0 5-15,9-2-3 16,4 0-5-16,11 1-16 16,6 1-11-16,5-1-12 15,5 1-24-15,1 0-50 16,9 0-11-16,16 2-64 16,8-2-40-16,29-2 127 15</inkml:trace>
  <inkml:trace contextRef="#ctx0" brushRef="#br0" timeOffset="41297.82">18806 7375 801 0,'0'-2'27'0,"0"-1"27"15,0 2 8-15,0-1 27 0,0 0 16 16,-1-1 3-16,1 1 6 16,0 2 21-16,-1-1-4 15,0 0-12-15,-1-1-11 16,-5-6-37-16,5 5-16 16,-2 0-23-16,-1-1-7 15,-1 0-4-15,0 2 2 16,1-1 0-16,-2 1-1 15,6 2-7-15,0 0-5 0,0 0-7 16,1-1-1-16,0 1-8 16,2-2-4-16,10 0-4 15,6 1-2-15,15-1 5 16,4 0 4-16,12 0 2 16,-5 0 2-16,2 1 2 15,-2 1 1-15,-6 1 1 16,-1 0 0-16,-12 0 2 15,-7 1 0-15,-9-1 4 16,-7-1 2-16,-2 1 0 16,1-1 7-16,-10 1-5 15,-13-1-3-15,-23 2-1 16,-9 0-7-16,-8-1 3 16,0 0 7-16,10 0 4 15,3-1 0-15,7 2-3 16,4-1-5-16,13 1-4 0,5-1 1 15,12 0-1-15,7-1 0 16,0 0-13-16,1 0-9 16,4-2-19-16,7 1-12 15,23-4-64-15,11-4-62 16,25-9 99-16</inkml:trace>
  <inkml:trace contextRef="#ctx0" brushRef="#br0" timeOffset="42099.12">16791 6039 1551 0,'-2'-5'38'0,"2"2"-30"16,0 3-35-16,4 1 0 15,3 1 8-15,1 1 29 16,4 1 9-16,10 0 6 0,5 1-1 16,15-1-7-16,10 2-5 15,16-1-4-15,8-1-3 16,10-1-1-16,2-2-1 15,9-1 0-15,4-4 0 16,1-1 1-16,-7 0-1 16,-16-1 0-16,-10 3 0 15,-13 0 2-15,0 1 1 16,-5 2 5-16,-9 0 0 16,-13 0 1-16,-8 2-3 0,-9-1-5 15,-3 0-5-15,-1 1-94 16,2 1-83-16,17 2 96 15</inkml:trace>
  <inkml:trace contextRef="#ctx0" brushRef="#br0" timeOffset="42419.01">20367 6008 1966 0,'-10'0'37'15,"31"7"-66"-15,-21-7-90 16,2 3 37-16,0 0 14 15,5 1 82-15,2-2 12 16,6-2 4-16,4-2-1 16,11-2-14-16,4 0-21 15,11 0-86-15,1 1-59 0,-5-3-181 16,-5 2 172-16</inkml:trace>
  <inkml:trace contextRef="#ctx0" brushRef="#br0" timeOffset="42632.14">20327 6180 1654 0,'2'0'95'16,"7"-1"181"-16,16 4-328 15,9 2 24-15,17 3 13 16,9 2 8-16,9-2 9 15,-2-2-27-15,7-6-127 16,0-7-221-16,-6-9 204 16</inkml:trace>
  <inkml:trace contextRef="#ctx0" brushRef="#br0" timeOffset="42859.11">21471 6051 2459 0,'17'0'19'0,"-30"19"-88"16,31-19-78-16,11 6 28 16,1 3-42-16,9 1-16 15,3-3 9-15,9-11 46 16,1-8 50-16,9-12 15 15,1-5-47-15,1-5 61 16</inkml:trace>
  <inkml:trace contextRef="#ctx0" brushRef="#br0" timeOffset="43273.22">22327 5796 2045 0,'-9'-17'58'16,"-3"2"-16"-16,-9 8-62 16,-8 5-9-16,-12 7 1 0,-6 6 12 15,2 10 4-15,3 6 1 16,5 8-3-16,7 4-1 16,13 1 0-16,8-5 3 15,9-5 5-15,8-5 4 16,14-11 10-16,4-2 6 15,19-12 8-15,6-9 0 16,12-12-5-16,0-3-3 0,-7-5 0 16,-5-2 1-16,-24 7 6 15,-8 1 5-15,-13 13-1 16,-5 9-5-16,-1-1-22 16,2 5-12-16,-4 16-9 15,-1 10 1-15,-6 20 11 16,2 8 2-16,-3 17 4 15,0 2-22-15,2 11-43 16,-4 0-13-16,-2-9-114 16,-6-5-75-16,-15-11 162 15</inkml:trace>
  <inkml:trace contextRef="#ctx0" brushRef="#br0" timeOffset="43749.6">17013 7297 1272 0,'-17'2'93'15,"2"-7"149"-15,9 3-225 16,5 2 0-16,9 2 8 16,7 0 6-16,17 1 21 15,8-3 11-15,45-1-2 16,-4-6-14-16,16-5-26 16,38-1-9-16,-7-4-7 15,4-1-32-15,7-2-74 16,-7-3-47-16,15 0-191 0,10-3 192 15</inkml:trace>
  <inkml:trace contextRef="#ctx0" brushRef="#br0" timeOffset="44098.96">20477 7340 1709 0,'-3'17'106'0,"2"-36"125"16,3 17-258-16,8 2 2 16,6 0 2-16,12 0 19 15,6 0 7-15,10-1 8 16,3 0 2-16,4-4-1 16,1-2-3-16,0-1-18 15,-1-3-34-15,-5 2-64 16,-9-1-56-16,-13 4-207 0,-3-1 216 15</inkml:trace>
  <inkml:trace contextRef="#ctx0" brushRef="#br0" timeOffset="44296.53">20527 7506 1501 0,'-2'7'115'0,"3"-6"161"16,4 1-277-16,15 3-8 15,10 0 3-15,16 1 5 16,3-1 1-16,10-5 7 16,3-4-15-16,1-5-45 15,8-4-54-15,3-6-338 16,3-5 282-16</inkml:trace>
  <inkml:trace contextRef="#ctx0" brushRef="#br0" timeOffset="44515.1">21563 7424 2391 0,'6'-1'11'0,"13"3"-104"0,8 4 41 16,17 4 20-16,9-1-7 15,4 0-10-15,3-4-20 16,4-7-28-16,-3-6-30 16,5-15-359-16,-2-11 319 15</inkml:trace>
  <inkml:trace contextRef="#ctx0" brushRef="#br0" timeOffset="44880.52">22283 7233 2595 0,'28'9'26'0,"11"-5"-97"16,8 5 23-16,5 13 22 16,3 6-8-16,-10 7 3 15,2-2-3-15,-8-5 7 16,-8-6 13-16,-17-7 9 15,-8-3-1-15,-8-1 0 16,-9 1-3-16,-10 2 3 16,-3 1 2-16,-5-1 3 15,4 2 1-15,7-4 0 16,3-2 2-16,11-4-2 16,3-1 0-16,6 3 3 0,10 0 0 15,22 2 4-15,10 0 0 16,31-6-20-16,9-3-30 15,17-7-89-15,10-5-81 16,7-5-322-16,5-1 311 16</inkml:trace>
  <inkml:trace contextRef="#ctx0" brushRef="#br0" timeOffset="45546.99">15038 8587 673 0,'6'-10'80'16,"3"-5"99"-16,1 0-73 15,-5 3 32-15,-4 4 37 16,-1 1 8-16,-5 2-16 15,5 0-16-15,-6-2-60 16,-5 2-33-16,-9 3-32 16,-9 2-13-16,-14 10-8 15,-4 7 0-15,0 15-3 16,1 10-1-16,4 20-1 16,3 8-2-16,9 11 2 15,5 4-2-15,16 0 15 16,7 5 9-16,14-4 3 15,8-5 4-15,13-14-14 16,3-8-6-16,9-8-11 16,5-3-12-16,11-2-59 15,3-4-40-15,5-16-140 0,2-12-118 16,-3-32 207-16</inkml:trace>
  <inkml:trace contextRef="#ctx0" brushRef="#br0" timeOffset="46049.71">15236 8922 2105 0,'-12'-4'39'0,"8"2"-50"16,4 0-50-16,16 2 13 15,7 0 9-15,12-1 35 16,5 1 9-16,8 4 15 15,0 1 5-15,0 7 1 16,-4 0-3-16,-7 8-10 16,-1 0-6-16,-10 1-5 15,-4-2 1-15,-15-1 2 16,-7 2 8-16,-18 5 12 16,-11 5 3-16,-8 5 4 15,-2-1-7-15,4-10-11 16,2-4-2-16,12-8-5 15,0-4-2-15,15-4-10 16,5-4-13-16,1 2-20 0,9-4-3 16,18 1 6-16,11-1 10 15,20 2 13-15,7 1 2 16,10 7 2-16,2 4 1 16,-3 4 4-16,-9-1 1 15,-20 1 4-15,-12-3 4 16,-18-2 15-16,-7 1 11 15,-8-1 26-15,-8 4 5 16,-9 7-5-16,-7 3-11 0,-6 4-28 16,-4 0-21-16,2-5-47 15,0 0-36-15,5-10-115 16,6-5-98-16,10-17 164 16</inkml:trace>
  <inkml:trace contextRef="#ctx0" brushRef="#br0" timeOffset="46273.69">16577 8959 2370 0,'-3'3'38'0,"-12"12"-68"15,-9 9-6-15,-13 22 17 16,-7 12 1-16,-2 11 12 15,4 0 3-15,-3-10 3 16,4-6-14-16,3-14-62 0,5-5-32 16,12-11-109-16,7-4-69 15,4-16 165-15</inkml:trace>
  <inkml:trace contextRef="#ctx0" brushRef="#br0" timeOffset="46503.38">16111 9038 1809 0,'1'2'61'16,"6"5"40"-16,8 6-106 15,4 8 21-15,15 12 7 16,6 4-2-16,7 5-6 16,4-3-4-16,-3-5-4 15,3-5-2-15,7-7-14 16,0-2-25-16,1-5-96 15,-1-2-62-15,-7-10-286 16,-3-8 269-16</inkml:trace>
  <inkml:trace contextRef="#ctx0" brushRef="#br0" timeOffset="46695.49">16915 9204 2228 0,'0'7'73'0,"3"-5"78"16,17 2-203 0,7 2 14-16,18 3 9 0,10-4 3 15,6-3 9-15,3-5 4 16,4-11-46-16,2-6-31 16,10-19-185-16,8-9-263 15,0-11 317-15</inkml:trace>
  <inkml:trace contextRef="#ctx0" brushRef="#br0" timeOffset="46883.12">17848 8905 1199 0,'0'12'157'16,"2"4"309"-16,1 14-429 16,3 9 9-16,-3 10-13 15,2 6-18-15,-1 0-5 16,1-4-3-16,-2-13 0 15,2-9-18-15,0-13-84 16,0-7-53-16,-3-4-264 16,2-10 233-16</inkml:trace>
  <inkml:trace contextRef="#ctx0" brushRef="#br0" timeOffset="47179.16">17955 8613 2058 0,'40'16'43'0,"9"4"22"15,30 24-124-15,12 9 42 16,3 12 1-16,3 4 3 16,-18 0 6-16,-10 0 0 15,-24 2 27-15,-7 0 7 16,-15-6 5-16,-5-5 2 0,-13-6-16 15,-6-1-6-15,-14-1-16 16,-5 2-21-16,-13-5-59 16,-5-5-54-16,-5-18-122 15,-3-15-15-15,7-30-17 16,5-20-31-16,25-35 223 16</inkml:trace>
  <inkml:trace contextRef="#ctx0" brushRef="#br0" timeOffset="47413.8">18702 8613 1487 0,'-7'18'57'0,"-9"26"6"16,-3 12-10-16,-9 25 45 16,2 11-6-16,2 9-8 0,9 3 8 15,16-7-23 1,11-7-8-16,18-18-4 0,8-5-22 15,10-6-14-15,8-2-1 16,4-11-23-16,3-8-13 16,1-18-60-16,3-14-41 15,6-32-114-15,0-21-140 16,-6-30 213-16</inkml:trace>
  <inkml:trace contextRef="#ctx0" brushRef="#br0" timeOffset="47779.23">19079 8972 2173 0,'2'-1'11'0,"19"-2"-74"16,10 0-2-16,13-2 57 15,3 3 1-15,2 3 11 16,-3 5 7-16,-8 6 4 15,-1 5 1-15,-12 8-5 16,-6 3-4-16,-10 8 2 16,-9 4 2-16,-11 7 10 15,-5 2 2-15,-4-9 8 16,2-8 0-16,9-12-11 0,2-4-3 16,7-4-13-16,0-1 0 15,3-2-2-15,1 0 2 16,8 0-2-16,6-1 0 15,16-1-12-15,11-6-15 16,14-10-75-16,9-10-53 16,9-19-176-16,-1-10-128 15,-4-17 251-15</inkml:trace>
  <inkml:trace contextRef="#ctx0" brushRef="#br0" timeOffset="47947.64">20237 8872 756 0,'-3'6'142'15,"-8"8"138"-15,-11 15-116 16,-8 8-14-16,-9 13-28 16,-4 6-18-16,4 9-38 15,-1 0-23-15,6-8-29 16,0-8-5-16,2-13-92 16,-1-5-86-16,7-12-249 15,4-11 217-15</inkml:trace>
  <inkml:trace contextRef="#ctx0" brushRef="#br0" timeOffset="48145.86">19814 8978 1600 0,'16'8'123'16,"-10"2"204"-16,7 8-300 15,16 11-8-15,8 9 7 16,9 11-20-16,7-1-1 15,12-3-2-15,5-6 1 16,0-14-17-16,-4-5-9 16,-7-12-79-16,-1-4-104 15,1-16 121-15</inkml:trace>
  <inkml:trace contextRef="#ctx0" brushRef="#br0" timeOffset="48363.44">20613 9098 2650 0,'19'11'51'0,"-4"-3"-54"16,8 1-55-16,13 5-26 16,10 2-23-16,10-8-7 15,-2-7 11-15,4-16 43 16,-6-9 30-16,-5-12-39 15,-1-7-64-15,-11-13-221 16,-4-2 193-16</inkml:trace>
  <inkml:trace contextRef="#ctx0" brushRef="#br0" timeOffset="48762.27">21189 8696 704 0,'1'3'90'16,"7"5"71"-16,8 3-27 15,11 5-2-15,4 2-7 16,4-2 32-16,0-2 18 15,-1-2-1-15,0-1-26 16,-1 0-68-16,-1 0-31 16,-7 1-37-16,-5 2-7 0,-11-2-4 15,-5 4-5-15,-12 3 18 16,-8 3 5-16,-11 3 1 16,-3 1 8-16,2-3-21 15,7-2-4-15,10-7-3 16,5-5-2-16,6-4-2 15,3 0 2-15,14 0 2 16,9 1 3-16,12 2 4 16,7 0-1-16,-3 3-1 15,1 2-2-15,-7 6-3 16,-5 2-2-16,-3 3 7 16,-10-1 5-16,-7 0 9 15,-7 1 4-15,-13 2 2 16,-6 0-6-16,-12 1-25 15,-6-4-25-15,-4-3-80 16,2-4-38-16,-5-13-166 16,-1-11 174-16</inkml:trace>
  <inkml:trace contextRef="#ctx0" brushRef="#br0" timeOffset="49011.85">21838 8646 2183 0,'41'31'46'0,"22"22"-54"15,4 7 6-15,0 13-3 16,-6 4-1-16,-5 6 6 16,-5 1 10-16,-16-12 12 15,-8-8 2-15,-15-17-2 16,-5-7-8-16,-11-4-16 15,-7 2-21-15,-21 2-68 16,-11 3-69-16,-11-8-279 16,-8-9 256-16</inkml:trace>
  <inkml:trace contextRef="#ctx0" brushRef="#br0" timeOffset="49217.09">22571 8825 2280 0,'55'0'46'15,"28"7"-52"-15,2 4-35 16,-10 6-99-16,-6-1-40 16,-23-4-41-16,-10-4 38 15,-20-4 100-15,-13-4 23 16,0-2-111-16,-14-3 120 0</inkml:trace>
  <inkml:trace contextRef="#ctx0" brushRef="#br0" timeOffset="49611.1">22609 9016 999 0,'-6'11'150'0,"12"-5"188"16,10 2-185-16,15 3-24 15,16 1-28-15,17-8-44 16,0-4-10-16,9-13-20 15,-1-7-18-15,1-6 27 16,2 1-2-16,-10 1-3 16,-12 5 7-16,-23 7-38 15,-11 5-7-15,-18 7-35 16,4 1-4-16,-5 13 0 16,0 7 5-16,-2 14 33 15,1 4 7-15,4 3 11 16,5-1 9-16,8-7 22 0,7-3 15 15,15-12 40-15,13-6 1 16,18-15-22-16,7-10 15 16,5-18-35-16,-7-6-5 15,-15-7 10-15,-7-2-25 16,-17 8 6-16,-7 3 3 16,-21 5-4-16,-7 3-13 15,-21-4-48-15,-16-3-30 0,-29 1-82 16,-20 2-44-1,-22 15-176-15,-4 14 195 0</inkml:trace>
  <inkml:trace contextRef="#ctx0" brushRef="#br0" timeOffset="50995.79">16471 10394 2319 0,'-25'-3'40'0,"25"3"-78"0,0 6-26 16,-11 18 4-16,-5 13 5 16,-14 31 34-16,-9 7 12 15,-13 7 8-15,-4 0 1 16,-1-5 9-16,0-1-50 15,9-8-138-15,-1-6-84 16,0-26 107-16</inkml:trace>
  <inkml:trace contextRef="#ctx0" brushRef="#br0" timeOffset="51194.06">15833 10706 2084 0,'18'29'90'0,"0"-17"111"16,9 10-214-16,20 14 2 16,11 5 13-16,17 2-53 15,10-4-19-15,4-10-72 16,-6-8-50-16,-5-21-102 16,-13-11-123-16,-11-28 237 15</inkml:trace>
  <inkml:trace contextRef="#ctx0" brushRef="#br0" timeOffset="51377.8">16719 10561 2044 0,'6'1'86'0,"5"2"22"16,13 3-95-16,6 3 7 15,15-1-31-15,7 0-12 16,5-6-13-16,-2-3-8 15,-9-5-44-15,-7-1-27 16,-18 0-100-16,-5 1-81 16,-18-2 167-16</inkml:trace>
  <inkml:trace contextRef="#ctx0" brushRef="#br0" timeOffset="51544.46">16822 10724 1419 0,'0'5'70'0,"8"-2"62"15,11 6-42-15,21 0-15 16,14 2-2-16,19-8-31 16,8-4-49-16,4-13-58 15,-3-7-53-15,0-16-196 16,-1-13 187-16</inkml:trace>
  <inkml:trace contextRef="#ctx0" brushRef="#br0" timeOffset="51737.84">17796 10137 1201 0,'-3'22'154'0,"3"-7"247"15,0 10-320-15,3 7-11 16,3 7-12-16,4 0-18 16,4 4-16-16,2 2-5 15,3 3-11-15,2 0-2 16,5-3-32-16,0-1-45 15,4-6-157-15,-5-2-166 0,-19-17 213 16</inkml:trace>
  <inkml:trace contextRef="#ctx0" brushRef="#br0" timeOffset="51943.79">17668 10788 2579 0,'3'-1'49'16,"38"1"-4"-16,20 3-148 15,19 1-3-15,25-1-99 16,1-2-58-16,1-5-80 16,-12-7-26-16,-19-5 210 15</inkml:trace>
  <inkml:trace contextRef="#ctx0" brushRef="#br0" timeOffset="52361.6">18073 11086 2556 0,'3'2'31'15,"14"2"-74"-15,8 0-14 16,25 0 21-16,7-1-2 15,2-3 12-15,-1-2 4 0,-20 1 18 16,-13 0 9-16,-17 1 6 16,-8 0-4-16,-12 9-5 15,-7 6-5-15,-15 10-3 16,-3 0 2-16,1 0 4 16,5-5-1-16,13-7-16 15,10-1-12-15,14-3 0 16,11 2 3-16,19 3 17 15,12-1 14-15,15-1 0 16,1 0 1-16,-5 0 1 16,-9-2 0-16,-26 1 5 15,-5-3 19-15,-15-2 20 16,-6 2 12-16,-14 7 2 16,-6 6-20-16,-7 8-28 15,-1 1-29-15,3-4-63 16,8-6-52-16,11-11-265 0,14-9-171 15,43-37 294-15</inkml:trace>
  <inkml:trace contextRef="#ctx0" brushRef="#br0" timeOffset="52545.96">20171 10567 2400 0,'7'16'84'15,"-8"1"84"-15,-11 26-219 16,-10 14-6-16,-14 31-64 16,-3 8-38-16,-1-2-93 15,5-8-12-15,11-33 11 16,-1-20-80-16,4-46 224 16</inkml:trace>
  <inkml:trace contextRef="#ctx0" brushRef="#br0" timeOffset="52744.02">19981 10653 2620 0,'4'22'47'0,"8"-5"-52"16,13 6-38-16,31 20-6 15,10 7-33-15,15 3-47 0,6-2-14 16,-7-17-41-16,5-15-11 15,3-32-175-15,1-16 207 16</inkml:trace>
  <inkml:trace contextRef="#ctx0" brushRef="#br0" timeOffset="52915.18">20923 10640 2601 0,'2'1'36'0,"17"3"-82"16,11 3-26-16,19 3-50 16,10-2-30-16,7-6-50 15,-1-6-43-15,-6-10-285 16,-8-8 326-16</inkml:trace>
  <inkml:trace contextRef="#ctx0" brushRef="#br0" timeOffset="53069.52">21047 10814 2315 0,'11'5'78'0,"1"0"-5"16,12 3-86-16,22 2-76 0,19-3-61 16,23-18-131-16,8-15-125 15,1-28 232-15</inkml:trace>
  <inkml:trace contextRef="#ctx0" brushRef="#br0" timeOffset="53509.94">21717 10241 2244 0,'-6'19'62'0,"14"-19"1"16,15 1-170-16,29 2 0 15,17 0-3-15,28-2 29 16,-2 1 31-16,-4 3 26 16,-16 3 16-16,-30 2 25 15,-14 0 5-15,-35 5 23 16,-19 5 6-16,-32 15-4 16,-19 8 13-16,-9 4 17 15,2-3 9-15,14-6-6 16,13-5-18-16,21-9-45 15,10-6-13-15,18-8-25 16,5-3-8-16,22-2 2 16,14-1 0-16,24-4 19 15,11-1 8-15,-2-5 0 16,-5-1 1-16,-23 4 2 0,-11 2 2 16,-20 2 3-16,-10 2 6 15,-22 10 2-15,-7 5-2 16,-24 9-2-16,-4 0-6 15,-3 1-16-15,2 2-53 16,9 1-297-16,11 1 238 16</inkml:trace>
  <inkml:trace contextRef="#ctx0" brushRef="#br0" timeOffset="53709.43">22726 10779 2561 0,'-2'41'138'0,"-31"-19"125"16,-18 19-279-16,-27 32-29 15,-12 11-29-15,-12 5-51 16,5-9-15-16,10-21-44 16,6-7-17-16,24-13-139 15,12-9-126-15,21-26 251 16</inkml:trace>
  <inkml:trace contextRef="#ctx0" brushRef="#br0" timeOffset="53993.27">22409 11169 2025 0,'10'0'105'0,"11"7"63"15,5-2-150-15,4 2 5 16,6 3-23-16,-5 0 0 15,-9 0-1-15,-8 1 4 16,-15-2 21-16,-12 6 9 16,-15 10 11-16,-8 6 5 15,-7 5 9-15,8-3 9 0,12-7 2 16,10-4-10-16,13-3-17 16,5 4-31-16,21 12-20 15,16 3-8-15,42-1-20 16,25-6-32-16,32-24-65 15,14-13-56-15,19-36 86 16</inkml:trace>
  <inkml:trace contextRef="#ctx0" brushRef="#br0" timeOffset="56625.44">16186 5055 1065 0,'-5'-2'66'0,"3"-7"1"15,2 9-32-15,-2 0-4 16,2 1-33-16,0-2 6 16,4 1 44-16,3-1 19 15,10 1 22-15,6 0-3 16,7-1-33-16,14 0-12 16,-1 1-18-16,2 2-5 0,11 1-4 15,6 1-3-15,15 0 2 16,6 1-2-16,8 1 0 15,3 2-2-15,8 3-2 16,6-1-3-16,6-1 0 16,3 1-1-16,16-3 0 15,0 0 4-15,1 1 8 16,3-1 2-16,-8 0 3 16,7-1-4-16,7 1-8 15,0-1-3-15,-4 2-1 16,-1 1 0-16,-5-2 0 15,-1 1 0-15,-2-2-1 16,2 1 0-16,1-2-1 16,-3-1 2-16,7-4 1 15,-4-3 1-15,-15-4 2 16,1-3 0-16,-6-3 4 16,-4-1 10-16,-5-1 3 0,-5-3 1 15,-18 2-3-15,0-2-8 16,-4-1-2-16,-8 0 3 15,-3-3 2-15,-6 1 0 16,-9-1 0-16,1-4-2 16,-9-3 1-16,-4-7 2 15,-5-2 3-15,-6 0 4 16,-8-2 6-16,-5 2 0 16,-8 2 0-16,0-3-4 0,-7-1-7 15,-2-2-3-15,-7-8-4 16,-3-3-2-16,-2-6-5 15,-7 1-1-15,-2 3-4 16,-6 5 0-16,-3 3-2 16,0 3-2-16,-3-1-5 15,-5 2-1-15,-8-3-3 16,-4-1 2-16,-2 0 4 16,-1-4 1-16,-3 8 3 15,3 3-3-15,-6 5-1 16,4 1-2-16,-2 3-4 15,-9 0 1-15,-19 4-1 16,-2 0 2-16,-17 2 1 16,-2 0 0-16,-6 0 1 15,-9 1 1-15,-9 4 1 0,-1-1 2 16,-4 7 2-16,1 2 0 16,2 3-1-16,-7 3-1 15,-2 4 0-15,-7 0 0 16,-3 2 3-16,-1 2-1 15,-5 0 1-15,8 2 0 16,-7 2-1-16,-5 2 1 16,4 4-2-16,-6 0 0 15,5 7-2-15,7 2 1 0,5 1 1 16,3 4 0-16,8-4 1 16,-2-2 1-16,6 0 0 15,6 0 0-15,4 1 0 16,7 5-1-16,7 1 0 15,4 2 0-15,9 3 0 16,6 1-1-16,5 8-1 16,9 3 0-16,5 9-3 15,10 1-2-15,16-2-4 16,10-2 0-16,21 1-1 16,9 3 1-16,17 16 3 15,11 8 2-15,16 4-3 16,9 2-24-16,9-4-57 15,3-2-76-15,12 12-320 16,0 2 296-16</inkml:trace>
  <inkml:trace contextRef="#ctx0" brushRef="#br0" timeOffset="63270.07">16025 12853 677 0,'-14'-15'-8'0,"29"-10"-6"16,8-11-61-16,1-2 31 15,-5 3 23-15,-5 3 49 0,-7 9 100 16,1 4 49-16,-5 8 52 16,0 3-15-16,0 3-34 15,-1 3-24-15,-2 2-31 16,2 0-4-16,-1 0 2 16,-1 0-2-16,0 2-8 15,0-2-8-15,0 0-36 16,0 0-10-16,0 0-24 15,0 1-6-15,-8 4-16 16,-1 3-8-16,-11 14-3 16,-6 9-6-16,-12 21 1 15,-4 11 3-15,-8 17 2 16,-5 4 6-16,-4-4 7 16,-4-4 2-16,3-9 2 15,3-2-3-15,11 1-4 16,4-2-3-16,13-10-5 0,7-6-4 15,6-16-10-15,8-8-21 16,1-11-63-16,2-5-49 16,3-7-130-16,1 0-93 15,-1-11 202-15</inkml:trace>
  <inkml:trace contextRef="#ctx0" brushRef="#br0" timeOffset="63671.49">15331 12747 1918 0,'0'-3'109'0,"0"3"42"16,0 0-97-16,0 0-70 16,0 1-16-16,2 2-2 15,1 3 9-15,3 4 30 16,6 4 14-16,11 9 15 15,6 5 2-15,12 13-8 16,5 7-5-16,4 8-11 16,5 0-4-16,11-4-5 15,3-3 1-15,2-4 9 16,-3-1 6-16,-12-3 13 16,-1-5 8-16,-9-4 1 15,-3-2-3-15,-5-8-6 0,-7-2-7 16,-10-7-5-16,-7-4 0 15,-9-5 1-15,-5-3 1 16,2 0-2-16,-2-1-19 16,0 0-66-16,0 0-55 15,0 0-200-15,0-1-288 16,0-18 354-16</inkml:trace>
  <inkml:trace contextRef="#ctx0" brushRef="#br0" timeOffset="65122.43">17558 12802 1131 0,'1'0'76'0,"0"0"43"15,3 0-54-15,-1 0 21 16,-3 0 20-16,2 0 20 16,-1 0-5-16,-1 0 8 15,0 0-3-15,0 0-19 0,0 0 3 16,0 0-19-16,0 0-28 16,0 0-4-16,0 0-9 15,0 0-1-15,0 0-2 16,0 0 0-16,0 0-1 15,0 0-4-15,-1 0-8 16,-7 2-8-16,-3 0-12 16,-9 1-5-16,-14 6-9 15,-6 2-1-15,-12 6-2 16,-6 3 3-16,3 2 3 16,0 1 1-16,0 1 1 15,3 0 0-15,2-1-2 16,-1-3-1-16,9-3 0 15,3-2 2-15,10-4-1 16,5-2 2-16,12-4 0 16,1 0 1-16,3-2 1 15,3-2 1-15,2 0-2 0,2-1 0 16,1 0-3-16,0 0-2 16,0 0 3-16,0 0-3 15,0 1 4-15,0-1-1 16,0 0-8-16,0 0-1 15,0 0-4-15,0 0 3 16,0 0 5-16,0 0 3 16,0 0 5-16,0 0 0 0,0 0 3 15,0 0-1-15,0 0 0 16,0 0-1-16,0 1-1 16,0-1-1-16,0 0-2 15,0 0 0-15,0 0-2 16,0 0-2-16,1 1-2 15,3 1-2-15,7 2 1 16,1-1 0-16,6 3 3 16,5 1 0-16,6 3 1 15,4 4 0-15,2 2 3 16,1 3 0-16,8 3-1 16,-1 0 1-16,0 1-1 15,-4-2-1-15,-12-4 3 16,-2-2 4-16,-8-4 4 15,0 0 3-15,-2-5 0 16,-7 1 0-16,1-4-1 16,-6 0 0-16,-3-3 0 15,1 1 0-15,1 0-3 0,-2-1-2 16,1 0-2-16,-1 0-11 16,0 0-28-16,0 0-22 15,0 0-67-15,0 0-28 16,0 0-79-16,1 0-60 15,8 5-195-15,1 3 262 16</inkml:trace>
  <inkml:trace contextRef="#ctx0" brushRef="#br0" timeOffset="66138.09">18208 12386 1450 0,'-7'6'84'0,"-20"-6"33"16,27 0-62-16,0 0-57 15,0 1 2-15,1 2 33 16,1 1 32-16,0 8 43 16,2 5 6-16,0 14-28 15,3 5-27-15,1 7-34 16,-1 0-12-16,0-1-8 16,0-2 0-16,-4 3-2 15,1 3-2-15,-4 5-5 0,0 5-36 16,-4 10-140-16,2 4-115 15,-4-8 144-15</inkml:trace>
  <inkml:trace contextRef="#ctx0" brushRef="#br0" timeOffset="66355.5">17867 13039 2511 0,'0'2'49'0,"13"-2"-52"16,9 1-31-16,25-1 15 15,11 0 4-15,4 0 16 16,-1 0 4-16,-4-2 3 16,-2 2 1-16,-1 0-1 15,1 0-3-15,-6 2-57 16,-2-1-54-16,-8 3-169 15,-11 1-157-15,-16 6 234 16</inkml:trace>
  <inkml:trace contextRef="#ctx0" brushRef="#br0" timeOffset="66853.75">18140 13266 1423 0,'-18'5'104'0,"7"-1"50"0,6-2-46 16,5-2-35-16,-1 1-27 15,4-1-9-15,6-1 6 16,12 1 15-16,8-1 12 16,16 1-4-16,3 2-9 15,10 4-26-15,0 3-10 16,-11 5-10-16,-5 2-1 16,-16 0 11-16,-13 0 25 0,-7-1 31 15,-6 2 13-15,-9 6 8 16,-6 3-16-16,-13 1-20 15,-5 0-12-15,1-6-14 16,-1-5-10-16,10-4-9 16,6-4-4-16,9-3-11 15,7-4-14-15,-2 0-44 16,2-1-13-16,8 1-16 16,7-3 9-16,21-1 34 15,8 0 9-15,12 0 18 16,0 1 2-16,-6 3 5 15,-5 3 4-15,-14 1 4 16,-4 0 3-16,-14 0 19 16,-4 1 11-16,-8 1 12 15,-3 2 4-15,-8 6-14 16,-6 5-10-16,-16 7-14 16,-3-1-13-16,-4-1-5 0,5-5-17 15,6-6-43-15,4-5-44 16,2-8-15-16,-1-11 47 15</inkml:trace>
  <inkml:trace contextRef="#ctx0" brushRef="#br0" timeOffset="67505.17">19264 13161 2593 0,'10'12'54'0,"-6"9"-39"15,2 5-67-15,6 10-46 16,2-1-8-16,6-9 6 16,1-5 37-16,-1-11 81 15,0-4 32-15,3-9 21 16,5-4-11-16,4-10-19 16,-2-3-12-16,-8-5-17 15,-7-1-7-15,-9 0 10 16,-7 0 10-16,-10 3 22 15,-2 3 1-15,-3 4-8 16,3 2-20-16,2 4-29 16,1 2-15-16,5 2-29 15,4 5 1-15,1-5-1 16,4 3 16-16,7 0 18 0,2 0 2 16,11 4 1-16,4 4-9 15,-1 8 5-15,-1 4 7 16,-8 2 17-16,-6-1 9 15,-6-4 13-15,-2-4 2 16,-3-3-2-16,1-3-3 16,0-3-14-16,-1-1 2 15,10-1 0-15,6-7 0 16,14-12 0-16,9-7-7 0,6-11-5 16,-2 0-1-16,-3 2 2 15,-5 4 0-15,-8 9 3 16,-5 6-10-16,-14 12-12 15,-7 4-12-15,1 6-6 16,-9 12 6-16,-14 15 14 16,-4 6 10-16,-7 1 22 15,2-6 12-15,10-7 17 16,3-5 6-16,11-5-7 16,4-2-10-16,1-4-21 15,4 0-10-15,1 2-6 16,4-1-2-16,13 1-5 15,12-1-11-15,17-7-63 16,18-3-60-16,25-13-243 16,5-6 223-16</inkml:trace>
  <inkml:trace contextRef="#ctx0" brushRef="#br0" timeOffset="68238.77">23544 12704 2001 0,'0'0'66'0,"0"0"-24"16,0 0-17-16,0 0-8 15,0 1 55 1,0 1-6-16,-6 4 17 15,-1 5-9-15,-15 9-18 16,-2 9-16-16,-12 19-26 16,-6 8-3-16,-1 11-8 15,-4 0-1-15,2-9 0 16,3-5-2-16,3-7 0 16,4-3-19-16,5-5-75 15,5-3-70-15,-2-3-306 16,2-4 274-16</inkml:trace>
  <inkml:trace contextRef="#ctx0" brushRef="#br0" timeOffset="68440.82">23010 12810 2471 0,'4'9'74'16,"15"3"-16"-16,10 10-61 15,18 12-4-15,10 7-2 0,1 3 6 16,-3-1 2-16,-1-3 1 16,-6-6 5-16,3 1 2 15,0 0 0-15,-5-1-12 16,1 1-43-16,-12-6-134 16,-4-2-123-16,-20-4 152 15</inkml:trace>
  <inkml:trace contextRef="#ctx0" brushRef="#br0" timeOffset="69031">22787 12631 1871 0,'10'3'116'15,"-10"-1"78"-15,2-1-112 16,-1 2-28-16,0-2-24 15,-1 2-16-15,0 0 4 0,-7 3 18 16,-3 3-2-16,-14 5 9 16,-4 2-6-16,-15 5-19 15,-11 4 2-15,-6 2-18 16,-6 2 0-16,0 3 1 16,8 0 2-16,3-2 1 15,4-2 1-15,9-5 0 16,7-5 0-16,15-4 1 15,4-4 3-15,9-6 7 16,7-3 4-16,0 0 12 16,0 0-1-16,7 8-4 15,9-1-4-15,17 7-12 16,6 2-2-16,10 3-5 16,1-2 0-16,-6 2-1 15,-3 0 1-15,-7 1-1 16,-6 4 0-16,2-1-1 15,-1 0 0-15,-2-4-1 0,-3-2-8 16,-6-4-63-16,-3-4-43 16,-3-2-170-16,-5-4-188 15,-13-7 269-15</inkml:trace>
  <inkml:trace contextRef="#ctx0" brushRef="#br0" timeOffset="69557.35">21232 12550 1749 0,'-7'14'215'15,"6"-14"349"-15,-1 1-521 16,2 0-52-16,5-1-24 16,6 0 1-16,7-2 36 15,5 1 21-15,8 1 20 16,-1 2-3-16,0 2-15 16,-1 4-9-16,-6 0-10 15,-4 1-1-15,-8-2 4 0,-5-1 1 16,-9 3 12-16,-8 5 2 15,-10 4 4-15,-1 5 3 16,-3-2-6-16,3-3-4 16,9-4-13-16,2-4-9 15,9-3-29-15,2-3-10 16,7 0-10-16,5 3 7 16,12 2 22-16,10 2 10 15,8 1 9-15,2-1-1 16,-9 2 1-16,-10 1 4 0,-13-1 9 15,-7-1 7-15,-5-1 27 16,-5 5 2-16,-7 8 2 16,-6 6-11-16,-16 5-41 15,-7 0-24-15,-7-3-70 16,0-3-39-16,-2-3-165 16,0 2 169-16</inkml:trace>
  <inkml:trace contextRef="#ctx0" brushRef="#br0" timeOffset="69789.75">21091 13178 2888 0,'8'24'112'15,"3"-14"27"1,-4-6-204-16,20 2-44 0,7 0 20 15,17-2 61-15,5-1 8 16,-3-3 14-16,1 0 6 16,-5 1-43-16,3 1-47 15,-2 3-162-15,-2 0-194 16,-3 6 247-16</inkml:trace>
  <inkml:trace contextRef="#ctx0" brushRef="#br0" timeOffset="70137.81">21401 13487 2275 0,'6'23'103'0,"-1"-20"90"16,9 1-231-16,12 4-36 16,4 1 34-16,4 0 34 15,-7-1 12-15,-9-3 22 16,-7-1 8-16,-9-1 31 15,1 3 3-15,-11 7-8 16,-4 5-10-16,-17 12-21 16,-9 4-10-16,-7 1 9 15,1-3 11-15,13-8 4 16,8-2 0-16,13-9-18 16,4-1-7-16,10 0-30 0,6 2-9 15,22 2-4-15,14 2-4 16,22-6-7-16,9-7-17 15,16-13-33-15,10-11-32 16,13-21-84-16,7-15-92 16,-2-28 163-16</inkml:trace>
  <inkml:trace contextRef="#ctx0" brushRef="#br0" timeOffset="71270.84">23720 12033 2489 0,'2'0'84'16,"-10"0"12"-16,-20-3-168 15,-16-3-21-15,-34-7 12 16,-15-2 35-16,-14-4 67 15,-9-1 26-15,-14-2 2 16,-18 2-5-16,-39 0-32 16,-19 3-11-16,-29 4-5 0,-18 3 0 15,-14 6 0-15,-17 3 1 16,-10 3 1-16,-1 2 0 16,0 1 1-16,-9-1 0 15,-12-2-3-15,-5-1-2 16,-18-2-2-16,3 0 2 15,-7 2 2-15,-6 2 2 16,-5 8 2-16,4 2 0 16,14 8 2-16,9 1 1 15,25 6 0-15,12 1 0 0,30 1 1 16,16-3-1-16,32-2 2 16,16-4 2-16,31-5 2 15,19-3 1-15,29-7 1 16,12-1-2-16,30-1-6 15,5 1-3-15,21 4-11 16,10 1-2-16,7 2-16 16,13 1-8-16,6 9-28 15,3 8-2-15,9 20 9 16,1 15 7-16,11 26 27 16,1 12 3-16,6 30 3 15,0 13 5-15,0 15 7 16,5 9 3-16,-6-1 4 15,-5-3 0-15,-9 13 1 16,-7-9 2-16,-12-16 2 0,-3-9 3 16,2-35 0-16,5-9 2 15,11-26-2-15,4-13-2 16,13-20-6-16,8-5-6 16,9-9-3-16,6-5 1 15,17-12 5-15,10-3 2 16,13-10 1-16,12-5 1 15,17-5-2-15,10-1-2 16,16-2-3-16,11 1 2 16,16-1 0-16,4 1-1 0,24 0 3 15,8 1-1-15,17 1-2 16,13 1-2-16,24 4-1 16,8-2 3-16,24 5-2 15,-2-2 9-15,13 3 12 16,5 2-3-16,6-1 4 15,13 1-10-15,15 1 0 16,17 0 0-16,5 3 0 16,-2 3-2-16,-14 0-3 15,-17 1 0-15,-4 1-1 16,-15 0 1-16,-10 0 2 16,-14-1 0-16,-29 0 2 15,-7-2 0-15,-36-2-19 16,-23 0 38-16,-31 2 11 15,-19-1 6-15,-33-1 33 0,-17 0-37 16,-30-3-5-16,-12 0-3 16,-21 0-7-16,-4-1 6 15,-9 0 7-15,-7 1 6 16,1-1 7-16,-2 0-6 16,0-12-10-16,-5-1-5 15,-5-13-11-15,-3-13-6 16,-2-31-5-16,0-21-5 15,-2-37-8-15,4-24-3 16,2-29-9-16,-1-21 1 0,1-37-57 16,-8-20-50-16,-5-52 72 15</inkml:trace>
  <inkml:trace contextRef="#ctx0" brushRef="#br0" timeOffset="96808.73">1720 12944 1921 0,'-9'-3'108'0,"13"1"22"16,-7-1-53-16,2 3-57 15,1 0-18-15,0 0-2 16,0 1 0-16,0-1 19 16,0 1 4-16,1 12 2 15,1 6-4-15,7 24-12 16,-1 16-8-16,8 35-3 16,1 18-1-16,1 14-1 15,1-2 3-15,-2-17 4 16,-5-18 2-16,-2-20 4 0,-5-14 3 15,-4-21 5-15,0-9 0 16,-1-17 17-16,0-7 22 16,-1-3 12-16,-3-10 3 15,-4-26-23-15,-6-15-20 16,-5-35-22-16,-4-12-5 16,0-25-10-16,0-6-5 15,5 6 2-15,4 10 3 16,4 29 13-16,3 16 1 0,4 22-1 15,2 10 0-15,1 21-10 16,0 6-8-16,0 11-20 16,4 2-3-16,5 23 11 15,8 14 9-15,17 36 15 16,7 18 0-16,19 36-4 16,6 6 0-16,9-2 1 15,-4-10 2-15,-3-29 1 16,-8-13 9-16,-11-23 12 15,-6-10 4-15,-5-20 6 16,-6-7-8-16,-4-12-6 16,-6-3-1-16,-9-6 13 15,-6-1 6-15,-3-8-16 16,-4-9-22-16,-1-30-113 16,-3-19-82-16,3-30 102 15</inkml:trace>
  <inkml:trace contextRef="#ctx0" brushRef="#br0" timeOffset="97075.4">2670 13506 1954 0,'-3'38'114'16,"1"-10"96"-16,0 4-174 16,7 3-29-16,1 0-5 15,2-8-11-15,2-8-3 0,2-10 14 16,-1-5 26-16,1-8 52 15,5-6 11-15,2-9-2 16,2-6-17-16,-5-6-39 16,-2-4-10-16,-12-1-17 15,-2 1-18-15,-8 4-15 16,-4 2-6-16,-5 6-16 16,-2 1-6-16,5 5-74 15,1 2-68-15,7 0 109 16</inkml:trace>
  <inkml:trace contextRef="#ctx0" brushRef="#br0" timeOffset="98242.21">3381 13492 1813 0,'7'21'133'0,"3"2"79"15,-3-4-141-15,-1-3 0 16,-2-8-34-16,-3-2 5 15,-1-5 41-15,-2-1 17 16,-6-5 6-16,1-5-11 16,-6-9-47-16,-2-11-24 15,1-26-27-15,1-12-8 16,10-16-6-16,3 0 2 16,11 19 14-16,3 12 0 0,7 20 0 15,-3 6-1-15,9 9-18 16,2 3-1-16,5 9-12 15,3 6 3-15,-3 8 3 16,-3 5 0-16,-10 3 3 16,-7 0 2-16,-14 7 13 15,-6 7 1-15,-18 15 11 16,-6 7-3-16,-9 12 0 16,3 1 0-16,3-3 0 15,9-7 2-15,10-15-2 16,6-9 1-16,11-14 2 15,6-6 0-15,15-4 8 16,8-2 3-16,14-7 13 16,7-2 5-16,11-9 0 15,5-1-1-15,0-7-12 16,-8-6-5-16,-7-9-3 0,-9-8 0 16,-8-2-8-16,-7 2-3 15,-13 5-4-15,-7 7-1 16,-12 10-1-16,-6 3-2 15,-6 7-4-15,-7 3-10 16,-3 9 1-16,-2 7-1 16,0 13 1-16,3 5 8 15,7 7 6-15,7 2 3 16,9 2 4-16,7-1 2 0,11-2 2 16,7-4 3-16,14-10 8 15,8-5 5-15,19-14 2 16,7-3 1-16,-4-12-7 15,-2-5-5-15,-13-6-3 16,-7-2-2-16,-7 3 4 16,-10 3 2-16,-13 9 3 15,-7 3-2-15,-10 9-5 16,0 0-9-16,-6 1-15 16,-9 6-7-16,-8 10-3 15,-6 7 7-15,0 6 11 16,3 2 5-16,8-3 7 15,7-6-1-15,5-7 0 16,3-3 0-16,5-7 0 16,5 0 6-16,2-8 3 15,8-2 8-15,7-10 0 0,2-5-5 16,2-5-5-16,-3-1-7 16,-8 7-2-16,-5 5 3 15,-5 10-4-15,-2 4-3 16,2 14-8-16,3 11-2 15,7 12 0-15,2 4 1 16,10-4 2-16,4-9 1 16,7-11 0-16,-3-8 3 15,9-13 16-15,4-9 4 0,10-26 9 16,3-18-1-16,0-29-16 16,-9-11-6-16,-17-17-9 15,-8-5 0-15,-21-9-8 16,-7 2 4-16,-7 25 11 15,-3 24 6-15,-6 42 18 16,4 15-2-16,-7 19-14 16,-5 5-14-16,-8 24-11 15,-1 18 1-15,4 37 4 16,6 19 6-16,14 20-9 16,11 7 0-16,17 8-61 15,13-9-28-15,12-13-53 16,3-11-38-16,-1-27-60 15,-8-13-60-15,-7-18 182 16</inkml:trace>
  <inkml:trace contextRef="#ctx0" brushRef="#br0" timeOffset="98660.02">3171 14339 2019 0,'-5'31'268'0,"-5"-30"390"16,2 0-600-16,-7 3-133 15,-2 4-11-15,-13 10-9 16,-6 5 27-16,-2 8 41 15,3-1 18-15,12-2 16 16,8-2-2-16,12 0-27 16,9 6-14-16,17 8-12 15,12 2 0-15,23 4 18 16,11 0 7-16,12-4 11 16,-1-3 6-16,-20-9 10 15,-15-5 14-15,-27-7 41 16,-9-1 20-16,-14 0 36 15,-5 0 2-15,-19 8-26 16,-8 2-14-16,-17 1-41 0,-3 2-23 16,1-5-82-16,5-7-54 15,10-12-216-15,3-11 187 16</inkml:trace>
  <inkml:trace contextRef="#ctx0" brushRef="#br0" timeOffset="98907.09">3575 14944 2474 0,'-2'23'73'15,"4"-2"22"-15,8 0-154 16,2-2-18-16,4-8-22 16,3-6 16-16,3-9 45 15,2-4 36-15,-4-8 51 16,-6-3 8-16,-8-5-1 15,-6-1-2-15,-10-5-41 16,-8-2-26-16,-6 2-20 16,-5 3-23-16,-3 10-54 15,0 4-65-15,-3 5 95 16</inkml:trace>
  <inkml:trace contextRef="#ctx0" brushRef="#br0" timeOffset="99123.84">3856 14203 1464 0,'16'18'246'15,"-14"23"340"-15,5 19-430 16,5 25-128-16,3 12-1 16,-5 12-10-16,-3 3-1 15,-6-6-8-15,0-10 4 16,-2-18-49-16,-1-10-27 0,-1-13-111 15,-2-6-109-15,1-21 161 16</inkml:trace>
  <inkml:trace contextRef="#ctx0" brushRef="#br0" timeOffset="99374.74">4095 14938 2410 0,'0'27'57'0,"0"-6"-35"16,4-3-55-16,1-6-44 16,2-4-14-16,0-8 10 15,5-3 29-15,6-9 67 16,7-4 30-16,1-2 17 16,3 4 2-16,-6 7 4 15,-3 5 3-15,-1 10-3 16,0 5-9-16,4 20-39 0,6 10-31 15,4 14-121-15,-3 7-87 16,-8-3 113-16</inkml:trace>
  <inkml:trace contextRef="#ctx0" brushRef="#br0" timeOffset="106487.33">6047 11112 426 0,'-7'-8'80'16,"2"2"92"-16,0-3-39 16,3 0 2-16,-2-3-7 15,3-4-6-15,0-1 20 16,1-1-5-16,-1 2 1 0,-2 3-2 15,3 0-17-15,-2 4-11 16,-2-1-6-16,0 2-14 16,1-2 2-16,-2 1-20 15,1 0-7-15,-3 0-10 16,1 1 1-16,-5 1 9 16,4 0 2-16,0 2 5 15,0 0-3-15,1 2-9 16,2 0-6-16,0 1-11 15,1 1-1-15,0 0-9 16,3 1-3-16,-2 0-4 16,1 0-3-16,1 0 1 15,0 0 0-15,0 0-3 16,0 0-2-16,0 0-10 16,0 0-4-16,3 1-3 15,2 1-2-15,4 3 2 0,2 2 3 16,3-1 1-16,-1 1 1 15,3 2 0-15,-3-1 1 16,1 3-2-16,1 1-1 16,7 3-2-16,2 2-1 15,6 2 0-15,4 9 0 16,3-1-1-16,4 2 0 16,3-1-2-16,5 0 1 15,-1-3 0-15,-6-2 1 0,-5-2 2 16,-6-1 2-16,3 4 0 15,0 2 2-15,-3-1 0 16,4-1-2-16,-11-5 1 16,3 1 0-16,-5-4 0 15,-3-3 1-15,-1-3 1 16,-2-1 1-16,-5-4 4 16,-4-2 1-16,-1 0 4 15,-5-3 0-15,-1 1-1 16,2 0-1-16,-2 0-1 15,0 0 1-15,0 1 1 16,1-1 2-16,-1-1 2 16,0 0-1-16,0 1 0 15,0-1 0-15,0 1-1 16,-1 0-3-16,-1 0-2 16,-5 4-2-16,2 1-2 15,-3 0-1-15,-7 5 2 0,-2 0 2 16,-4 4 1-16,-4 0-1 15,-4 1 1-15,-2 1-1 16,-8 3 0-16,-2 3-5 16,1 0-2-16,1 1-2 15,1-4-1-15,-1-2 3 16,-1-5 0-16,2-1 0 16,5-3 0-16,3 2 0 0,8-2-1 15,-1 0 0-15,9-3-2 16,-1 0 0-16,5-3 1 15,2-1-1-15,2-1 0 16,2 0-1-16,4-1-1 16,0 0 0-16,-1 0 1 15,1 0 0-15,0 0 0 16,0 0 0-16,0 0-3 16,0 0 0-16,0 0-4 15,0 0-1-15,0 0-4 16,0 0-2-16,0 0-6 15,1 1-1-15,5-1 6 16,5 0 4-16,6 0 7 16,1-1 3-16,10-2 0 15,-1-1-1-15,10-3 1 16,2-1 0-16,3-4 1 0,-1 0-1 16,-3-3 0-16,-3 4 1 15,-1-2 1-15,-2 0 1 16,0 1 0-16,-3-2 1 15,-4 4 0-15,-4 0 0 16,-6 3 0-16,-3 0 0 16,-4 4 3-16,-2 1 0 15,-3 0 2-15,-3 2 0 16,0 0-2-16,2-1-1 0,-1 0-1 16,0 0 0-16,0 1 0 15,-1-1 2-15,0 1 2 16,0-1 1-16,0 0 0 15,0-1 1-15,0 1 1 16,0-8 0-16,-2 1 4 16,-2-1-3-16,-4-6-4 15,-1-1-2-15,-8-5-6 16,-1-4 1-16,-8-1-1 16,-2 1 3-16,-1-4-1 15,-3 1 0-15,3 0 2 16,4-1-4-16,1 2 3 15,-2 1 0-15,-4 1-5 16,-2 3 0-16,-8 0 1 16,-4 2 0-16,3-2 3 15,1-2-1-15,6-2-1 16,3 0-1-16,5 2 0 0,2 1-1 16,6 3-1-16,1 2 1 15,5 4 1-15,1 3-2 16,7 4-4-16,2 6-3 15,2 0-10-15,0 0-6 16,0 0-13-16,0 0-3 16,4-2 6-16,1 5 7 15,3 1 13-15,4 0 4 0,11 5 0 16,8 3-2-16,7 5 0 16,0 3 2-16,6 7 4 15,1-1 1-15,3 3 2 16,1-2 0-16,-7-3 2 15,-7-3 0-15,-8-3 3 16,-3-4 0-16,-1-2 0 16,-1-3 1-16,-3 0 1 15,-2 0 1-15,-6-2 1 16,-4-1 2-16,-3-1 2 16,-2-1 1-16,-1 2-8 15,-1-2-10-15,0 2-38 16,0 2-42-16,3 2-109 15,-1 3-61-15,5 6 130 16</inkml:trace>
  <inkml:trace contextRef="#ctx0" brushRef="#br0" timeOffset="107505.36">6747 11871 913 0,'23'-2'126'16,"-12"2"210"-16,2-1-233 15,1 0 13-15,-6 0 30 0,-4 0 12 16,-2 1 29-16,-2 0 11 16,0 0-11-16,0 0-22 15,0 0-44-15,-1 0-21 16,-6-1-33-16,1 1-11 16,-3 0-10-16,-2-1-2 15,0 1-4-15,-1 0-3 16,-1 1-7-16,-3 0-4 15,3 1-8-15,-4 0-3 16,-1 1-4-16,-3 3-2 0,-5 1-1 16,-4 2 0-16,-5 4-5 15,-3 0 1-15,1 2-2 16,-2 2-1-16,0 3 0 16,2-2 0-16,-8 3 2 15,0-3 0-15,7-4 1 16,4-2 0-16,12-5-2 15,5-2-1-15,10-2-5 16,6-2-6-16,-1-1-17 16,0 0-9-16,6 1-8 15,3-2 7-15,10-3 18 16,7-1 9-16,12-6 9 16,9-2-4-16,3-7-1 15,2 0 2-15,-3-2 0 16,0-3 3-16,4 2 2 15,-2-2 1-15,5 4 2 0,-1 1 0 16,-5 3 0-16,-2 1 0 16,-11 4 1-16,-8 2 1 15,-13 3 4-15,-6 2 5 16,-7 5 12-16,0-1 6 16,0 0 8-16,-1 1 1 15,0 0-4-15,0 0-4 16,-1 0-9-16,-8 1-5 15,2 1-8-15,-4 1-4 16,-6 0-6-16,-3 2 0 16,-14 4-1-16,-6 1 0 0,-11 6 0 15,-2 1-1-15,-2 5 0 16,0 1 0-16,9 4-1 16,4-2-1-16,7 0-4 15,2 0 6-15,1-4-47 16,-1-2-25-16,5-7-81 15,5-4-56-15,0-4-80 16,5-4-188-16,5-15 289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6F7F7A-808C-4084-B303-7CDDE244C38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119DB-6E82-4202-8018-C90FC4A72F1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8573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0840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63C512-FAD9-47CB-9EC8-CE9F16A4B89E}" type="slidenum">
              <a:rPr lang="en-CA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15592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9685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31125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6894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0218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72888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30801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30711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34420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22799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31099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86343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85586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63293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D52A4D-83F2-4AAB-BF27-04EA9AEEF639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2976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3180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549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71240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9346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420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6868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1B6E4E-ABBD-4E88-B84A-468D7211A957}" type="slidenum">
              <a:rPr lang="en-CA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2119DB-6E82-4202-8018-C90FC4A72F1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0225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10-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3.png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customXml" Target="../ink/ink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9.emf"/><Relationship Id="rId18" Type="http://schemas.openxmlformats.org/officeDocument/2006/relationships/customXml" Target="../ink/ink5.xml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wmf"/><Relationship Id="rId17" Type="http://schemas.openxmlformats.org/officeDocument/2006/relationships/image" Target="../media/image91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90.wmf"/><Relationship Id="rId10" Type="http://schemas.openxmlformats.org/officeDocument/2006/relationships/image" Target="../media/image87.wmf"/><Relationship Id="rId19" Type="http://schemas.openxmlformats.org/officeDocument/2006/relationships/image" Target="../media/image92.png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98.png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93.wmf"/><Relationship Id="rId9" Type="http://schemas.openxmlformats.org/officeDocument/2006/relationships/image" Target="../media/image95.wmf"/><Relationship Id="rId14" Type="http://schemas.openxmlformats.org/officeDocument/2006/relationships/customXml" Target="../ink/ink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2.png"/><Relationship Id="rId4" Type="http://schemas.openxmlformats.org/officeDocument/2006/relationships/image" Target="../media/image99.wmf"/><Relationship Id="rId9" Type="http://schemas.openxmlformats.org/officeDocument/2006/relationships/customXml" Target="../ink/ink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customXml" Target="../ink/ink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9" Type="http://schemas.openxmlformats.org/officeDocument/2006/relationships/oleObject" Target="../embeddings/oleObject119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22.wmf"/><Relationship Id="rId42" Type="http://schemas.openxmlformats.org/officeDocument/2006/relationships/image" Target="../media/image126.wmf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14.bin"/><Relationship Id="rId41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8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125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20.wmf"/><Relationship Id="rId36" Type="http://schemas.openxmlformats.org/officeDocument/2006/relationships/image" Target="../media/image123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117.bin"/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38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oleObject" Target="../embeddings/oleObject134.bin"/><Relationship Id="rId7" Type="http://schemas.openxmlformats.org/officeDocument/2006/relationships/customXml" Target="../ink/ink10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customXml" Target="../ink/ink11.xml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2.png"/><Relationship Id="rId21" Type="http://schemas.openxmlformats.org/officeDocument/2006/relationships/customXml" Target="../ink/ink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5.wmf"/><Relationship Id="rId26" Type="http://schemas.openxmlformats.org/officeDocument/2006/relationships/customXml" Target="../ink/ink12.xml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156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158.wmf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54.wmf"/><Relationship Id="rId20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1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image" Target="../media/image157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3.wmf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7.png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4.wmf"/><Relationship Id="rId17" Type="http://schemas.openxmlformats.org/officeDocument/2006/relationships/customXml" Target="../ink/ink13.xml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71.png"/><Relationship Id="rId4" Type="http://schemas.openxmlformats.org/officeDocument/2006/relationships/image" Target="../media/image168.wmf"/><Relationship Id="rId9" Type="http://schemas.openxmlformats.org/officeDocument/2006/relationships/customXml" Target="../ink/ink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9.wmf"/><Relationship Id="rId26" Type="http://schemas.openxmlformats.org/officeDocument/2006/relationships/image" Target="../media/image152.png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69.bin"/><Relationship Id="rId25" Type="http://schemas.openxmlformats.org/officeDocument/2006/relationships/image" Target="../media/image151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50.png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8" Type="http://schemas.openxmlformats.org/officeDocument/2006/relationships/image" Target="../media/image154.png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image" Target="../media/image1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79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1.wmf"/><Relationship Id="rId20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image" Target="../media/image45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customXml" Target="../ink/ink2.xml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customXml" Target="../ink/ink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2.4 </a:t>
            </a:r>
            <a:br>
              <a:rPr lang="en-CA" dirty="0"/>
            </a:br>
            <a:r>
              <a:rPr lang="en-CA" dirty="0"/>
              <a:t>Deriving Quadratic Equa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4437112"/>
            <a:ext cx="6172200" cy="1937810"/>
          </a:xfrm>
        </p:spPr>
        <p:txBody>
          <a:bodyPr>
            <a:normAutofit/>
          </a:bodyPr>
          <a:lstStyle/>
          <a:p>
            <a:r>
              <a:rPr lang="en-CA" dirty="0"/>
              <a:t>i) Find the Q. E. when given two points or roots, one root is double/triple 2</a:t>
            </a:r>
            <a:r>
              <a:rPr lang="en-CA" baseline="30000" dirty="0"/>
              <a:t>nd</a:t>
            </a:r>
            <a:r>
              <a:rPr lang="en-CA" dirty="0"/>
              <a:t> root</a:t>
            </a:r>
          </a:p>
          <a:p>
            <a:r>
              <a:rPr lang="en-CA" dirty="0"/>
              <a:t>ii) Intersection b/n two parabolas</a:t>
            </a:r>
          </a:p>
          <a:p>
            <a:r>
              <a:rPr lang="en-CA" dirty="0"/>
              <a:t>iii) Perfect Trinomials</a:t>
            </a:r>
            <a:br>
              <a:rPr lang="en-CA" dirty="0"/>
            </a:br>
            <a:r>
              <a:rPr lang="en-CA" dirty="0"/>
              <a:t>iv) For what values of “k” will there be 2roots, </a:t>
            </a:r>
            <a:br>
              <a:rPr lang="en-CA" dirty="0"/>
            </a:br>
            <a:r>
              <a:rPr lang="en-CA" dirty="0"/>
              <a:t>1 root, or no root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548680"/>
            <a:ext cx="8436868" cy="96103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3000" dirty="0"/>
              <a:t>Ex: Given the equation: </a:t>
            </a:r>
            <a:br>
              <a:rPr lang="en-CA" sz="3000" dirty="0"/>
            </a:br>
            <a:r>
              <a:rPr lang="en-CA" sz="3000" dirty="0"/>
              <a:t>where one roots is triple the other, find “k”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34425"/>
              </p:ext>
            </p:extLst>
          </p:nvPr>
        </p:nvGraphicFramePr>
        <p:xfrm>
          <a:off x="4572000" y="548680"/>
          <a:ext cx="35496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482600" progId="Equation.DSMT4">
                  <p:embed/>
                </p:oleObj>
              </mc:Choice>
              <mc:Fallback>
                <p:oleObj name="Equation" r:id="rId3" imgW="2755900" imgH="48260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80"/>
                        <a:ext cx="35496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492625" y="1766888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5100" imgH="431800" progId="Equation.DSMT4">
                  <p:embed/>
                </p:oleObj>
              </mc:Choice>
              <mc:Fallback>
                <p:oleObj name="Equation" r:id="rId5" imgW="3975100" imgH="4318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766888"/>
                        <a:ext cx="397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8775" y="2055813"/>
          <a:ext cx="364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44900" imgH="571500" progId="Equation.DSMT4">
                  <p:embed/>
                </p:oleObj>
              </mc:Choice>
              <mc:Fallback>
                <p:oleObj name="Equation" r:id="rId7" imgW="3644900" imgH="5715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055813"/>
                        <a:ext cx="3644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5600" y="2590800"/>
          <a:ext cx="382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22700" imgH="698500" progId="Equation.DSMT4">
                  <p:embed/>
                </p:oleObj>
              </mc:Choice>
              <mc:Fallback>
                <p:oleObj name="Equation" r:id="rId9" imgW="3822700" imgH="6985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590800"/>
                        <a:ext cx="3822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30175" y="3349625"/>
          <a:ext cx="386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60800" imgH="546100" progId="Equation.DSMT4">
                  <p:embed/>
                </p:oleObj>
              </mc:Choice>
              <mc:Fallback>
                <p:oleObj name="Equation" r:id="rId11" imgW="3860800" imgH="5461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349625"/>
                        <a:ext cx="3860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71950" y="3305175"/>
          <a:ext cx="396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62400" imgH="546100" progId="Equation.DSMT4">
                  <p:embed/>
                </p:oleObj>
              </mc:Choice>
              <mc:Fallback>
                <p:oleObj name="Equation" r:id="rId13" imgW="3962400" imgH="54610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305175"/>
                        <a:ext cx="3962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1841500" y="3341688"/>
            <a:ext cx="704850" cy="625475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6796088" y="3265488"/>
            <a:ext cx="323850" cy="658812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3011488" y="3221038"/>
            <a:ext cx="822325" cy="825500"/>
          </a:xfrm>
          <a:prstGeom prst="ellips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7583488" y="3255963"/>
            <a:ext cx="588962" cy="692150"/>
          </a:xfrm>
          <a:prstGeom prst="ellips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089025" y="42164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100" imgH="368300" progId="Equation.DSMT4">
                  <p:embed/>
                </p:oleObj>
              </mc:Choice>
              <mc:Fallback>
                <p:oleObj name="Equation" r:id="rId15" imgW="1562100" imgH="368300" progId="Equation.DSMT4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216400"/>
                        <a:ext cx="156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349625" y="4183063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14500" imgH="457200" progId="Equation.DSMT4">
                  <p:embed/>
                </p:oleObj>
              </mc:Choice>
              <mc:Fallback>
                <p:oleObj name="Equation" r:id="rId17" imgW="1714500" imgH="457200" progId="Equation.DSMT4">
                  <p:embed/>
                  <p:pic>
                    <p:nvPicPr>
                      <p:cNvPr id="10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183063"/>
                        <a:ext cx="1714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797300" y="4732338"/>
          <a:ext cx="134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200" imgH="1016000" progId="Equation.DSMT4">
                  <p:embed/>
                </p:oleObj>
              </mc:Choice>
              <mc:Fallback>
                <p:oleObj name="Equation" r:id="rId19" imgW="1346200" imgH="1016000" progId="Equation.DSMT4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732338"/>
                        <a:ext cx="1346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06375" y="4665663"/>
          <a:ext cx="2425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25700" imgH="1130300" progId="Equation.DSMT4">
                  <p:embed/>
                </p:oleObj>
              </mc:Choice>
              <mc:Fallback>
                <p:oleObj name="Equation" r:id="rId21" imgW="2425700" imgH="1130300" progId="Equation.DSMT4">
                  <p:embed/>
                  <p:pic>
                    <p:nvPicPr>
                      <p:cNvPr id="10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665663"/>
                        <a:ext cx="24257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829050" y="5746750"/>
          <a:ext cx="124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4600" imgH="1003300" progId="Equation.DSMT4">
                  <p:embed/>
                </p:oleObj>
              </mc:Choice>
              <mc:Fallback>
                <p:oleObj name="Equation" r:id="rId23" imgW="1244600" imgH="1003300" progId="Equation.DSMT4">
                  <p:embed/>
                  <p:pic>
                    <p:nvPicPr>
                      <p:cNvPr id="102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746750"/>
                        <a:ext cx="1244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201738" y="6062663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58900" imgH="368300" progId="Equation.DSMT4">
                  <p:embed/>
                </p:oleObj>
              </mc:Choice>
              <mc:Fallback>
                <p:oleObj name="Equation" r:id="rId25" imgW="1358900" imgH="368300" progId="Equation.DSMT4">
                  <p:embed/>
                  <p:pic>
                    <p:nvPicPr>
                      <p:cNvPr id="102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6062663"/>
                        <a:ext cx="135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4B5CD71-2C9C-2E59-3B8B-0594BC3834EC}"/>
                  </a:ext>
                </a:extLst>
              </p14:cNvPr>
              <p14:cNvContentPartPr/>
              <p14:nvPr/>
            </p14:nvContentPartPr>
            <p14:xfrm>
              <a:off x="1696680" y="2635200"/>
              <a:ext cx="2430000" cy="1388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4B5CD71-2C9C-2E59-3B8B-0594BC3834EC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687320" y="2625840"/>
                <a:ext cx="2448720" cy="140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344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0" grpId="0" animBg="1"/>
      <p:bldP spid="10251" grpId="0" animBg="1"/>
      <p:bldP spid="102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2FDCE-F630-4EEA-B1BE-B4EE3231F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Linear and Quadratic Inequa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6E1544-9F61-4876-AF57-FD95D146C9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692695"/>
            <a:ext cx="8928992" cy="2815703"/>
          </a:xfrm>
        </p:spPr>
        <p:txBody>
          <a:bodyPr/>
          <a:lstStyle/>
          <a:p>
            <a:r>
              <a:rPr lang="en-CA" sz="2100" dirty="0"/>
              <a:t>One way to solve inequalities is to visualize it like a graph</a:t>
            </a:r>
          </a:p>
          <a:p>
            <a:r>
              <a:rPr lang="en-CA" sz="2100" dirty="0"/>
              <a:t>Suppose you are given the inequality below:</a:t>
            </a:r>
          </a:p>
          <a:p>
            <a:r>
              <a:rPr lang="en-CA" sz="2100" dirty="0"/>
              <a:t>The left side of the equation is a linear graph (straight line)</a:t>
            </a:r>
          </a:p>
          <a:p>
            <a:r>
              <a:rPr lang="en-CA" sz="2100" dirty="0"/>
              <a:t>The right side of the equation is a horizontal line (y=0) is the x-axis</a:t>
            </a:r>
          </a:p>
          <a:p>
            <a:r>
              <a:rPr lang="en-CA" sz="2100" dirty="0"/>
              <a:t> The inequality in the middle is looking for parts of the graph where the “line” is “Greater” (ABOVE) the X-axis!</a:t>
            </a:r>
          </a:p>
          <a:p>
            <a:r>
              <a:rPr lang="en-CA" sz="2100" dirty="0"/>
              <a:t>So where is your answer?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D20D86-8368-4A85-84AA-3B336F9C7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3963" y="3484339"/>
          <a:ext cx="1916782" cy="53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D20D86-8368-4A85-84AA-3B336F9C7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963" y="3484339"/>
                        <a:ext cx="1916782" cy="53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06FC57F0-D0D9-4D63-871D-F2A21EACB305}"/>
              </a:ext>
            </a:extLst>
          </p:cNvPr>
          <p:cNvSpPr/>
          <p:nvPr/>
        </p:nvSpPr>
        <p:spPr>
          <a:xfrm rot="5400000">
            <a:off x="1711333" y="3365647"/>
            <a:ext cx="237387" cy="1296144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70C258-BD70-4497-80F7-8E5D5843BE9B}"/>
              </a:ext>
            </a:extLst>
          </p:cNvPr>
          <p:cNvSpPr txBox="1"/>
          <p:nvPr/>
        </p:nvSpPr>
        <p:spPr>
          <a:xfrm>
            <a:off x="758523" y="4141341"/>
            <a:ext cx="1796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989389-6113-4C4F-B766-3144CAD51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915" y="4437382"/>
          <a:ext cx="1516625" cy="47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989389-6113-4C4F-B766-3144CAD51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915" y="4437382"/>
                        <a:ext cx="1516625" cy="475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F44286-DA3D-441B-836E-62EF82CBC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875" y="4806714"/>
          <a:ext cx="892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F44286-DA3D-441B-836E-62EF82CBC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875" y="4806714"/>
                        <a:ext cx="8921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12DCC0-29A3-4892-AE42-7BFB61DDE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314" y="5159358"/>
          <a:ext cx="10112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B12DCC0-29A3-4892-AE42-7BFB61DDE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314" y="5159358"/>
                        <a:ext cx="10112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46851BFB-9524-43FB-9919-BB8C17E7E39C}"/>
              </a:ext>
            </a:extLst>
          </p:cNvPr>
          <p:cNvSpPr/>
          <p:nvPr/>
        </p:nvSpPr>
        <p:spPr>
          <a:xfrm rot="5400000">
            <a:off x="2849745" y="3748333"/>
            <a:ext cx="237388" cy="548631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53ED5A-4EE3-42F3-8404-D2041DD43135}"/>
              </a:ext>
            </a:extLst>
          </p:cNvPr>
          <p:cNvSpPr txBox="1"/>
          <p:nvPr/>
        </p:nvSpPr>
        <p:spPr>
          <a:xfrm>
            <a:off x="2695299" y="4170392"/>
            <a:ext cx="1222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. Lin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025FBD-30EB-4AD6-A526-98A1E6DED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026" y="4436936"/>
          <a:ext cx="833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F025FBD-30EB-4AD6-A526-98A1E6DED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4026" y="4436936"/>
                        <a:ext cx="8334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C34AE46-32CC-41CB-8C6D-1204554A9315}"/>
              </a:ext>
            </a:extLst>
          </p:cNvPr>
          <p:cNvSpPr txBox="1"/>
          <p:nvPr/>
        </p:nvSpPr>
        <p:spPr>
          <a:xfrm>
            <a:off x="2694124" y="483080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X-axis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936915E0-A5E7-46D2-A99F-A521981FD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22588" r="40495" b="22588"/>
          <a:stretch>
            <a:fillRect/>
          </a:stretch>
        </p:blipFill>
        <p:spPr bwMode="auto">
          <a:xfrm flipH="1">
            <a:off x="5178356" y="3284984"/>
            <a:ext cx="3584148" cy="334122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FF8AF9F-A65D-468D-86B4-5EE167BEC6BD}"/>
              </a:ext>
            </a:extLst>
          </p:cNvPr>
          <p:cNvCxnSpPr>
            <a:cxnSpLocks/>
          </p:cNvCxnSpPr>
          <p:nvPr/>
        </p:nvCxnSpPr>
        <p:spPr>
          <a:xfrm flipV="1">
            <a:off x="5724128" y="3212976"/>
            <a:ext cx="1157423" cy="34132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557633D-E051-4857-98D1-B00871C1974F}"/>
              </a:ext>
            </a:extLst>
          </p:cNvPr>
          <p:cNvCxnSpPr>
            <a:cxnSpLocks/>
          </p:cNvCxnSpPr>
          <p:nvPr/>
        </p:nvCxnSpPr>
        <p:spPr>
          <a:xfrm>
            <a:off x="5178356" y="4955597"/>
            <a:ext cx="3786132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1FEFB3C7-2CED-4182-8B93-94C3258B662A}"/>
              </a:ext>
            </a:extLst>
          </p:cNvPr>
          <p:cNvSpPr/>
          <p:nvPr/>
        </p:nvSpPr>
        <p:spPr>
          <a:xfrm>
            <a:off x="6228184" y="487518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B3CCEA1-4860-4AF0-B884-F8BA0ABACC78}"/>
              </a:ext>
            </a:extLst>
          </p:cNvPr>
          <p:cNvCxnSpPr>
            <a:cxnSpLocks/>
          </p:cNvCxnSpPr>
          <p:nvPr/>
        </p:nvCxnSpPr>
        <p:spPr>
          <a:xfrm flipV="1">
            <a:off x="6372200" y="4932764"/>
            <a:ext cx="2736304" cy="8404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Brace 25">
            <a:extLst>
              <a:ext uri="{FF2B5EF4-FFF2-40B4-BE49-F238E27FC236}">
                <a16:creationId xmlns:a16="http://schemas.microsoft.com/office/drawing/2014/main" id="{2FFDCAEB-4261-4A45-86C1-CE65EBD58D1B}"/>
              </a:ext>
            </a:extLst>
          </p:cNvPr>
          <p:cNvSpPr/>
          <p:nvPr/>
        </p:nvSpPr>
        <p:spPr>
          <a:xfrm rot="5400000">
            <a:off x="7613488" y="3850760"/>
            <a:ext cx="215083" cy="2736303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87F4FAE-A2DB-4F1D-A5E5-67D37907C6D8}"/>
              </a:ext>
            </a:extLst>
          </p:cNvPr>
          <p:cNvSpPr txBox="1"/>
          <p:nvPr/>
        </p:nvSpPr>
        <p:spPr>
          <a:xfrm>
            <a:off x="5851972" y="5425881"/>
            <a:ext cx="3326408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r answer will be from the intersection point and greater b/c the red line is above the axis from here and beyond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12617E8-6DD4-4C58-AB53-241E9B5EE351}"/>
              </a:ext>
            </a:extLst>
          </p:cNvPr>
          <p:cNvSpPr/>
          <p:nvPr/>
        </p:nvSpPr>
        <p:spPr>
          <a:xfrm>
            <a:off x="227827" y="4092214"/>
            <a:ext cx="4320480" cy="20542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6CBBDA0-E159-44AF-B46B-F43A52B40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104" y="3957161"/>
          <a:ext cx="1265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6CBBDA0-E159-44AF-B46B-F43A52B40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3104" y="3957161"/>
                        <a:ext cx="12652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E0E84B4-4E60-4079-B032-9EB2B64E1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2402" y="4464839"/>
          <a:ext cx="907074" cy="93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E0E84B4-4E60-4079-B032-9EB2B64E1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42402" y="4464839"/>
                        <a:ext cx="907074" cy="93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3843FEF-086F-B9F9-077B-0507B9A46FC5}"/>
                  </a:ext>
                </a:extLst>
              </p14:cNvPr>
              <p14:cNvContentPartPr/>
              <p14:nvPr/>
            </p14:nvContentPartPr>
            <p14:xfrm>
              <a:off x="833040" y="2869920"/>
              <a:ext cx="8341560" cy="32241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3843FEF-086F-B9F9-077B-0507B9A46FC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23680" y="2860560"/>
                <a:ext cx="8360280" cy="324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586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 animBg="1"/>
      <p:bldP spid="11" grpId="0"/>
      <p:bldP spid="13" grpId="0"/>
      <p:bldP spid="22" grpId="0" animBg="1"/>
      <p:bldP spid="26" grpId="0" animBg="1"/>
      <p:bldP spid="28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E3C82-D010-4286-B7D3-2E1E95D3AB1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712968" cy="2680240"/>
          </a:xfrm>
        </p:spPr>
        <p:txBody>
          <a:bodyPr/>
          <a:lstStyle/>
          <a:p>
            <a:r>
              <a:rPr lang="en-CA" sz="2200" dirty="0"/>
              <a:t>If you are solving a quadratic inequality, do the same thing and visualize as a graph</a:t>
            </a:r>
          </a:p>
          <a:p>
            <a:r>
              <a:rPr lang="en-CA" sz="2200" dirty="0"/>
              <a:t>The left side is a parabola, factor it to find the x-intercepts</a:t>
            </a:r>
          </a:p>
          <a:p>
            <a:r>
              <a:rPr lang="en-CA" sz="2200" dirty="0"/>
              <a:t>The right side, again, is the x-axis [y=0]</a:t>
            </a:r>
          </a:p>
          <a:p>
            <a:r>
              <a:rPr lang="en-CA" sz="2200" dirty="0"/>
              <a:t>The inequality says that we want parts of the graph where the parabola is greater (above) the x-axis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C423B7-740D-4A70-9C97-6BEAC9BBB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01" y="3122613"/>
          <a:ext cx="2719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C423B7-740D-4A70-9C97-6BEAC9BBB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01" y="3122613"/>
                        <a:ext cx="27193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9A9927-3645-4B28-A20D-F7D960326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3735388"/>
          <a:ext cx="26558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9A9927-3645-4B28-A20D-F7D960326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963" y="3735388"/>
                        <a:ext cx="265588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>
            <a:extLst>
              <a:ext uri="{FF2B5EF4-FFF2-40B4-BE49-F238E27FC236}">
                <a16:creationId xmlns:a16="http://schemas.microsoft.com/office/drawing/2014/main" id="{B0BADECC-B2EA-4B25-BA3A-457A295746B5}"/>
              </a:ext>
            </a:extLst>
          </p:cNvPr>
          <p:cNvSpPr/>
          <p:nvPr/>
        </p:nvSpPr>
        <p:spPr>
          <a:xfrm rot="5400000">
            <a:off x="1689189" y="3340690"/>
            <a:ext cx="437027" cy="2160240"/>
          </a:xfrm>
          <a:prstGeom prst="rightBrace">
            <a:avLst>
              <a:gd name="adj1" fmla="val 3812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133B30-530C-49A0-AFC3-62FF5855038E}"/>
              </a:ext>
            </a:extLst>
          </p:cNvPr>
          <p:cNvSpPr txBox="1"/>
          <p:nvPr/>
        </p:nvSpPr>
        <p:spPr>
          <a:xfrm>
            <a:off x="1" y="4639324"/>
            <a:ext cx="3443388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a parabola with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x-intercepts at x=4 and x=</a:t>
            </a:r>
            <a:r>
              <a:rPr lang="en-CA" i="1" dirty="0">
                <a:solidFill>
                  <a:srgbClr val="FF0000"/>
                </a:solidFill>
              </a:rPr>
              <a:t>-1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B93BF78E-572F-4795-9A9B-E83ED11B0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22588" r="40495" b="22588"/>
          <a:stretch>
            <a:fillRect/>
          </a:stretch>
        </p:blipFill>
        <p:spPr bwMode="auto">
          <a:xfrm flipH="1">
            <a:off x="5004048" y="3130427"/>
            <a:ext cx="3584148" cy="334122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194B6DA-8D80-498E-905D-FC927DED75C4}"/>
              </a:ext>
            </a:extLst>
          </p:cNvPr>
          <p:cNvCxnSpPr>
            <a:cxnSpLocks/>
          </p:cNvCxnSpPr>
          <p:nvPr/>
        </p:nvCxnSpPr>
        <p:spPr>
          <a:xfrm>
            <a:off x="5004048" y="4823826"/>
            <a:ext cx="3786132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F56A5AD6-9D5C-41D8-83DC-FD17210E27D0}"/>
              </a:ext>
            </a:extLst>
          </p:cNvPr>
          <p:cNvSpPr/>
          <p:nvPr/>
        </p:nvSpPr>
        <p:spPr>
          <a:xfrm>
            <a:off x="5292080" y="476503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78DED9C-9D24-427E-972F-8DC1F7681C41}"/>
              </a:ext>
            </a:extLst>
          </p:cNvPr>
          <p:cNvSpPr/>
          <p:nvPr/>
        </p:nvSpPr>
        <p:spPr>
          <a:xfrm>
            <a:off x="6980383" y="476844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2" name="Group 30">
            <a:extLst>
              <a:ext uri="{FF2B5EF4-FFF2-40B4-BE49-F238E27FC236}">
                <a16:creationId xmlns:a16="http://schemas.microsoft.com/office/drawing/2014/main" id="{21726506-7444-45BB-B867-E6F78153605B}"/>
              </a:ext>
            </a:extLst>
          </p:cNvPr>
          <p:cNvGrpSpPr/>
          <p:nvPr/>
        </p:nvGrpSpPr>
        <p:grpSpPr>
          <a:xfrm>
            <a:off x="4939011" y="3180080"/>
            <a:ext cx="2472710" cy="3037840"/>
            <a:chOff x="3100388" y="1106488"/>
            <a:chExt cx="3327400" cy="3743325"/>
          </a:xfrm>
        </p:grpSpPr>
        <p:sp>
          <p:nvSpPr>
            <p:cNvPr id="13" name="Freeform 46">
              <a:extLst>
                <a:ext uri="{FF2B5EF4-FFF2-40B4-BE49-F238E27FC236}">
                  <a16:creationId xmlns:a16="http://schemas.microsoft.com/office/drawing/2014/main" id="{B27CD13A-18AC-46C7-808D-A3EF3F327E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Freeform 45">
              <a:extLst>
                <a:ext uri="{FF2B5EF4-FFF2-40B4-BE49-F238E27FC236}">
                  <a16:creationId xmlns:a16="http://schemas.microsoft.com/office/drawing/2014/main" id="{A758CF6E-CEF2-4DB4-BB7F-51F4C8782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3EB8E894-9C9D-4688-8972-3BC64F4E9A29}"/>
              </a:ext>
            </a:extLst>
          </p:cNvPr>
          <p:cNvSpPr/>
          <p:nvPr/>
        </p:nvSpPr>
        <p:spPr>
          <a:xfrm>
            <a:off x="6963131" y="475784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F31047-7425-409D-8273-9F49141949EE}"/>
              </a:ext>
            </a:extLst>
          </p:cNvPr>
          <p:cNvCxnSpPr>
            <a:cxnSpLocks/>
          </p:cNvCxnSpPr>
          <p:nvPr/>
        </p:nvCxnSpPr>
        <p:spPr>
          <a:xfrm flipV="1">
            <a:off x="7107147" y="4815422"/>
            <a:ext cx="2736304" cy="8404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CBF997E0-2057-46BA-AA1B-62A037BB893B}"/>
              </a:ext>
            </a:extLst>
          </p:cNvPr>
          <p:cNvSpPr/>
          <p:nvPr/>
        </p:nvSpPr>
        <p:spPr>
          <a:xfrm>
            <a:off x="5258455" y="475364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9C64248-56C3-4A86-8D45-BE7D1655EB4B}"/>
              </a:ext>
            </a:extLst>
          </p:cNvPr>
          <p:cNvCxnSpPr>
            <a:cxnSpLocks/>
          </p:cNvCxnSpPr>
          <p:nvPr/>
        </p:nvCxnSpPr>
        <p:spPr>
          <a:xfrm flipH="1" flipV="1">
            <a:off x="4623564" y="4814325"/>
            <a:ext cx="778907" cy="5299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83B74BB-9CB8-4C41-9BDF-CE1A25D6183B}"/>
              </a:ext>
            </a:extLst>
          </p:cNvPr>
          <p:cNvSpPr txBox="1"/>
          <p:nvPr/>
        </p:nvSpPr>
        <p:spPr>
          <a:xfrm>
            <a:off x="4717934" y="5294590"/>
            <a:ext cx="3326408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r answer will be these two separate parts where the parabola is above the X-axi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9A8852C-F4A7-4722-ACCC-994A0575931C}"/>
              </a:ext>
            </a:extLst>
          </p:cNvPr>
          <p:cNvSpPr/>
          <p:nvPr/>
        </p:nvSpPr>
        <p:spPr>
          <a:xfrm>
            <a:off x="224984" y="4202296"/>
            <a:ext cx="4320480" cy="20542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045A5D7-1C97-42E2-B13E-C0DA0C1752CB}"/>
              </a:ext>
            </a:extLst>
          </p:cNvPr>
          <p:cNvCxnSpPr/>
          <p:nvPr/>
        </p:nvCxnSpPr>
        <p:spPr>
          <a:xfrm>
            <a:off x="1337094" y="4274071"/>
            <a:ext cx="0" cy="424929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6899B2F-D152-4BA9-AACA-C822D53E7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241" y="4704017"/>
          <a:ext cx="1062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6899B2F-D152-4BA9-AACA-C822D53E7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241" y="4704017"/>
                        <a:ext cx="1062037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E59CBB8-FC0A-433B-89FC-DCAA78421DDE}"/>
              </a:ext>
            </a:extLst>
          </p:cNvPr>
          <p:cNvCxnSpPr/>
          <p:nvPr/>
        </p:nvCxnSpPr>
        <p:spPr>
          <a:xfrm>
            <a:off x="2574586" y="4271146"/>
            <a:ext cx="0" cy="424929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96D957D-76FC-4958-8FA5-B2EF04DD2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6079" y="4701092"/>
          <a:ext cx="87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96D957D-76FC-4958-8FA5-B2EF04DD2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6079" y="4701092"/>
                        <a:ext cx="8747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F9E9CB5E-7F07-4991-BC4D-7B307406B38D}"/>
              </a:ext>
            </a:extLst>
          </p:cNvPr>
          <p:cNvSpPr txBox="1"/>
          <p:nvPr/>
        </p:nvSpPr>
        <p:spPr>
          <a:xfrm>
            <a:off x="465621" y="5121185"/>
            <a:ext cx="3326408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rom the graph, you can see that the answer is the “outside” (left and right)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071C6D-2F96-4CCC-A7C2-F421502CF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067" y="6101266"/>
          <a:ext cx="2592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177480" progId="Equation.DSMT4">
                  <p:embed/>
                </p:oleObj>
              </mc:Choice>
              <mc:Fallback>
                <p:oleObj name="Equation" r:id="rId12" imgW="10540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071C6D-2F96-4CCC-A7C2-F421502CF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067" y="6101266"/>
                        <a:ext cx="2592388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2F238CB-9494-5A36-0A0F-F1219F6C7389}"/>
                  </a:ext>
                </a:extLst>
              </p14:cNvPr>
              <p14:cNvContentPartPr/>
              <p14:nvPr/>
            </p14:nvContentPartPr>
            <p14:xfrm>
              <a:off x="-65520" y="2194560"/>
              <a:ext cx="8940960" cy="4430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2F238CB-9494-5A36-0A0F-F1219F6C738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74880" y="2185200"/>
                <a:ext cx="8959680" cy="444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322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6" grpId="0" animBg="1"/>
      <p:bldP spid="18" grpId="0" animBg="1"/>
      <p:bldP spid="22" grpId="0" animBg="1"/>
      <p:bldP spid="23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B205FD-7F32-4EAE-85C9-23B371B4B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118" y="89407"/>
            <a:ext cx="8084127" cy="544871"/>
          </a:xfrm>
        </p:spPr>
        <p:txBody>
          <a:bodyPr>
            <a:normAutofit fontScale="90000"/>
          </a:bodyPr>
          <a:lstStyle/>
          <a:p>
            <a:r>
              <a:rPr lang="en-CA" dirty="0"/>
              <a:t>Steps for Solving Quadratic Inequalitie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1B2DBF-6CEB-4C98-96C7-AC3FBDE2A2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0" y="634279"/>
            <a:ext cx="8911087" cy="269551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If linear, solve directly,  If Quadratic move all terms to one side so that one side of the equation becomes “zero” (make it the x-axis)</a:t>
            </a:r>
          </a:p>
          <a:p>
            <a:r>
              <a:rPr lang="en-CA" dirty="0"/>
              <a:t>Solve for “x” </a:t>
            </a:r>
            <a:r>
              <a:rPr lang="en-CA" dirty="0">
                <a:sym typeface="Wingdings" panose="05000000000000000000" pitchFamily="2" charset="2"/>
              </a:rPr>
              <a:t> these will become the intersection points</a:t>
            </a:r>
          </a:p>
          <a:p>
            <a:r>
              <a:rPr lang="en-CA" dirty="0">
                <a:sym typeface="Wingdings" panose="05000000000000000000" pitchFamily="2" charset="2"/>
              </a:rPr>
              <a:t>Sketch the graph and use the inequality to determine if you are looking for parts that are “Above” “Below” or “equal” to the X-axis</a:t>
            </a: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F9DDAC-6487-4063-AB01-6F4E09B7D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987" y="3429000"/>
          <a:ext cx="1740319" cy="42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F9DDAC-6487-4063-AB01-6F4E09B7D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987" y="3429000"/>
                        <a:ext cx="1740319" cy="426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1329CF-AF5F-43EC-9E8B-192413B6B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27722"/>
              </p:ext>
            </p:extLst>
          </p:nvPr>
        </p:nvGraphicFramePr>
        <p:xfrm>
          <a:off x="2933700" y="3400425"/>
          <a:ext cx="18938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1329CF-AF5F-43EC-9E8B-192413B6B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700" y="3400425"/>
                        <a:ext cx="18938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88A372-5FB2-44E0-A32E-62A663E3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296" y="3397799"/>
          <a:ext cx="2197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88A372-5FB2-44E0-A32E-62A663E36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9296" y="3397799"/>
                        <a:ext cx="21971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07935F6-141C-44AE-BD8C-B8D75F257F6A}"/>
              </a:ext>
            </a:extLst>
          </p:cNvPr>
          <p:cNvSpPr txBox="1"/>
          <p:nvPr/>
        </p:nvSpPr>
        <p:spPr>
          <a:xfrm>
            <a:off x="122987" y="3886749"/>
            <a:ext cx="2198041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want parts of the “LINE” that is “LESS than and Equal” to the X-axi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DD9C4B-BAB6-4EC4-ACF0-FFDDF61435C8}"/>
              </a:ext>
            </a:extLst>
          </p:cNvPr>
          <p:cNvGrpSpPr/>
          <p:nvPr/>
        </p:nvGrpSpPr>
        <p:grpSpPr>
          <a:xfrm>
            <a:off x="267419" y="5183014"/>
            <a:ext cx="2053609" cy="1576233"/>
            <a:chOff x="267419" y="5183014"/>
            <a:chExt cx="2053609" cy="1576233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D6143A6-4A57-448D-82AE-884346089A76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449A94D-5B23-464E-B066-9BBA7ECA06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71EDA95-DEFB-4AD4-9A25-43A3F84D5CD2}"/>
              </a:ext>
            </a:extLst>
          </p:cNvPr>
          <p:cNvCxnSpPr>
            <a:cxnSpLocks/>
          </p:cNvCxnSpPr>
          <p:nvPr/>
        </p:nvCxnSpPr>
        <p:spPr>
          <a:xfrm>
            <a:off x="1078302" y="5153552"/>
            <a:ext cx="707367" cy="15143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9AE6621B-DADE-460C-B49B-3E67841FEACC}"/>
              </a:ext>
            </a:extLst>
          </p:cNvPr>
          <p:cNvSpPr/>
          <p:nvPr/>
        </p:nvSpPr>
        <p:spPr>
          <a:xfrm>
            <a:off x="1395930" y="5885809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5E03E98-18C3-4D3A-B94F-D49854A6C7BA}"/>
              </a:ext>
            </a:extLst>
          </p:cNvPr>
          <p:cNvCxnSpPr>
            <a:cxnSpLocks/>
          </p:cNvCxnSpPr>
          <p:nvPr/>
        </p:nvCxnSpPr>
        <p:spPr>
          <a:xfrm>
            <a:off x="1454696" y="5925817"/>
            <a:ext cx="910275" cy="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A9DE127-4854-4843-A837-D4D8CDA4AD87}"/>
              </a:ext>
            </a:extLst>
          </p:cNvPr>
          <p:cNvSpPr txBox="1"/>
          <p:nvPr/>
        </p:nvSpPr>
        <p:spPr>
          <a:xfrm>
            <a:off x="2696970" y="3886749"/>
            <a:ext cx="2890329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want parts of the “PARABOLA” that is “Greater/Above</a:t>
            </a:r>
            <a:r>
              <a:rPr lang="en-CA">
                <a:solidFill>
                  <a:srgbClr val="FF0000"/>
                </a:solidFill>
              </a:rPr>
              <a:t>” the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X-axis</a:t>
            </a:r>
            <a:endParaRPr lang="en-CA" dirty="0">
              <a:solidFill>
                <a:srgbClr val="FF0000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879086D-A749-4071-9D60-2BD29620DE86}"/>
              </a:ext>
            </a:extLst>
          </p:cNvPr>
          <p:cNvGrpSpPr/>
          <p:nvPr/>
        </p:nvGrpSpPr>
        <p:grpSpPr>
          <a:xfrm>
            <a:off x="3131911" y="5177709"/>
            <a:ext cx="2053609" cy="1576233"/>
            <a:chOff x="267419" y="5183014"/>
            <a:chExt cx="2053609" cy="157623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2AA5656-A1B3-4C8F-869F-EE0BAE40C42D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16129EE-49C8-40F3-BDE4-8C54179F72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30">
            <a:extLst>
              <a:ext uri="{FF2B5EF4-FFF2-40B4-BE49-F238E27FC236}">
                <a16:creationId xmlns:a16="http://schemas.microsoft.com/office/drawing/2014/main" id="{39FCA28C-B8A5-41B0-BCC6-6922951EB588}"/>
              </a:ext>
            </a:extLst>
          </p:cNvPr>
          <p:cNvGrpSpPr/>
          <p:nvPr/>
        </p:nvGrpSpPr>
        <p:grpSpPr>
          <a:xfrm flipV="1">
            <a:off x="3452229" y="5417031"/>
            <a:ext cx="1417646" cy="1413190"/>
            <a:chOff x="3100388" y="1106488"/>
            <a:chExt cx="3327400" cy="3743325"/>
          </a:xfrm>
        </p:grpSpPr>
        <p:sp>
          <p:nvSpPr>
            <p:cNvPr id="26" name="Freeform 46">
              <a:extLst>
                <a:ext uri="{FF2B5EF4-FFF2-40B4-BE49-F238E27FC236}">
                  <a16:creationId xmlns:a16="http://schemas.microsoft.com/office/drawing/2014/main" id="{0CEB2E57-7CF0-4C81-9476-ED8F03AF0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Freeform 45">
              <a:extLst>
                <a:ext uri="{FF2B5EF4-FFF2-40B4-BE49-F238E27FC236}">
                  <a16:creationId xmlns:a16="http://schemas.microsoft.com/office/drawing/2014/main" id="{16EA59AB-5A11-4FFD-A75C-03B90AC920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8" name="Oval 27">
            <a:extLst>
              <a:ext uri="{FF2B5EF4-FFF2-40B4-BE49-F238E27FC236}">
                <a16:creationId xmlns:a16="http://schemas.microsoft.com/office/drawing/2014/main" id="{6075985E-F6D7-42C5-AEE6-29F7F3666353}"/>
              </a:ext>
            </a:extLst>
          </p:cNvPr>
          <p:cNvSpPr/>
          <p:nvPr/>
        </p:nvSpPr>
        <p:spPr>
          <a:xfrm>
            <a:off x="3711213" y="5865432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2B4EAE5-D347-4CBA-9AE7-B92E2170B580}"/>
              </a:ext>
            </a:extLst>
          </p:cNvPr>
          <p:cNvSpPr/>
          <p:nvPr/>
        </p:nvSpPr>
        <p:spPr>
          <a:xfrm>
            <a:off x="4539885" y="5863037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A0F7869-527A-4A61-B362-78303B0E6374}"/>
              </a:ext>
            </a:extLst>
          </p:cNvPr>
          <p:cNvCxnSpPr>
            <a:cxnSpLocks/>
          </p:cNvCxnSpPr>
          <p:nvPr/>
        </p:nvCxnSpPr>
        <p:spPr>
          <a:xfrm flipV="1">
            <a:off x="3766120" y="5896322"/>
            <a:ext cx="804023" cy="770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31BB242-E2E0-4F40-A4E4-14A4C065D0A4}"/>
              </a:ext>
            </a:extLst>
          </p:cNvPr>
          <p:cNvSpPr txBox="1"/>
          <p:nvPr/>
        </p:nvSpPr>
        <p:spPr>
          <a:xfrm>
            <a:off x="5594072" y="3855548"/>
            <a:ext cx="2890329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You want parts of the “PARABOLA” that is “ABOVE” than the X-axi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9D35E78-69E0-4D27-9CD4-D4A81A7A31B8}"/>
              </a:ext>
            </a:extLst>
          </p:cNvPr>
          <p:cNvGrpSpPr/>
          <p:nvPr/>
        </p:nvGrpSpPr>
        <p:grpSpPr>
          <a:xfrm>
            <a:off x="5971041" y="5137700"/>
            <a:ext cx="2053609" cy="1576233"/>
            <a:chOff x="267419" y="5183014"/>
            <a:chExt cx="2053609" cy="157623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CAC46C3-6BD5-4248-BF0D-45D9227F8029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26267CC-E8C7-43CD-8533-EE29544C38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0">
            <a:extLst>
              <a:ext uri="{FF2B5EF4-FFF2-40B4-BE49-F238E27FC236}">
                <a16:creationId xmlns:a16="http://schemas.microsoft.com/office/drawing/2014/main" id="{0C0C66FF-7A74-492D-9DC2-F1C71F1C142E}"/>
              </a:ext>
            </a:extLst>
          </p:cNvPr>
          <p:cNvGrpSpPr/>
          <p:nvPr/>
        </p:nvGrpSpPr>
        <p:grpSpPr>
          <a:xfrm>
            <a:off x="6132561" y="5279304"/>
            <a:ext cx="1157770" cy="1249398"/>
            <a:chOff x="3100388" y="1106488"/>
            <a:chExt cx="3327400" cy="3743325"/>
          </a:xfrm>
        </p:grpSpPr>
        <p:sp>
          <p:nvSpPr>
            <p:cNvPr id="37" name="Freeform 46">
              <a:extLst>
                <a:ext uri="{FF2B5EF4-FFF2-40B4-BE49-F238E27FC236}">
                  <a16:creationId xmlns:a16="http://schemas.microsoft.com/office/drawing/2014/main" id="{6A554152-8059-4F38-B048-4313829BB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Freeform 45">
              <a:extLst>
                <a:ext uri="{FF2B5EF4-FFF2-40B4-BE49-F238E27FC236}">
                  <a16:creationId xmlns:a16="http://schemas.microsoft.com/office/drawing/2014/main" id="{D7D22284-634D-46F0-B942-01556F02B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D8DF3C66-337C-4958-8184-34C7C5250ADB}"/>
              </a:ext>
            </a:extLst>
          </p:cNvPr>
          <p:cNvSpPr/>
          <p:nvPr/>
        </p:nvSpPr>
        <p:spPr>
          <a:xfrm>
            <a:off x="6246850" y="5825902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E590561-9F31-40C3-9C70-FDBEADD12E88}"/>
              </a:ext>
            </a:extLst>
          </p:cNvPr>
          <p:cNvCxnSpPr>
            <a:cxnSpLocks/>
          </p:cNvCxnSpPr>
          <p:nvPr/>
        </p:nvCxnSpPr>
        <p:spPr>
          <a:xfrm>
            <a:off x="5830725" y="5859187"/>
            <a:ext cx="446383" cy="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94756BB6-CCAF-4C19-AC72-52A018816395}"/>
              </a:ext>
            </a:extLst>
          </p:cNvPr>
          <p:cNvSpPr/>
          <p:nvPr/>
        </p:nvSpPr>
        <p:spPr>
          <a:xfrm>
            <a:off x="7118084" y="5828297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47910D0-34FC-42A4-9059-C5E4A6724737}"/>
              </a:ext>
            </a:extLst>
          </p:cNvPr>
          <p:cNvCxnSpPr>
            <a:cxnSpLocks/>
          </p:cNvCxnSpPr>
          <p:nvPr/>
        </p:nvCxnSpPr>
        <p:spPr>
          <a:xfrm flipV="1">
            <a:off x="7172991" y="5859187"/>
            <a:ext cx="804023" cy="770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51949DF-35F4-3B5C-2D5D-5A586D053B2A}"/>
                  </a:ext>
                </a:extLst>
              </p14:cNvPr>
              <p14:cNvContentPartPr/>
              <p14:nvPr/>
            </p14:nvContentPartPr>
            <p14:xfrm>
              <a:off x="10440" y="2719800"/>
              <a:ext cx="8783640" cy="35985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51949DF-35F4-3B5C-2D5D-5A586D053B2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80" y="2710440"/>
                <a:ext cx="8802360" cy="361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0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21" grpId="0" animBg="1"/>
      <p:bldP spid="28" grpId="0" animBg="1"/>
      <p:bldP spid="29" grpId="0" animBg="1"/>
      <p:bldP spid="32" grpId="0" animBg="1"/>
      <p:bldP spid="39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2FF2BD-77AE-4DDF-9E83-7389F50065E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89466" y="279400"/>
                <a:ext cx="7826587" cy="131910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Q: What did the boy say when he met the girl of his dream?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&gt;3(3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2FF2BD-77AE-4DDF-9E83-7389F50065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89466" y="279400"/>
                <a:ext cx="7826587" cy="1319107"/>
              </a:xfrm>
              <a:blipFill>
                <a:blip r:embed="rId3"/>
                <a:stretch>
                  <a:fillRect l="-1246" t="-370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C35CE70-6419-1B09-C4DB-B37F953654CA}"/>
                  </a:ext>
                </a:extLst>
              </p14:cNvPr>
              <p14:cNvContentPartPr/>
              <p14:nvPr/>
            </p14:nvContentPartPr>
            <p14:xfrm>
              <a:off x="2536920" y="1584720"/>
              <a:ext cx="4678920" cy="4493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C35CE70-6419-1B09-C4DB-B37F953654C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27560" y="1575360"/>
                <a:ext cx="4697640" cy="451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2684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4DE664-BBE2-4D54-8F39-5ECFE58222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7034" y="168215"/>
            <a:ext cx="8031192" cy="4270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Practice: Solve each of the following inequalit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F82295-3A3E-4D90-A15F-E39C68A25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86" y="746865"/>
          <a:ext cx="1627964" cy="42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F82295-3A3E-4D90-A15F-E39C68A25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386" y="746865"/>
                        <a:ext cx="1627964" cy="42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261856-5D4B-4927-9394-62B29A2CA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969" y="746125"/>
          <a:ext cx="1974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261856-5D4B-4927-9394-62B29A2CA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969" y="746125"/>
                        <a:ext cx="19748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C777A4-AB2B-4EF8-A8B6-48258742D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3" y="693738"/>
          <a:ext cx="2322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C777A4-AB2B-4EF8-A8B6-48258742D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2023" y="693738"/>
                        <a:ext cx="23225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4C4F3A-EE47-4AE0-9BF2-2FD6D2E2E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39" y="2895600"/>
          <a:ext cx="290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4C4F3A-EE47-4AE0-9BF2-2FD6D2E2E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839" y="2895600"/>
                        <a:ext cx="2909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D2FF3C-CBDF-4DDE-AD1C-E4033C421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0958" y="2917616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D2FF3C-CBDF-4DDE-AD1C-E4033C421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0958" y="2917616"/>
                        <a:ext cx="18700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CB6D1A-4636-4447-AE62-EB854382C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34" y="4842404"/>
          <a:ext cx="326876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228600" progId="Equation.DSMT4">
                  <p:embed/>
                </p:oleObj>
              </mc:Choice>
              <mc:Fallback>
                <p:oleObj name="Equation" r:id="rId13" imgW="15364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CB6D1A-4636-4447-AE62-EB854382C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034" y="4842404"/>
                        <a:ext cx="326876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3F4A36-C5B9-43A6-8891-B6F881FF5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5584" y="4841875"/>
          <a:ext cx="2322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3F4A36-C5B9-43A6-8891-B6F881FF5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15584" y="4841875"/>
                        <a:ext cx="23225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244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C266FF-FFE5-403E-AA1B-DB5CAABAB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241" y="261956"/>
          <a:ext cx="1627964" cy="42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C266FF-FFE5-403E-AA1B-DB5CAABAB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241" y="261956"/>
                        <a:ext cx="1627964" cy="42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9A4F17-7AE6-46C8-AE38-5578C5C9C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824" y="261216"/>
          <a:ext cx="1974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9A4F17-7AE6-46C8-AE38-5578C5C9C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824" y="261216"/>
                        <a:ext cx="19748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601279-6AEB-4C6A-A886-52E70C705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5878" y="208829"/>
          <a:ext cx="2322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601279-6AEB-4C6A-A886-52E70C705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878" y="208829"/>
                        <a:ext cx="23225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CDD245-73D5-406C-88DA-041F7F5D0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760" y="688254"/>
          <a:ext cx="1128161" cy="42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CDD245-73D5-406C-88DA-041F7F5D0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760" y="688254"/>
                        <a:ext cx="1128161" cy="42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58B46D-E560-423D-AA77-2305A8F52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23" y="1115261"/>
          <a:ext cx="10064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58B46D-E560-423D-AA77-2305A8F52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1223" y="1115261"/>
                        <a:ext cx="10064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F7E99D-5D21-455E-92F7-ED669A2E9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220" y="749126"/>
          <a:ext cx="1403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F7E99D-5D21-455E-92F7-ED669A2E9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9220" y="749126"/>
                        <a:ext cx="14033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CBB700-342C-45B5-ABA7-CD860E4E4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101" y="1347499"/>
          <a:ext cx="15255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9CBB700-342C-45B5-ABA7-CD860E4E4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8101" y="1347499"/>
                        <a:ext cx="15255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8E6C7F-7CEE-4C28-8ECA-7F77C57D3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5252" y="2293649"/>
          <a:ext cx="885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393480" progId="Equation.DSMT4">
                  <p:embed/>
                </p:oleObj>
              </mc:Choice>
              <mc:Fallback>
                <p:oleObj name="Equation" r:id="rId17" imgW="3682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8E6C7F-7CEE-4C28-8ECA-7F77C57D3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5252" y="2293649"/>
                        <a:ext cx="8858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859E626-BAF9-4973-A7BB-C670837B1895}"/>
              </a:ext>
            </a:extLst>
          </p:cNvPr>
          <p:cNvSpPr txBox="1"/>
          <p:nvPr/>
        </p:nvSpPr>
        <p:spPr>
          <a:xfrm>
            <a:off x="5982491" y="754221"/>
            <a:ext cx="274796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is quadratic, so find the x-intercepts first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221BAA-04FE-44CA-8307-1E29E5B17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6345" y="1605596"/>
          <a:ext cx="962717" cy="3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F221BAA-04FE-44CA-8307-1E29E5B17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96345" y="1605596"/>
                        <a:ext cx="962717" cy="39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130384-9951-4404-9719-57ECA0C6C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339" y="2002182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F130384-9951-4404-9719-57ECA0C6C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96339" y="2002182"/>
                        <a:ext cx="7937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1CA010-7E0D-4540-91D4-A3755EAE1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7134" y="1622136"/>
          <a:ext cx="1527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177480" progId="Equation.DSMT4">
                  <p:embed/>
                </p:oleObj>
              </mc:Choice>
              <mc:Fallback>
                <p:oleObj name="Equation" r:id="rId23" imgW="6858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61CA010-7E0D-4540-91D4-A3755EAE1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17134" y="1622136"/>
                        <a:ext cx="1527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ED4F89F-9947-4B2A-99EF-D51AA58EC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2748" y="2059823"/>
          <a:ext cx="1300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177480" progId="Equation.DSMT4">
                  <p:embed/>
                </p:oleObj>
              </mc:Choice>
              <mc:Fallback>
                <p:oleObj name="Equation" r:id="rId25" imgW="5839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ED4F89F-9947-4B2A-99EF-D51AA58EC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52748" y="2059823"/>
                        <a:ext cx="13001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C4C6CF0-B20E-489C-9C1E-A181BB84A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2610" y="2456698"/>
          <a:ext cx="960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177480" progId="Equation.DSMT4">
                  <p:embed/>
                </p:oleObj>
              </mc:Choice>
              <mc:Fallback>
                <p:oleObj name="Equation" r:id="rId27" imgW="4316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4C6CF0-B20E-489C-9C1E-A181BB84A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22610" y="2456698"/>
                        <a:ext cx="9604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48A0552-7537-4FF5-9FF1-278676A33CD3}"/>
              </a:ext>
            </a:extLst>
          </p:cNvPr>
          <p:cNvSpPr txBox="1"/>
          <p:nvPr/>
        </p:nvSpPr>
        <p:spPr>
          <a:xfrm>
            <a:off x="5894527" y="2857151"/>
            <a:ext cx="2964227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“UNDER” the x-axis is in between the two root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316EC11-8B60-499D-B10F-DD07CE18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41496"/>
              </p:ext>
            </p:extLst>
          </p:nvPr>
        </p:nvGraphicFramePr>
        <p:xfrm>
          <a:off x="6728042" y="4071150"/>
          <a:ext cx="14747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177480" progId="Equation.DSMT4">
                  <p:embed/>
                </p:oleObj>
              </mc:Choice>
              <mc:Fallback>
                <p:oleObj name="Equation" r:id="rId29" imgW="660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316EC11-8B60-499D-B10F-DD07CE181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28042" y="4071150"/>
                        <a:ext cx="14747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9A66C6-5B27-4BE8-9FBA-5A4C27627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39" y="2895600"/>
          <a:ext cx="2909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84200" imgH="253800" progId="Equation.DSMT4">
                  <p:embed/>
                </p:oleObj>
              </mc:Choice>
              <mc:Fallback>
                <p:oleObj name="Equation" r:id="rId31" imgW="1384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F9A66C6-5B27-4BE8-9FBA-5A4C27627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6839" y="2895600"/>
                        <a:ext cx="2909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3D2A3C0-68B1-4921-8880-DB284695D631}"/>
              </a:ext>
            </a:extLst>
          </p:cNvPr>
          <p:cNvSpPr txBox="1"/>
          <p:nvPr/>
        </p:nvSpPr>
        <p:spPr>
          <a:xfrm>
            <a:off x="161688" y="3391693"/>
            <a:ext cx="2909887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is quadratic, so find the x-intercepts firs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CD0546-A31F-4C18-B53F-6C4A0DFEF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68006"/>
              </p:ext>
            </p:extLst>
          </p:nvPr>
        </p:nvGraphicFramePr>
        <p:xfrm>
          <a:off x="69949" y="4317896"/>
          <a:ext cx="1357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480" imgH="177480" progId="Equation.DSMT4">
                  <p:embed/>
                </p:oleObj>
              </mc:Choice>
              <mc:Fallback>
                <p:oleObj name="Equation" r:id="rId33" imgW="6094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8CD0546-A31F-4C18-B53F-6C4A0DFEFF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9949" y="4317896"/>
                        <a:ext cx="13573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C591A27-9B6A-45AF-995D-1B7F6387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36964"/>
              </p:ext>
            </p:extLst>
          </p:nvPr>
        </p:nvGraphicFramePr>
        <p:xfrm>
          <a:off x="339824" y="4714771"/>
          <a:ext cx="1049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800" imgH="177480" progId="Equation.DSMT4">
                  <p:embed/>
                </p:oleObj>
              </mc:Choice>
              <mc:Fallback>
                <p:oleObj name="Equation" r:id="rId35" imgW="4698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C591A27-9B6A-45AF-995D-1B7F6387B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9824" y="4714771"/>
                        <a:ext cx="10493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EB234E0-CCF3-4D3D-BA8D-8B096A9C6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4049713"/>
          <a:ext cx="1414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34680" imgH="177480" progId="Equation.DSMT4">
                  <p:embed/>
                </p:oleObj>
              </mc:Choice>
              <mc:Fallback>
                <p:oleObj name="Equation" r:id="rId37" imgW="6346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EB234E0-CCF3-4D3D-BA8D-8B096A9C6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62125" y="4049713"/>
                        <a:ext cx="14144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54E5C5-B5DA-4FF3-B5B5-B62D14E16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512" y="4329863"/>
          <a:ext cx="8493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80880" imgH="393480" progId="Equation.DSMT4">
                  <p:embed/>
                </p:oleObj>
              </mc:Choice>
              <mc:Fallback>
                <p:oleObj name="Equation" r:id="rId39" imgW="3808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754E5C5-B5DA-4FF3-B5B5-B62D14E16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373512" y="4329863"/>
                        <a:ext cx="8493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55016B4-DE95-474B-8B0D-5561FDC3C784}"/>
              </a:ext>
            </a:extLst>
          </p:cNvPr>
          <p:cNvSpPr txBox="1"/>
          <p:nvPr/>
        </p:nvSpPr>
        <p:spPr>
          <a:xfrm>
            <a:off x="38821" y="5216610"/>
            <a:ext cx="3446607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“ABOVE” the x-axis is outside of the two roots (left/Right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FC6144D-8A9A-49FC-8B53-5EEE9E814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1130"/>
              </p:ext>
            </p:extLst>
          </p:nvPr>
        </p:nvGraphicFramePr>
        <p:xfrm>
          <a:off x="118033" y="6397606"/>
          <a:ext cx="2835276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9720" imgH="177480" progId="Equation.DSMT4">
                  <p:embed/>
                </p:oleObj>
              </mc:Choice>
              <mc:Fallback>
                <p:oleObj name="Equation" r:id="rId41" imgW="1269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FC6144D-8A9A-49FC-8B53-5EEE9E814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8033" y="6397606"/>
                        <a:ext cx="2835276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77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21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5DDF80-1E66-4B96-B65E-2991D73EB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248" y="236762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5DDF80-1E66-4B96-B65E-2991D73EB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248" y="236762"/>
                        <a:ext cx="18700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D4AA99-D49C-40A4-9B01-E7E2AAF7C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36763"/>
          <a:ext cx="326876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D4AA99-D49C-40A4-9B01-E7E2AAF7C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36763"/>
                        <a:ext cx="326876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D41563-F7FB-4B5E-9DB1-52A28D890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248" y="3851275"/>
          <a:ext cx="2322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D41563-F7FB-4B5E-9DB1-52A28D890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248" y="3851275"/>
                        <a:ext cx="23225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060C0BD-F202-42B1-8280-9CD0AE8EC0BA}"/>
              </a:ext>
            </a:extLst>
          </p:cNvPr>
          <p:cNvSpPr txBox="1"/>
          <p:nvPr/>
        </p:nvSpPr>
        <p:spPr>
          <a:xfrm>
            <a:off x="108522" y="717775"/>
            <a:ext cx="3268768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also Quadratic, but you will need algebra to factor and find x-intercep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120BA9-512A-42BE-A99F-4FE8888C0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49" y="1533381"/>
          <a:ext cx="2176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120BA9-512A-42BE-A99F-4FE8888C0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49" y="1533381"/>
                        <a:ext cx="21764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66124F-9211-4C6C-BFD5-A18C4CE76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943" y="1987406"/>
          <a:ext cx="2126683" cy="46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253800" progId="Equation.DSMT4">
                  <p:embed/>
                </p:oleObj>
              </mc:Choice>
              <mc:Fallback>
                <p:oleObj name="Equation" r:id="rId11" imgW="11682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966124F-9211-4C6C-BFD5-A18C4CE76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943" y="1987406"/>
                        <a:ext cx="2126683" cy="46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B9DDD0-3F7F-4E6E-B98D-E5FC7D144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248" y="2450913"/>
          <a:ext cx="1781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B9DDD0-3F7F-4E6E-B98D-E5FC7D144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248" y="2450913"/>
                        <a:ext cx="17811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8E13B23-C322-4F90-9156-B938A1F05B13}"/>
              </a:ext>
            </a:extLst>
          </p:cNvPr>
          <p:cNvSpPr txBox="1"/>
          <p:nvPr/>
        </p:nvSpPr>
        <p:spPr>
          <a:xfrm>
            <a:off x="2297251" y="1868451"/>
            <a:ext cx="2807853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under the x-axis is between the two root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3FB8695-7C6E-4375-8038-32E9F2350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49" y="2921338"/>
          <a:ext cx="1920729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177480" progId="Equation.DSMT4">
                  <p:embed/>
                </p:oleObj>
              </mc:Choice>
              <mc:Fallback>
                <p:oleObj name="Equation" r:id="rId15" imgW="7743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3FB8695-7C6E-4375-8038-32E9F2350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3549" y="2921338"/>
                        <a:ext cx="1920729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DFA054C-D8EA-430A-BB84-12162A06F6C6}"/>
              </a:ext>
            </a:extLst>
          </p:cNvPr>
          <p:cNvSpPr txBox="1"/>
          <p:nvPr/>
        </p:nvSpPr>
        <p:spPr>
          <a:xfrm>
            <a:off x="4327231" y="717775"/>
            <a:ext cx="457431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obviously needs algebra to isolate and factor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5C2CB1-DCBA-4E2F-AE64-682D835CC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6712" y="1306368"/>
          <a:ext cx="2289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203040" progId="Equation.DSMT4">
                  <p:embed/>
                </p:oleObj>
              </mc:Choice>
              <mc:Fallback>
                <p:oleObj name="Equation" r:id="rId17" imgW="10285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5C2CB1-DCBA-4E2F-AE64-682D835CC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6712" y="1306368"/>
                        <a:ext cx="22891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DFC28D-F270-4494-9240-81D9B1C42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729" y="1706566"/>
          <a:ext cx="27130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18960" imgH="253800" progId="Equation.DSMT4">
                  <p:embed/>
                </p:oleObj>
              </mc:Choice>
              <mc:Fallback>
                <p:oleObj name="Equation" r:id="rId19" imgW="12189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DFC28D-F270-4494-9240-81D9B1C42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9729" y="1706566"/>
                        <a:ext cx="27130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38A404-DEB0-44FB-AF99-80F63AB4F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3460" y="2268446"/>
          <a:ext cx="1715077" cy="7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93480" progId="Equation.DSMT4">
                  <p:embed/>
                </p:oleObj>
              </mc:Choice>
              <mc:Fallback>
                <p:oleObj name="Equation" r:id="rId21" imgW="9270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38A404-DEB0-44FB-AF99-80F63AB4F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33460" y="2268446"/>
                        <a:ext cx="1715077" cy="7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8FFFB8B-F107-4ED0-B0A5-135998F996ED}"/>
              </a:ext>
            </a:extLst>
          </p:cNvPr>
          <p:cNvSpPr txBox="1"/>
          <p:nvPr/>
        </p:nvSpPr>
        <p:spPr>
          <a:xfrm>
            <a:off x="4432441" y="2998014"/>
            <a:ext cx="4469104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part of the parabola that is ABOVE the x-axis is Outside the two root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E20A86-66A7-4226-A449-51314F663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6597" y="3602038"/>
          <a:ext cx="2019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1880" imgH="393480" progId="Equation.DSMT4">
                  <p:embed/>
                </p:oleObj>
              </mc:Choice>
              <mc:Fallback>
                <p:oleObj name="Equation" r:id="rId23" imgW="10918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E20A86-66A7-4226-A449-51314F663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6597" y="3602038"/>
                        <a:ext cx="201930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7551EB0-C07A-46D3-A247-3E3EDF923A4A}"/>
              </a:ext>
            </a:extLst>
          </p:cNvPr>
          <p:cNvSpPr txBox="1"/>
          <p:nvPr/>
        </p:nvSpPr>
        <p:spPr>
          <a:xfrm>
            <a:off x="2886358" y="4351303"/>
            <a:ext cx="4241805" cy="1200329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one is a tricky one.  If you CTS the </a:t>
            </a:r>
            <a:r>
              <a:rPr lang="en-CA" dirty="0" err="1">
                <a:solidFill>
                  <a:srgbClr val="FF0000"/>
                </a:solidFill>
              </a:rPr>
              <a:t>eqn</a:t>
            </a:r>
            <a:r>
              <a:rPr lang="en-CA" dirty="0">
                <a:solidFill>
                  <a:srgbClr val="FF0000"/>
                </a:solidFill>
              </a:rPr>
              <a:t> on the left, you realize that it is a parabola with no x-intercepts and is completely above the x-axi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2E3ABBE-CD13-4736-B1CC-9CF3922D6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411" y="4351303"/>
          <a:ext cx="2006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440" imgH="279360" progId="Equation.DSMT4">
                  <p:embed/>
                </p:oleObj>
              </mc:Choice>
              <mc:Fallback>
                <p:oleObj name="Equation" r:id="rId25" imgW="90144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2E3ABBE-CD13-4736-B1CC-9CF3922D6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7411" y="4351303"/>
                        <a:ext cx="20066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07CB986-663E-4B37-8813-9E170AD66CA0}"/>
              </a:ext>
            </a:extLst>
          </p:cNvPr>
          <p:cNvSpPr txBox="1"/>
          <p:nvPr/>
        </p:nvSpPr>
        <p:spPr>
          <a:xfrm>
            <a:off x="2962557" y="5570974"/>
            <a:ext cx="4311079" cy="923330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ince the parabola is never under the x-axis b/c it opens up and shifted up, there will be no solution!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D857F46-CFE5-4D00-B14D-39FE3D602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21" y="5075728"/>
          <a:ext cx="1809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520" imgH="177480" progId="Equation.DSMT4">
                  <p:embed/>
                </p:oleObj>
              </mc:Choice>
              <mc:Fallback>
                <p:oleObj name="Equation" r:id="rId27" imgW="8125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D857F46-CFE5-4D00-B14D-39FE3D602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8521" y="5075728"/>
                        <a:ext cx="18097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93158570-8CC1-49D9-8232-D5BC2480820B}"/>
              </a:ext>
            </a:extLst>
          </p:cNvPr>
          <p:cNvSpPr/>
          <p:nvPr/>
        </p:nvSpPr>
        <p:spPr>
          <a:xfrm>
            <a:off x="223549" y="2937558"/>
            <a:ext cx="1967774" cy="4502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6A1BEEB-9973-4415-BB45-F909A339FFFE}"/>
              </a:ext>
            </a:extLst>
          </p:cNvPr>
          <p:cNvSpPr/>
          <p:nvPr/>
        </p:nvSpPr>
        <p:spPr>
          <a:xfrm>
            <a:off x="5633460" y="3607719"/>
            <a:ext cx="2180504" cy="7435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4EA0B1E-8C76-728E-7699-EDF2EB562610}"/>
                  </a:ext>
                </a:extLst>
              </p14:cNvPr>
              <p14:cNvContentPartPr/>
              <p14:nvPr/>
            </p14:nvContentPartPr>
            <p14:xfrm>
              <a:off x="604440" y="1243800"/>
              <a:ext cx="8004960" cy="4239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4EA0B1E-8C76-728E-7699-EDF2EB562610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95080" y="1234440"/>
                <a:ext cx="8023680" cy="425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137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  <p:bldP spid="17" grpId="0" animBg="1"/>
      <p:bldP spid="19" grpId="0" animBg="1"/>
      <p:bldP spid="21" grpId="0" animBg="1"/>
      <p:bldP spid="23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293" y="98532"/>
            <a:ext cx="8161867" cy="51106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“DISCRMINANT”: Nature of th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5307" y="609600"/>
            <a:ext cx="8893385" cy="4873625"/>
          </a:xfrm>
        </p:spPr>
        <p:txBody>
          <a:bodyPr/>
          <a:lstStyle/>
          <a:p>
            <a:pPr eaLnBrk="1" hangingPunct="1"/>
            <a:r>
              <a:rPr lang="en-CA" sz="2100" dirty="0"/>
              <a:t>In this next part of the lesson, we want to determine how many </a:t>
            </a:r>
            <a:br>
              <a:rPr lang="en-CA" sz="2100" dirty="0"/>
            </a:br>
            <a:r>
              <a:rPr lang="en-CA" sz="2100" dirty="0"/>
              <a:t>x-intercepts a QF will have by looking at the “Discriminant”</a:t>
            </a:r>
          </a:p>
          <a:p>
            <a:pPr eaLnBrk="1" hangingPunct="1"/>
            <a:r>
              <a:rPr lang="en-CA" sz="2100" dirty="0"/>
              <a:t>The “Discriminant” will determine the “</a:t>
            </a:r>
            <a:r>
              <a:rPr lang="en-CA" sz="2100" dirty="0">
                <a:solidFill>
                  <a:srgbClr val="FF0000"/>
                </a:solidFill>
              </a:rPr>
              <a:t>Nature of the Roots</a:t>
            </a:r>
            <a:r>
              <a:rPr lang="en-CA" sz="2100" dirty="0"/>
              <a:t>”, which refers to the “</a:t>
            </a:r>
            <a:r>
              <a:rPr lang="en-CA" sz="2100" dirty="0">
                <a:solidFill>
                  <a:srgbClr val="FF0000"/>
                </a:solidFill>
              </a:rPr>
              <a:t>Number of X-intercepts</a:t>
            </a:r>
            <a:r>
              <a:rPr lang="en-CA" sz="2100" dirty="0"/>
              <a:t>” that a Quadratic Function will have</a:t>
            </a:r>
          </a:p>
          <a:p>
            <a:pPr eaLnBrk="1" hangingPunct="1"/>
            <a:r>
              <a:rPr lang="en-CA" sz="2100" dirty="0"/>
              <a:t>A Quadratic function (Parabola) can have either </a:t>
            </a:r>
          </a:p>
          <a:p>
            <a:pPr lvl="1" eaLnBrk="1" hangingPunct="1"/>
            <a:r>
              <a:rPr lang="en-CA" dirty="0"/>
              <a:t>2 distinct roots (2 different x intercepts)</a:t>
            </a:r>
          </a:p>
          <a:p>
            <a:pPr lvl="1" eaLnBrk="1" hangingPunct="1"/>
            <a:r>
              <a:rPr lang="en-CA" dirty="0"/>
              <a:t>2 equal roots (1 distinct root, double root)</a:t>
            </a:r>
          </a:p>
          <a:p>
            <a:pPr lvl="1" eaLnBrk="1" hangingPunct="1"/>
            <a:r>
              <a:rPr lang="en-CA" dirty="0"/>
              <a:t>No real roots (no x intercepts)</a:t>
            </a:r>
          </a:p>
          <a:p>
            <a:pPr eaLnBrk="1" hangingPunct="1"/>
            <a:r>
              <a:rPr lang="en-CA" sz="2100" dirty="0"/>
              <a:t>Use the “Discriminant Formula” to find the Nature of the root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50541" y="4772766"/>
          <a:ext cx="29479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1" y="4772766"/>
                        <a:ext cx="2947987" cy="715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113229" y="4427537"/>
          <a:ext cx="23923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229" y="4427537"/>
                        <a:ext cx="2392362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A72559B-0A00-4B87-9676-C6B88A719093}"/>
              </a:ext>
            </a:extLst>
          </p:cNvPr>
          <p:cNvSpPr txBox="1"/>
          <p:nvPr/>
        </p:nvSpPr>
        <p:spPr>
          <a:xfrm>
            <a:off x="5113229" y="5406334"/>
            <a:ext cx="3326408" cy="646331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“discriminant” comes from your Quadratic formula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2CA84-383E-453D-B14E-AD140EF03674}"/>
              </a:ext>
            </a:extLst>
          </p:cNvPr>
          <p:cNvSpPr txBox="1"/>
          <p:nvPr/>
        </p:nvSpPr>
        <p:spPr>
          <a:xfrm>
            <a:off x="175414" y="5544833"/>
            <a:ext cx="3698240" cy="369332"/>
          </a:xfrm>
          <a:prstGeom prst="rect">
            <a:avLst/>
          </a:prstGeom>
          <a:solidFill>
            <a:schemeClr val="bg1">
              <a:alpha val="7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is your discriminant formula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1A4DEE3-5A39-CBEF-7DB9-615CAFAC6BA2}"/>
                  </a:ext>
                </a:extLst>
              </p14:cNvPr>
              <p14:cNvContentPartPr/>
              <p14:nvPr/>
            </p14:nvContentPartPr>
            <p14:xfrm>
              <a:off x="6353280" y="4434480"/>
              <a:ext cx="2277000" cy="5907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1A4DEE3-5A39-CBEF-7DB9-615CAFAC6BA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43920" y="4425120"/>
                <a:ext cx="2295720" cy="60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38"/>
            <a:ext cx="7467600" cy="7747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</a:t>
            </a:r>
            <a:r>
              <a:rPr lang="en-CA" dirty="0" err="1"/>
              <a:t>Discrminant</a:t>
            </a:r>
            <a:r>
              <a:rPr lang="en-CA" dirty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07904" y="260350"/>
          <a:ext cx="15843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0350"/>
                        <a:ext cx="15843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0838" y="928688"/>
          <a:ext cx="2236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79360" progId="Equation.DSMT4">
                  <p:embed/>
                </p:oleObj>
              </mc:Choice>
              <mc:Fallback>
                <p:oleObj name="Equation" r:id="rId5" imgW="1079280" imgH="27936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928688"/>
                        <a:ext cx="22367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0" y="2786063"/>
          <a:ext cx="22891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86063"/>
                        <a:ext cx="22891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5750" y="4786313"/>
          <a:ext cx="2262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79360" progId="Equation.DSMT4">
                  <p:embed/>
                </p:oleObj>
              </mc:Choice>
              <mc:Fallback>
                <p:oleObj name="Equation" r:id="rId9" imgW="1091880" imgH="2793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786313"/>
                        <a:ext cx="22621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45015" y="1595007"/>
            <a:ext cx="41433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latin typeface="Century Schoolbook" pitchFamily="18" charset="0"/>
              </a:rPr>
              <a:t>There will be 2 distinct roots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225921" y="3440161"/>
            <a:ext cx="414337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dirty="0">
                <a:latin typeface="Century Schoolbook" pitchFamily="18" charset="0"/>
              </a:rPr>
              <a:t>There will be a double root/</a:t>
            </a:r>
          </a:p>
          <a:p>
            <a:r>
              <a:rPr lang="en-CA" sz="2200" dirty="0">
                <a:latin typeface="Century Schoolbook" pitchFamily="18" charset="0"/>
              </a:rPr>
              <a:t>2 </a:t>
            </a:r>
            <a:r>
              <a:rPr lang="en-CA" sz="2200" b="1" u="sng" dirty="0">
                <a:latin typeface="Century Schoolbook" pitchFamily="18" charset="0"/>
              </a:rPr>
              <a:t>equal</a:t>
            </a:r>
            <a:r>
              <a:rPr lang="en-CA" sz="2200" dirty="0">
                <a:latin typeface="Century Schoolbook" pitchFamily="18" charset="0"/>
              </a:rPr>
              <a:t> roots.  Which is one distinct root!</a:t>
            </a:r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 bwMode="auto">
          <a:xfrm>
            <a:off x="4643438" y="4857750"/>
            <a:ext cx="1857375" cy="1714500"/>
            <a:chOff x="-192" y="551"/>
            <a:chExt cx="6144" cy="3222"/>
          </a:xfrm>
        </p:grpSpPr>
        <p:sp>
          <p:nvSpPr>
            <p:cNvPr id="2205" name="AutoShape 58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60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7" name="Line 61"/>
            <p:cNvSpPr>
              <a:spLocks noChangeShapeType="1"/>
            </p:cNvSpPr>
            <p:nvPr/>
          </p:nvSpPr>
          <p:spPr bwMode="auto">
            <a:xfrm>
              <a:off x="-180" y="32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Line 62"/>
            <p:cNvSpPr>
              <a:spLocks noChangeShapeType="1"/>
            </p:cNvSpPr>
            <p:nvPr/>
          </p:nvSpPr>
          <p:spPr bwMode="auto">
            <a:xfrm>
              <a:off x="-180" y="32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9" name="Line 63"/>
            <p:cNvSpPr>
              <a:spLocks noChangeShapeType="1"/>
            </p:cNvSpPr>
            <p:nvPr/>
          </p:nvSpPr>
          <p:spPr bwMode="auto">
            <a:xfrm>
              <a:off x="-180" y="32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0" name="Line 64"/>
            <p:cNvSpPr>
              <a:spLocks noChangeShapeType="1"/>
            </p:cNvSpPr>
            <p:nvPr/>
          </p:nvSpPr>
          <p:spPr bwMode="auto">
            <a:xfrm>
              <a:off x="-180" y="3233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Rectangle 65"/>
            <p:cNvSpPr>
              <a:spLocks noChangeArrowheads="1"/>
            </p:cNvSpPr>
            <p:nvPr/>
          </p:nvSpPr>
          <p:spPr bwMode="auto">
            <a:xfrm>
              <a:off x="5820" y="303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12" name="Freeform 66"/>
            <p:cNvSpPr>
              <a:spLocks/>
            </p:cNvSpPr>
            <p:nvPr/>
          </p:nvSpPr>
          <p:spPr bwMode="auto">
            <a:xfrm>
              <a:off x="5880" y="317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Line 67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4" name="Line 68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Line 69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6" name="Line 70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Rectangle 71"/>
            <p:cNvSpPr>
              <a:spLocks noChangeArrowheads="1"/>
            </p:cNvSpPr>
            <p:nvPr/>
          </p:nvSpPr>
          <p:spPr bwMode="auto">
            <a:xfrm>
              <a:off x="2952" y="54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18" name="Freeform 72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73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0" name="Line 74"/>
            <p:cNvSpPr>
              <a:spLocks noChangeShapeType="1"/>
            </p:cNvSpPr>
            <p:nvPr/>
          </p:nvSpPr>
          <p:spPr bwMode="auto">
            <a:xfrm>
              <a:off x="84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1" name="Rectangle 75"/>
            <p:cNvSpPr>
              <a:spLocks noChangeArrowheads="1"/>
            </p:cNvSpPr>
            <p:nvPr/>
          </p:nvSpPr>
          <p:spPr bwMode="auto">
            <a:xfrm>
              <a:off x="780" y="3263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2" name="Line 76"/>
            <p:cNvSpPr>
              <a:spLocks noChangeShapeType="1"/>
            </p:cNvSpPr>
            <p:nvPr/>
          </p:nvSpPr>
          <p:spPr bwMode="auto">
            <a:xfrm>
              <a:off x="186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3" name="Rectangle 77"/>
            <p:cNvSpPr>
              <a:spLocks noChangeArrowheads="1"/>
            </p:cNvSpPr>
            <p:nvPr/>
          </p:nvSpPr>
          <p:spPr bwMode="auto">
            <a:xfrm>
              <a:off x="1800" y="3263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24" name="Rectangle 78"/>
            <p:cNvSpPr>
              <a:spLocks noChangeArrowheads="1"/>
            </p:cNvSpPr>
            <p:nvPr/>
          </p:nvSpPr>
          <p:spPr bwMode="auto">
            <a:xfrm>
              <a:off x="2904" y="3263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25" name="Line 79"/>
            <p:cNvSpPr>
              <a:spLocks noChangeShapeType="1"/>
            </p:cNvSpPr>
            <p:nvPr/>
          </p:nvSpPr>
          <p:spPr bwMode="auto">
            <a:xfrm>
              <a:off x="390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6" name="Rectangle 80"/>
            <p:cNvSpPr>
              <a:spLocks noChangeArrowheads="1"/>
            </p:cNvSpPr>
            <p:nvPr/>
          </p:nvSpPr>
          <p:spPr bwMode="auto">
            <a:xfrm>
              <a:off x="3906" y="3263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27" name="Line 81"/>
            <p:cNvSpPr>
              <a:spLocks noChangeShapeType="1"/>
            </p:cNvSpPr>
            <p:nvPr/>
          </p:nvSpPr>
          <p:spPr bwMode="auto">
            <a:xfrm>
              <a:off x="492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8" name="Rectangle 82"/>
            <p:cNvSpPr>
              <a:spLocks noChangeArrowheads="1"/>
            </p:cNvSpPr>
            <p:nvPr/>
          </p:nvSpPr>
          <p:spPr bwMode="auto">
            <a:xfrm>
              <a:off x="4926" y="3263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9" name="Rectangle 83"/>
            <p:cNvSpPr>
              <a:spLocks noChangeArrowheads="1"/>
            </p:cNvSpPr>
            <p:nvPr/>
          </p:nvSpPr>
          <p:spPr bwMode="auto">
            <a:xfrm>
              <a:off x="2784" y="1037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30" name="Line 84"/>
            <p:cNvSpPr>
              <a:spLocks noChangeShapeType="1"/>
            </p:cNvSpPr>
            <p:nvPr/>
          </p:nvSpPr>
          <p:spPr bwMode="auto">
            <a:xfrm>
              <a:off x="2850" y="109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1" name="Freeform 85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Freeform 86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Rectangle 8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91"/>
          <p:cNvGrpSpPr>
            <a:grpSpLocks noChangeAspect="1"/>
          </p:cNvGrpSpPr>
          <p:nvPr/>
        </p:nvGrpSpPr>
        <p:grpSpPr bwMode="auto">
          <a:xfrm>
            <a:off x="4643438" y="2903899"/>
            <a:ext cx="1857375" cy="1739900"/>
            <a:chOff x="-192" y="1950"/>
            <a:chExt cx="3477" cy="1823"/>
          </a:xfrm>
        </p:grpSpPr>
        <p:sp>
          <p:nvSpPr>
            <p:cNvPr id="2176" name="AutoShape 90"/>
            <p:cNvSpPr>
              <a:spLocks noChangeAspect="1" noChangeArrowheads="1" noTextEdit="1"/>
            </p:cNvSpPr>
            <p:nvPr/>
          </p:nvSpPr>
          <p:spPr bwMode="auto">
            <a:xfrm>
              <a:off x="-192" y="1950"/>
              <a:ext cx="3477" cy="1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Rectangle 92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93"/>
            <p:cNvSpPr>
              <a:spLocks noChangeShapeType="1"/>
            </p:cNvSpPr>
            <p:nvPr/>
          </p:nvSpPr>
          <p:spPr bwMode="auto">
            <a:xfrm>
              <a:off x="-185" y="3457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94"/>
            <p:cNvSpPr>
              <a:spLocks noChangeShapeType="1"/>
            </p:cNvSpPr>
            <p:nvPr/>
          </p:nvSpPr>
          <p:spPr bwMode="auto">
            <a:xfrm>
              <a:off x="-185" y="3461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95"/>
            <p:cNvSpPr>
              <a:spLocks noChangeShapeType="1"/>
            </p:cNvSpPr>
            <p:nvPr/>
          </p:nvSpPr>
          <p:spPr bwMode="auto">
            <a:xfrm>
              <a:off x="-185" y="3464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96"/>
            <p:cNvSpPr>
              <a:spLocks noChangeShapeType="1"/>
            </p:cNvSpPr>
            <p:nvPr/>
          </p:nvSpPr>
          <p:spPr bwMode="auto">
            <a:xfrm>
              <a:off x="-185" y="3467"/>
              <a:ext cx="34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97"/>
            <p:cNvSpPr>
              <a:spLocks noChangeArrowheads="1"/>
            </p:cNvSpPr>
            <p:nvPr/>
          </p:nvSpPr>
          <p:spPr bwMode="auto">
            <a:xfrm>
              <a:off x="3210" y="3355"/>
              <a:ext cx="5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83" name="Freeform 98"/>
            <p:cNvSpPr>
              <a:spLocks/>
            </p:cNvSpPr>
            <p:nvPr/>
          </p:nvSpPr>
          <p:spPr bwMode="auto">
            <a:xfrm>
              <a:off x="3244" y="3434"/>
              <a:ext cx="31" cy="61"/>
            </a:xfrm>
            <a:custGeom>
              <a:avLst/>
              <a:gdLst>
                <a:gd name="T0" fmla="*/ 0 w 31"/>
                <a:gd name="T1" fmla="*/ 0 h 61"/>
                <a:gd name="T2" fmla="*/ 31 w 31"/>
                <a:gd name="T3" fmla="*/ 30 h 61"/>
                <a:gd name="T4" fmla="*/ 0 w 31"/>
                <a:gd name="T5" fmla="*/ 61 h 61"/>
                <a:gd name="T6" fmla="*/ 0 w 31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61"/>
                <a:gd name="T14" fmla="*/ 31 w 31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61">
                  <a:moveTo>
                    <a:pt x="0" y="0"/>
                  </a:moveTo>
                  <a:lnTo>
                    <a:pt x="31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99"/>
            <p:cNvSpPr>
              <a:spLocks noChangeShapeType="1"/>
            </p:cNvSpPr>
            <p:nvPr/>
          </p:nvSpPr>
          <p:spPr bwMode="auto">
            <a:xfrm flipV="1">
              <a:off x="962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100"/>
            <p:cNvSpPr>
              <a:spLocks noChangeShapeType="1"/>
            </p:cNvSpPr>
            <p:nvPr/>
          </p:nvSpPr>
          <p:spPr bwMode="auto">
            <a:xfrm flipV="1">
              <a:off x="966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101"/>
            <p:cNvSpPr>
              <a:spLocks noChangeShapeType="1"/>
            </p:cNvSpPr>
            <p:nvPr/>
          </p:nvSpPr>
          <p:spPr bwMode="auto">
            <a:xfrm flipV="1">
              <a:off x="969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102"/>
            <p:cNvSpPr>
              <a:spLocks noChangeShapeType="1"/>
            </p:cNvSpPr>
            <p:nvPr/>
          </p:nvSpPr>
          <p:spPr bwMode="auto">
            <a:xfrm flipV="1">
              <a:off x="973" y="1953"/>
              <a:ext cx="1" cy="18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Rectangle 103"/>
            <p:cNvSpPr>
              <a:spLocks noChangeArrowheads="1"/>
            </p:cNvSpPr>
            <p:nvPr/>
          </p:nvSpPr>
          <p:spPr bwMode="auto">
            <a:xfrm>
              <a:off x="1010" y="1947"/>
              <a:ext cx="5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89" name="Freeform 104"/>
            <p:cNvSpPr>
              <a:spLocks/>
            </p:cNvSpPr>
            <p:nvPr/>
          </p:nvSpPr>
          <p:spPr bwMode="auto">
            <a:xfrm>
              <a:off x="939" y="1957"/>
              <a:ext cx="61" cy="30"/>
            </a:xfrm>
            <a:custGeom>
              <a:avLst/>
              <a:gdLst>
                <a:gd name="T0" fmla="*/ 0 w 61"/>
                <a:gd name="T1" fmla="*/ 30 h 30"/>
                <a:gd name="T2" fmla="*/ 30 w 61"/>
                <a:gd name="T3" fmla="*/ 0 h 30"/>
                <a:gd name="T4" fmla="*/ 61 w 61"/>
                <a:gd name="T5" fmla="*/ 30 h 30"/>
                <a:gd name="T6" fmla="*/ 0 w 61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0"/>
                <a:gd name="T14" fmla="*/ 61 w 6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0">
                  <a:moveTo>
                    <a:pt x="0" y="30"/>
                  </a:moveTo>
                  <a:lnTo>
                    <a:pt x="30" y="0"/>
                  </a:lnTo>
                  <a:lnTo>
                    <a:pt x="61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105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Line 106"/>
            <p:cNvSpPr>
              <a:spLocks noChangeShapeType="1"/>
            </p:cNvSpPr>
            <p:nvPr/>
          </p:nvSpPr>
          <p:spPr bwMode="auto">
            <a:xfrm>
              <a:off x="392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Rectangle 107"/>
            <p:cNvSpPr>
              <a:spLocks noChangeArrowheads="1"/>
            </p:cNvSpPr>
            <p:nvPr/>
          </p:nvSpPr>
          <p:spPr bwMode="auto">
            <a:xfrm>
              <a:off x="358" y="3484"/>
              <a:ext cx="102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93" name="Rectangle 108"/>
            <p:cNvSpPr>
              <a:spLocks noChangeArrowheads="1"/>
            </p:cNvSpPr>
            <p:nvPr/>
          </p:nvSpPr>
          <p:spPr bwMode="auto">
            <a:xfrm>
              <a:off x="983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94" name="Line 109"/>
            <p:cNvSpPr>
              <a:spLocks noChangeShapeType="1"/>
            </p:cNvSpPr>
            <p:nvPr/>
          </p:nvSpPr>
          <p:spPr bwMode="auto">
            <a:xfrm>
              <a:off x="1547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Rectangle 110"/>
            <p:cNvSpPr>
              <a:spLocks noChangeArrowheads="1"/>
            </p:cNvSpPr>
            <p:nvPr/>
          </p:nvSpPr>
          <p:spPr bwMode="auto">
            <a:xfrm>
              <a:off x="1550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96" name="Line 111"/>
            <p:cNvSpPr>
              <a:spLocks noChangeShapeType="1"/>
            </p:cNvSpPr>
            <p:nvPr/>
          </p:nvSpPr>
          <p:spPr bwMode="auto">
            <a:xfrm>
              <a:off x="2124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7" name="Rectangle 112"/>
            <p:cNvSpPr>
              <a:spLocks noChangeArrowheads="1"/>
            </p:cNvSpPr>
            <p:nvPr/>
          </p:nvSpPr>
          <p:spPr bwMode="auto">
            <a:xfrm>
              <a:off x="2127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98" name="Line 113"/>
            <p:cNvSpPr>
              <a:spLocks noChangeShapeType="1"/>
            </p:cNvSpPr>
            <p:nvPr/>
          </p:nvSpPr>
          <p:spPr bwMode="auto">
            <a:xfrm>
              <a:off x="2701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9" name="Rectangle 114"/>
            <p:cNvSpPr>
              <a:spLocks noChangeArrowheads="1"/>
            </p:cNvSpPr>
            <p:nvPr/>
          </p:nvSpPr>
          <p:spPr bwMode="auto">
            <a:xfrm>
              <a:off x="2704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00" name="Rectangle 115"/>
            <p:cNvSpPr>
              <a:spLocks noChangeArrowheads="1"/>
            </p:cNvSpPr>
            <p:nvPr/>
          </p:nvSpPr>
          <p:spPr bwMode="auto">
            <a:xfrm>
              <a:off x="915" y="2225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01" name="Line 116"/>
            <p:cNvSpPr>
              <a:spLocks noChangeShapeType="1"/>
            </p:cNvSpPr>
            <p:nvPr/>
          </p:nvSpPr>
          <p:spPr bwMode="auto">
            <a:xfrm>
              <a:off x="952" y="2259"/>
              <a:ext cx="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Freeform 117"/>
            <p:cNvSpPr>
              <a:spLocks/>
            </p:cNvSpPr>
            <p:nvPr/>
          </p:nvSpPr>
          <p:spPr bwMode="auto">
            <a:xfrm>
              <a:off x="249" y="1943"/>
              <a:ext cx="55" cy="122"/>
            </a:xfrm>
            <a:custGeom>
              <a:avLst/>
              <a:gdLst>
                <a:gd name="T0" fmla="*/ 189 w 16"/>
                <a:gd name="T1" fmla="*/ 413 h 36"/>
                <a:gd name="T2" fmla="*/ 165 w 16"/>
                <a:gd name="T3" fmla="*/ 366 h 36"/>
                <a:gd name="T4" fmla="*/ 141 w 16"/>
                <a:gd name="T5" fmla="*/ 308 h 36"/>
                <a:gd name="T6" fmla="*/ 117 w 16"/>
                <a:gd name="T7" fmla="*/ 264 h 36"/>
                <a:gd name="T8" fmla="*/ 96 w 16"/>
                <a:gd name="T9" fmla="*/ 207 h 36"/>
                <a:gd name="T10" fmla="*/ 72 w 16"/>
                <a:gd name="T11" fmla="*/ 159 h 36"/>
                <a:gd name="T12" fmla="*/ 48 w 16"/>
                <a:gd name="T13" fmla="*/ 105 h 36"/>
                <a:gd name="T14" fmla="*/ 24 w 16"/>
                <a:gd name="T15" fmla="*/ 47 h 36"/>
                <a:gd name="T16" fmla="*/ 0 w 16"/>
                <a:gd name="T17" fmla="*/ 0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36"/>
                <a:gd name="T29" fmla="*/ 16 w 16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36">
                  <a:moveTo>
                    <a:pt x="16" y="36"/>
                  </a:moveTo>
                  <a:lnTo>
                    <a:pt x="14" y="32"/>
                  </a:lnTo>
                  <a:lnTo>
                    <a:pt x="12" y="27"/>
                  </a:lnTo>
                  <a:lnTo>
                    <a:pt x="10" y="23"/>
                  </a:lnTo>
                  <a:lnTo>
                    <a:pt x="8" y="18"/>
                  </a:lnTo>
                  <a:lnTo>
                    <a:pt x="6" y="14"/>
                  </a:lnTo>
                  <a:lnTo>
                    <a:pt x="4" y="9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3" name="Freeform 118"/>
            <p:cNvSpPr>
              <a:spLocks/>
            </p:cNvSpPr>
            <p:nvPr/>
          </p:nvSpPr>
          <p:spPr bwMode="auto">
            <a:xfrm>
              <a:off x="304" y="1943"/>
              <a:ext cx="2540" cy="1521"/>
            </a:xfrm>
            <a:custGeom>
              <a:avLst/>
              <a:gdLst>
                <a:gd name="T0" fmla="*/ 115 w 748"/>
                <a:gd name="T1" fmla="*/ 679 h 448"/>
                <a:gd name="T2" fmla="*/ 255 w 748"/>
                <a:gd name="T3" fmla="*/ 968 h 448"/>
                <a:gd name="T4" fmla="*/ 391 w 748"/>
                <a:gd name="T5" fmla="*/ 1256 h 448"/>
                <a:gd name="T6" fmla="*/ 530 w 748"/>
                <a:gd name="T7" fmla="*/ 1535 h 448"/>
                <a:gd name="T8" fmla="*/ 669 w 748"/>
                <a:gd name="T9" fmla="*/ 1810 h 448"/>
                <a:gd name="T10" fmla="*/ 808 w 748"/>
                <a:gd name="T11" fmla="*/ 2064 h 448"/>
                <a:gd name="T12" fmla="*/ 944 w 748"/>
                <a:gd name="T13" fmla="*/ 2305 h 448"/>
                <a:gd name="T14" fmla="*/ 1083 w 748"/>
                <a:gd name="T15" fmla="*/ 2546 h 448"/>
                <a:gd name="T16" fmla="*/ 1222 w 748"/>
                <a:gd name="T17" fmla="*/ 2767 h 448"/>
                <a:gd name="T18" fmla="*/ 1362 w 748"/>
                <a:gd name="T19" fmla="*/ 2984 h 448"/>
                <a:gd name="T20" fmla="*/ 1498 w 748"/>
                <a:gd name="T21" fmla="*/ 3191 h 448"/>
                <a:gd name="T22" fmla="*/ 1637 w 748"/>
                <a:gd name="T23" fmla="*/ 3388 h 448"/>
                <a:gd name="T24" fmla="*/ 1776 w 748"/>
                <a:gd name="T25" fmla="*/ 3572 h 448"/>
                <a:gd name="T26" fmla="*/ 1915 w 748"/>
                <a:gd name="T27" fmla="*/ 3745 h 448"/>
                <a:gd name="T28" fmla="*/ 2051 w 748"/>
                <a:gd name="T29" fmla="*/ 3918 h 448"/>
                <a:gd name="T30" fmla="*/ 2190 w 748"/>
                <a:gd name="T31" fmla="*/ 4067 h 448"/>
                <a:gd name="T32" fmla="*/ 2329 w 748"/>
                <a:gd name="T33" fmla="*/ 4207 h 448"/>
                <a:gd name="T34" fmla="*/ 2469 w 748"/>
                <a:gd name="T35" fmla="*/ 4346 h 448"/>
                <a:gd name="T36" fmla="*/ 2605 w 748"/>
                <a:gd name="T37" fmla="*/ 4471 h 448"/>
                <a:gd name="T38" fmla="*/ 2744 w 748"/>
                <a:gd name="T39" fmla="*/ 4587 h 448"/>
                <a:gd name="T40" fmla="*/ 2883 w 748"/>
                <a:gd name="T41" fmla="*/ 4692 h 448"/>
                <a:gd name="T42" fmla="*/ 3022 w 748"/>
                <a:gd name="T43" fmla="*/ 4784 h 448"/>
                <a:gd name="T44" fmla="*/ 3158 w 748"/>
                <a:gd name="T45" fmla="*/ 4865 h 448"/>
                <a:gd name="T46" fmla="*/ 3297 w 748"/>
                <a:gd name="T47" fmla="*/ 4933 h 448"/>
                <a:gd name="T48" fmla="*/ 3436 w 748"/>
                <a:gd name="T49" fmla="*/ 5001 h 448"/>
                <a:gd name="T50" fmla="*/ 3576 w 748"/>
                <a:gd name="T51" fmla="*/ 5059 h 448"/>
                <a:gd name="T52" fmla="*/ 3712 w 748"/>
                <a:gd name="T53" fmla="*/ 5096 h 448"/>
                <a:gd name="T54" fmla="*/ 3851 w 748"/>
                <a:gd name="T55" fmla="*/ 5130 h 448"/>
                <a:gd name="T56" fmla="*/ 3990 w 748"/>
                <a:gd name="T57" fmla="*/ 5154 h 448"/>
                <a:gd name="T58" fmla="*/ 4129 w 748"/>
                <a:gd name="T59" fmla="*/ 5164 h 448"/>
                <a:gd name="T60" fmla="*/ 4265 w 748"/>
                <a:gd name="T61" fmla="*/ 5164 h 448"/>
                <a:gd name="T62" fmla="*/ 4404 w 748"/>
                <a:gd name="T63" fmla="*/ 5154 h 448"/>
                <a:gd name="T64" fmla="*/ 4543 w 748"/>
                <a:gd name="T65" fmla="*/ 5140 h 448"/>
                <a:gd name="T66" fmla="*/ 4683 w 748"/>
                <a:gd name="T67" fmla="*/ 5106 h 448"/>
                <a:gd name="T68" fmla="*/ 4819 w 748"/>
                <a:gd name="T69" fmla="*/ 5072 h 448"/>
                <a:gd name="T70" fmla="*/ 4958 w 748"/>
                <a:gd name="T71" fmla="*/ 5025 h 448"/>
                <a:gd name="T72" fmla="*/ 5097 w 748"/>
                <a:gd name="T73" fmla="*/ 4957 h 448"/>
                <a:gd name="T74" fmla="*/ 5236 w 748"/>
                <a:gd name="T75" fmla="*/ 4889 h 448"/>
                <a:gd name="T76" fmla="*/ 5372 w 748"/>
                <a:gd name="T77" fmla="*/ 4807 h 448"/>
                <a:gd name="T78" fmla="*/ 5511 w 748"/>
                <a:gd name="T79" fmla="*/ 4726 h 448"/>
                <a:gd name="T80" fmla="*/ 5650 w 748"/>
                <a:gd name="T81" fmla="*/ 4621 h 448"/>
                <a:gd name="T82" fmla="*/ 5790 w 748"/>
                <a:gd name="T83" fmla="*/ 4505 h 448"/>
                <a:gd name="T84" fmla="*/ 5926 w 748"/>
                <a:gd name="T85" fmla="*/ 4393 h 448"/>
                <a:gd name="T86" fmla="*/ 6065 w 748"/>
                <a:gd name="T87" fmla="*/ 4254 h 448"/>
                <a:gd name="T88" fmla="*/ 6204 w 748"/>
                <a:gd name="T89" fmla="*/ 4115 h 448"/>
                <a:gd name="T90" fmla="*/ 6343 w 748"/>
                <a:gd name="T91" fmla="*/ 3965 h 448"/>
                <a:gd name="T92" fmla="*/ 6479 w 748"/>
                <a:gd name="T93" fmla="*/ 3803 h 448"/>
                <a:gd name="T94" fmla="*/ 6618 w 748"/>
                <a:gd name="T95" fmla="*/ 3629 h 448"/>
                <a:gd name="T96" fmla="*/ 6757 w 748"/>
                <a:gd name="T97" fmla="*/ 3446 h 448"/>
                <a:gd name="T98" fmla="*/ 6897 w 748"/>
                <a:gd name="T99" fmla="*/ 3263 h 448"/>
                <a:gd name="T100" fmla="*/ 7033 w 748"/>
                <a:gd name="T101" fmla="*/ 3056 h 448"/>
                <a:gd name="T102" fmla="*/ 7172 w 748"/>
                <a:gd name="T103" fmla="*/ 2848 h 448"/>
                <a:gd name="T104" fmla="*/ 7311 w 748"/>
                <a:gd name="T105" fmla="*/ 2618 h 448"/>
                <a:gd name="T106" fmla="*/ 7450 w 748"/>
                <a:gd name="T107" fmla="*/ 2387 h 448"/>
                <a:gd name="T108" fmla="*/ 7586 w 748"/>
                <a:gd name="T109" fmla="*/ 2142 h 448"/>
                <a:gd name="T110" fmla="*/ 7725 w 748"/>
                <a:gd name="T111" fmla="*/ 1891 h 448"/>
                <a:gd name="T112" fmla="*/ 7864 w 748"/>
                <a:gd name="T113" fmla="*/ 1626 h 448"/>
                <a:gd name="T114" fmla="*/ 8004 w 748"/>
                <a:gd name="T115" fmla="*/ 1348 h 448"/>
                <a:gd name="T116" fmla="*/ 8140 w 748"/>
                <a:gd name="T117" fmla="*/ 1073 h 448"/>
                <a:gd name="T118" fmla="*/ 8279 w 748"/>
                <a:gd name="T119" fmla="*/ 771 h 448"/>
                <a:gd name="T120" fmla="*/ 8418 w 748"/>
                <a:gd name="T121" fmla="*/ 472 h 448"/>
                <a:gd name="T122" fmla="*/ 8557 w 748"/>
                <a:gd name="T123" fmla="*/ 163 h 44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48"/>
                <a:gd name="T187" fmla="*/ 0 h 448"/>
                <a:gd name="T188" fmla="*/ 748 w 748"/>
                <a:gd name="T189" fmla="*/ 448 h 44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48" h="448">
                  <a:moveTo>
                    <a:pt x="0" y="36"/>
                  </a:moveTo>
                  <a:lnTo>
                    <a:pt x="2" y="41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9"/>
                  </a:lnTo>
                  <a:lnTo>
                    <a:pt x="12" y="63"/>
                  </a:lnTo>
                  <a:lnTo>
                    <a:pt x="14" y="67"/>
                  </a:lnTo>
                  <a:lnTo>
                    <a:pt x="16" y="72"/>
                  </a:lnTo>
                  <a:lnTo>
                    <a:pt x="18" y="76"/>
                  </a:lnTo>
                  <a:lnTo>
                    <a:pt x="20" y="80"/>
                  </a:lnTo>
                  <a:lnTo>
                    <a:pt x="22" y="84"/>
                  </a:lnTo>
                  <a:lnTo>
                    <a:pt x="24" y="89"/>
                  </a:lnTo>
                  <a:lnTo>
                    <a:pt x="26" y="93"/>
                  </a:lnTo>
                  <a:lnTo>
                    <a:pt x="28" y="97"/>
                  </a:lnTo>
                  <a:lnTo>
                    <a:pt x="30" y="101"/>
                  </a:lnTo>
                  <a:lnTo>
                    <a:pt x="32" y="105"/>
                  </a:lnTo>
                  <a:lnTo>
                    <a:pt x="34" y="109"/>
                  </a:lnTo>
                  <a:lnTo>
                    <a:pt x="36" y="113"/>
                  </a:lnTo>
                  <a:lnTo>
                    <a:pt x="38" y="117"/>
                  </a:lnTo>
                  <a:lnTo>
                    <a:pt x="40" y="121"/>
                  </a:lnTo>
                  <a:lnTo>
                    <a:pt x="42" y="125"/>
                  </a:lnTo>
                  <a:lnTo>
                    <a:pt x="44" y="129"/>
                  </a:lnTo>
                  <a:lnTo>
                    <a:pt x="46" y="133"/>
                  </a:lnTo>
                  <a:lnTo>
                    <a:pt x="48" y="137"/>
                  </a:lnTo>
                  <a:lnTo>
                    <a:pt x="50" y="141"/>
                  </a:lnTo>
                  <a:lnTo>
                    <a:pt x="52" y="145"/>
                  </a:lnTo>
                  <a:lnTo>
                    <a:pt x="54" y="149"/>
                  </a:lnTo>
                  <a:lnTo>
                    <a:pt x="56" y="153"/>
                  </a:lnTo>
                  <a:lnTo>
                    <a:pt x="58" y="157"/>
                  </a:lnTo>
                  <a:lnTo>
                    <a:pt x="60" y="160"/>
                  </a:lnTo>
                  <a:lnTo>
                    <a:pt x="62" y="164"/>
                  </a:lnTo>
                  <a:lnTo>
                    <a:pt x="64" y="168"/>
                  </a:lnTo>
                  <a:lnTo>
                    <a:pt x="66" y="172"/>
                  </a:lnTo>
                  <a:lnTo>
                    <a:pt x="68" y="175"/>
                  </a:lnTo>
                  <a:lnTo>
                    <a:pt x="70" y="179"/>
                  </a:lnTo>
                  <a:lnTo>
                    <a:pt x="72" y="182"/>
                  </a:lnTo>
                  <a:lnTo>
                    <a:pt x="74" y="186"/>
                  </a:lnTo>
                  <a:lnTo>
                    <a:pt x="76" y="190"/>
                  </a:lnTo>
                  <a:lnTo>
                    <a:pt x="78" y="193"/>
                  </a:lnTo>
                  <a:lnTo>
                    <a:pt x="80" y="197"/>
                  </a:lnTo>
                  <a:lnTo>
                    <a:pt x="82" y="200"/>
                  </a:lnTo>
                  <a:lnTo>
                    <a:pt x="84" y="204"/>
                  </a:lnTo>
                  <a:lnTo>
                    <a:pt x="86" y="207"/>
                  </a:lnTo>
                  <a:lnTo>
                    <a:pt x="88" y="211"/>
                  </a:lnTo>
                  <a:lnTo>
                    <a:pt x="90" y="214"/>
                  </a:lnTo>
                  <a:lnTo>
                    <a:pt x="92" y="217"/>
                  </a:lnTo>
                  <a:lnTo>
                    <a:pt x="94" y="221"/>
                  </a:lnTo>
                  <a:lnTo>
                    <a:pt x="96" y="224"/>
                  </a:lnTo>
                  <a:lnTo>
                    <a:pt x="98" y="227"/>
                  </a:lnTo>
                  <a:lnTo>
                    <a:pt x="100" y="231"/>
                  </a:lnTo>
                  <a:lnTo>
                    <a:pt x="102" y="234"/>
                  </a:lnTo>
                  <a:lnTo>
                    <a:pt x="104" y="237"/>
                  </a:lnTo>
                  <a:lnTo>
                    <a:pt x="106" y="240"/>
                  </a:lnTo>
                  <a:lnTo>
                    <a:pt x="108" y="244"/>
                  </a:lnTo>
                  <a:lnTo>
                    <a:pt x="110" y="247"/>
                  </a:lnTo>
                  <a:lnTo>
                    <a:pt x="112" y="250"/>
                  </a:lnTo>
                  <a:lnTo>
                    <a:pt x="114" y="253"/>
                  </a:lnTo>
                  <a:lnTo>
                    <a:pt x="116" y="256"/>
                  </a:lnTo>
                  <a:lnTo>
                    <a:pt x="118" y="259"/>
                  </a:lnTo>
                  <a:lnTo>
                    <a:pt x="120" y="262"/>
                  </a:lnTo>
                  <a:lnTo>
                    <a:pt x="122" y="265"/>
                  </a:lnTo>
                  <a:lnTo>
                    <a:pt x="124" y="268"/>
                  </a:lnTo>
                  <a:lnTo>
                    <a:pt x="126" y="271"/>
                  </a:lnTo>
                  <a:lnTo>
                    <a:pt x="128" y="274"/>
                  </a:lnTo>
                  <a:lnTo>
                    <a:pt x="130" y="277"/>
                  </a:lnTo>
                  <a:lnTo>
                    <a:pt x="132" y="280"/>
                  </a:lnTo>
                  <a:lnTo>
                    <a:pt x="134" y="283"/>
                  </a:lnTo>
                  <a:lnTo>
                    <a:pt x="136" y="286"/>
                  </a:lnTo>
                  <a:lnTo>
                    <a:pt x="138" y="288"/>
                  </a:lnTo>
                  <a:lnTo>
                    <a:pt x="140" y="291"/>
                  </a:lnTo>
                  <a:lnTo>
                    <a:pt x="142" y="294"/>
                  </a:lnTo>
                  <a:lnTo>
                    <a:pt x="144" y="297"/>
                  </a:lnTo>
                  <a:lnTo>
                    <a:pt x="146" y="299"/>
                  </a:lnTo>
                  <a:lnTo>
                    <a:pt x="148" y="302"/>
                  </a:lnTo>
                  <a:lnTo>
                    <a:pt x="150" y="305"/>
                  </a:lnTo>
                  <a:lnTo>
                    <a:pt x="152" y="307"/>
                  </a:lnTo>
                  <a:lnTo>
                    <a:pt x="154" y="310"/>
                  </a:lnTo>
                  <a:lnTo>
                    <a:pt x="156" y="313"/>
                  </a:lnTo>
                  <a:lnTo>
                    <a:pt x="158" y="315"/>
                  </a:lnTo>
                  <a:lnTo>
                    <a:pt x="160" y="318"/>
                  </a:lnTo>
                  <a:lnTo>
                    <a:pt x="162" y="320"/>
                  </a:lnTo>
                  <a:lnTo>
                    <a:pt x="164" y="323"/>
                  </a:lnTo>
                  <a:lnTo>
                    <a:pt x="166" y="325"/>
                  </a:lnTo>
                  <a:lnTo>
                    <a:pt x="168" y="328"/>
                  </a:lnTo>
                  <a:lnTo>
                    <a:pt x="170" y="330"/>
                  </a:lnTo>
                  <a:lnTo>
                    <a:pt x="172" y="332"/>
                  </a:lnTo>
                  <a:lnTo>
                    <a:pt x="174" y="335"/>
                  </a:lnTo>
                  <a:lnTo>
                    <a:pt x="176" y="337"/>
                  </a:lnTo>
                  <a:lnTo>
                    <a:pt x="178" y="340"/>
                  </a:lnTo>
                  <a:lnTo>
                    <a:pt x="180" y="342"/>
                  </a:lnTo>
                  <a:lnTo>
                    <a:pt x="182" y="344"/>
                  </a:lnTo>
                  <a:lnTo>
                    <a:pt x="184" y="346"/>
                  </a:lnTo>
                  <a:lnTo>
                    <a:pt x="186" y="349"/>
                  </a:lnTo>
                  <a:lnTo>
                    <a:pt x="188" y="351"/>
                  </a:lnTo>
                  <a:lnTo>
                    <a:pt x="190" y="353"/>
                  </a:lnTo>
                  <a:lnTo>
                    <a:pt x="192" y="355"/>
                  </a:lnTo>
                  <a:lnTo>
                    <a:pt x="194" y="357"/>
                  </a:lnTo>
                  <a:lnTo>
                    <a:pt x="196" y="359"/>
                  </a:lnTo>
                  <a:lnTo>
                    <a:pt x="198" y="361"/>
                  </a:lnTo>
                  <a:lnTo>
                    <a:pt x="200" y="363"/>
                  </a:lnTo>
                  <a:lnTo>
                    <a:pt x="202" y="365"/>
                  </a:lnTo>
                  <a:lnTo>
                    <a:pt x="204" y="367"/>
                  </a:lnTo>
                  <a:lnTo>
                    <a:pt x="206" y="369"/>
                  </a:lnTo>
                  <a:lnTo>
                    <a:pt x="208" y="371"/>
                  </a:lnTo>
                  <a:lnTo>
                    <a:pt x="210" y="373"/>
                  </a:lnTo>
                  <a:lnTo>
                    <a:pt x="212" y="375"/>
                  </a:lnTo>
                  <a:lnTo>
                    <a:pt x="214" y="377"/>
                  </a:lnTo>
                  <a:lnTo>
                    <a:pt x="216" y="379"/>
                  </a:lnTo>
                  <a:lnTo>
                    <a:pt x="218" y="381"/>
                  </a:lnTo>
                  <a:lnTo>
                    <a:pt x="220" y="383"/>
                  </a:lnTo>
                  <a:lnTo>
                    <a:pt x="222" y="384"/>
                  </a:lnTo>
                  <a:lnTo>
                    <a:pt x="224" y="386"/>
                  </a:lnTo>
                  <a:lnTo>
                    <a:pt x="226" y="388"/>
                  </a:lnTo>
                  <a:lnTo>
                    <a:pt x="228" y="390"/>
                  </a:lnTo>
                  <a:lnTo>
                    <a:pt x="230" y="391"/>
                  </a:lnTo>
                  <a:lnTo>
                    <a:pt x="232" y="393"/>
                  </a:lnTo>
                  <a:lnTo>
                    <a:pt x="234" y="395"/>
                  </a:lnTo>
                  <a:lnTo>
                    <a:pt x="236" y="396"/>
                  </a:lnTo>
                  <a:lnTo>
                    <a:pt x="238" y="398"/>
                  </a:lnTo>
                  <a:lnTo>
                    <a:pt x="240" y="399"/>
                  </a:lnTo>
                  <a:lnTo>
                    <a:pt x="242" y="401"/>
                  </a:lnTo>
                  <a:lnTo>
                    <a:pt x="244" y="402"/>
                  </a:lnTo>
                  <a:lnTo>
                    <a:pt x="246" y="404"/>
                  </a:lnTo>
                  <a:lnTo>
                    <a:pt x="248" y="405"/>
                  </a:lnTo>
                  <a:lnTo>
                    <a:pt x="250" y="407"/>
                  </a:lnTo>
                  <a:lnTo>
                    <a:pt x="252" y="408"/>
                  </a:lnTo>
                  <a:lnTo>
                    <a:pt x="254" y="410"/>
                  </a:lnTo>
                  <a:lnTo>
                    <a:pt x="256" y="411"/>
                  </a:lnTo>
                  <a:lnTo>
                    <a:pt x="258" y="412"/>
                  </a:lnTo>
                  <a:lnTo>
                    <a:pt x="260" y="414"/>
                  </a:lnTo>
                  <a:lnTo>
                    <a:pt x="262" y="415"/>
                  </a:lnTo>
                  <a:lnTo>
                    <a:pt x="264" y="416"/>
                  </a:lnTo>
                  <a:lnTo>
                    <a:pt x="266" y="417"/>
                  </a:lnTo>
                  <a:lnTo>
                    <a:pt x="268" y="419"/>
                  </a:lnTo>
                  <a:lnTo>
                    <a:pt x="270" y="420"/>
                  </a:lnTo>
                  <a:lnTo>
                    <a:pt x="272" y="421"/>
                  </a:lnTo>
                  <a:lnTo>
                    <a:pt x="274" y="422"/>
                  </a:lnTo>
                  <a:lnTo>
                    <a:pt x="276" y="423"/>
                  </a:lnTo>
                  <a:lnTo>
                    <a:pt x="278" y="424"/>
                  </a:lnTo>
                  <a:lnTo>
                    <a:pt x="280" y="425"/>
                  </a:lnTo>
                  <a:lnTo>
                    <a:pt x="282" y="426"/>
                  </a:lnTo>
                  <a:lnTo>
                    <a:pt x="284" y="427"/>
                  </a:lnTo>
                  <a:lnTo>
                    <a:pt x="286" y="428"/>
                  </a:lnTo>
                  <a:lnTo>
                    <a:pt x="288" y="429"/>
                  </a:lnTo>
                  <a:lnTo>
                    <a:pt x="290" y="430"/>
                  </a:lnTo>
                  <a:lnTo>
                    <a:pt x="292" y="431"/>
                  </a:lnTo>
                  <a:lnTo>
                    <a:pt x="294" y="432"/>
                  </a:lnTo>
                  <a:lnTo>
                    <a:pt x="296" y="433"/>
                  </a:lnTo>
                  <a:lnTo>
                    <a:pt x="298" y="434"/>
                  </a:lnTo>
                  <a:lnTo>
                    <a:pt x="300" y="435"/>
                  </a:lnTo>
                  <a:lnTo>
                    <a:pt x="302" y="436"/>
                  </a:lnTo>
                  <a:lnTo>
                    <a:pt x="304" y="436"/>
                  </a:lnTo>
                  <a:lnTo>
                    <a:pt x="306" y="437"/>
                  </a:lnTo>
                  <a:lnTo>
                    <a:pt x="308" y="438"/>
                  </a:lnTo>
                  <a:lnTo>
                    <a:pt x="310" y="439"/>
                  </a:lnTo>
                  <a:lnTo>
                    <a:pt x="312" y="439"/>
                  </a:lnTo>
                  <a:lnTo>
                    <a:pt x="314" y="440"/>
                  </a:lnTo>
                  <a:lnTo>
                    <a:pt x="316" y="440"/>
                  </a:lnTo>
                  <a:lnTo>
                    <a:pt x="318" y="441"/>
                  </a:lnTo>
                  <a:lnTo>
                    <a:pt x="320" y="442"/>
                  </a:lnTo>
                  <a:lnTo>
                    <a:pt x="322" y="442"/>
                  </a:lnTo>
                  <a:lnTo>
                    <a:pt x="324" y="443"/>
                  </a:lnTo>
                  <a:lnTo>
                    <a:pt x="326" y="443"/>
                  </a:lnTo>
                  <a:lnTo>
                    <a:pt x="328" y="444"/>
                  </a:lnTo>
                  <a:lnTo>
                    <a:pt x="330" y="444"/>
                  </a:lnTo>
                  <a:lnTo>
                    <a:pt x="332" y="445"/>
                  </a:lnTo>
                  <a:lnTo>
                    <a:pt x="334" y="445"/>
                  </a:lnTo>
                  <a:lnTo>
                    <a:pt x="336" y="445"/>
                  </a:lnTo>
                  <a:lnTo>
                    <a:pt x="338" y="446"/>
                  </a:lnTo>
                  <a:lnTo>
                    <a:pt x="340" y="446"/>
                  </a:lnTo>
                  <a:lnTo>
                    <a:pt x="342" y="446"/>
                  </a:lnTo>
                  <a:lnTo>
                    <a:pt x="344" y="447"/>
                  </a:lnTo>
                  <a:lnTo>
                    <a:pt x="346" y="447"/>
                  </a:lnTo>
                  <a:lnTo>
                    <a:pt x="348" y="447"/>
                  </a:lnTo>
                  <a:lnTo>
                    <a:pt x="350" y="447"/>
                  </a:lnTo>
                  <a:lnTo>
                    <a:pt x="352" y="448"/>
                  </a:lnTo>
                  <a:lnTo>
                    <a:pt x="354" y="448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8"/>
                  </a:lnTo>
                  <a:lnTo>
                    <a:pt x="362" y="448"/>
                  </a:lnTo>
                  <a:lnTo>
                    <a:pt x="364" y="448"/>
                  </a:lnTo>
                  <a:lnTo>
                    <a:pt x="366" y="448"/>
                  </a:lnTo>
                  <a:lnTo>
                    <a:pt x="368" y="448"/>
                  </a:lnTo>
                  <a:lnTo>
                    <a:pt x="370" y="448"/>
                  </a:lnTo>
                  <a:lnTo>
                    <a:pt x="372" y="448"/>
                  </a:lnTo>
                  <a:lnTo>
                    <a:pt x="374" y="448"/>
                  </a:lnTo>
                  <a:lnTo>
                    <a:pt x="376" y="448"/>
                  </a:lnTo>
                  <a:lnTo>
                    <a:pt x="378" y="448"/>
                  </a:lnTo>
                  <a:lnTo>
                    <a:pt x="380" y="448"/>
                  </a:lnTo>
                  <a:lnTo>
                    <a:pt x="382" y="447"/>
                  </a:lnTo>
                  <a:lnTo>
                    <a:pt x="384" y="447"/>
                  </a:lnTo>
                  <a:lnTo>
                    <a:pt x="386" y="447"/>
                  </a:lnTo>
                  <a:lnTo>
                    <a:pt x="388" y="447"/>
                  </a:lnTo>
                  <a:lnTo>
                    <a:pt x="390" y="446"/>
                  </a:lnTo>
                  <a:lnTo>
                    <a:pt x="392" y="446"/>
                  </a:lnTo>
                  <a:lnTo>
                    <a:pt x="394" y="446"/>
                  </a:lnTo>
                  <a:lnTo>
                    <a:pt x="396" y="445"/>
                  </a:lnTo>
                  <a:lnTo>
                    <a:pt x="398" y="445"/>
                  </a:lnTo>
                  <a:lnTo>
                    <a:pt x="400" y="445"/>
                  </a:lnTo>
                  <a:lnTo>
                    <a:pt x="402" y="444"/>
                  </a:lnTo>
                  <a:lnTo>
                    <a:pt x="404" y="444"/>
                  </a:lnTo>
                  <a:lnTo>
                    <a:pt x="406" y="443"/>
                  </a:lnTo>
                  <a:lnTo>
                    <a:pt x="408" y="443"/>
                  </a:lnTo>
                  <a:lnTo>
                    <a:pt x="410" y="442"/>
                  </a:lnTo>
                  <a:lnTo>
                    <a:pt x="412" y="442"/>
                  </a:lnTo>
                  <a:lnTo>
                    <a:pt x="414" y="441"/>
                  </a:lnTo>
                  <a:lnTo>
                    <a:pt x="416" y="440"/>
                  </a:lnTo>
                  <a:lnTo>
                    <a:pt x="418" y="440"/>
                  </a:lnTo>
                  <a:lnTo>
                    <a:pt x="420" y="439"/>
                  </a:lnTo>
                  <a:lnTo>
                    <a:pt x="422" y="439"/>
                  </a:lnTo>
                  <a:lnTo>
                    <a:pt x="424" y="438"/>
                  </a:lnTo>
                  <a:lnTo>
                    <a:pt x="426" y="437"/>
                  </a:lnTo>
                  <a:lnTo>
                    <a:pt x="428" y="436"/>
                  </a:lnTo>
                  <a:lnTo>
                    <a:pt x="430" y="436"/>
                  </a:lnTo>
                  <a:lnTo>
                    <a:pt x="432" y="435"/>
                  </a:lnTo>
                  <a:lnTo>
                    <a:pt x="434" y="434"/>
                  </a:lnTo>
                  <a:lnTo>
                    <a:pt x="436" y="433"/>
                  </a:lnTo>
                  <a:lnTo>
                    <a:pt x="438" y="432"/>
                  </a:lnTo>
                  <a:lnTo>
                    <a:pt x="440" y="431"/>
                  </a:lnTo>
                  <a:lnTo>
                    <a:pt x="442" y="430"/>
                  </a:lnTo>
                  <a:lnTo>
                    <a:pt x="444" y="429"/>
                  </a:lnTo>
                  <a:lnTo>
                    <a:pt x="446" y="428"/>
                  </a:lnTo>
                  <a:lnTo>
                    <a:pt x="448" y="427"/>
                  </a:lnTo>
                  <a:lnTo>
                    <a:pt x="450" y="426"/>
                  </a:lnTo>
                  <a:lnTo>
                    <a:pt x="452" y="425"/>
                  </a:lnTo>
                  <a:lnTo>
                    <a:pt x="454" y="424"/>
                  </a:lnTo>
                  <a:lnTo>
                    <a:pt x="456" y="423"/>
                  </a:lnTo>
                  <a:lnTo>
                    <a:pt x="458" y="422"/>
                  </a:lnTo>
                  <a:lnTo>
                    <a:pt x="460" y="421"/>
                  </a:lnTo>
                  <a:lnTo>
                    <a:pt x="462" y="420"/>
                  </a:lnTo>
                  <a:lnTo>
                    <a:pt x="464" y="419"/>
                  </a:lnTo>
                  <a:lnTo>
                    <a:pt x="466" y="417"/>
                  </a:lnTo>
                  <a:lnTo>
                    <a:pt x="468" y="416"/>
                  </a:lnTo>
                  <a:lnTo>
                    <a:pt x="470" y="415"/>
                  </a:lnTo>
                  <a:lnTo>
                    <a:pt x="472" y="414"/>
                  </a:lnTo>
                  <a:lnTo>
                    <a:pt x="474" y="412"/>
                  </a:lnTo>
                  <a:lnTo>
                    <a:pt x="476" y="411"/>
                  </a:lnTo>
                  <a:lnTo>
                    <a:pt x="478" y="410"/>
                  </a:lnTo>
                  <a:lnTo>
                    <a:pt x="480" y="408"/>
                  </a:lnTo>
                  <a:lnTo>
                    <a:pt x="482" y="407"/>
                  </a:lnTo>
                  <a:lnTo>
                    <a:pt x="484" y="405"/>
                  </a:lnTo>
                  <a:lnTo>
                    <a:pt x="486" y="404"/>
                  </a:lnTo>
                  <a:lnTo>
                    <a:pt x="488" y="402"/>
                  </a:lnTo>
                  <a:lnTo>
                    <a:pt x="490" y="401"/>
                  </a:lnTo>
                  <a:lnTo>
                    <a:pt x="492" y="399"/>
                  </a:lnTo>
                  <a:lnTo>
                    <a:pt x="494" y="398"/>
                  </a:lnTo>
                  <a:lnTo>
                    <a:pt x="496" y="396"/>
                  </a:lnTo>
                  <a:lnTo>
                    <a:pt x="498" y="395"/>
                  </a:lnTo>
                  <a:lnTo>
                    <a:pt x="500" y="393"/>
                  </a:lnTo>
                  <a:lnTo>
                    <a:pt x="502" y="391"/>
                  </a:lnTo>
                  <a:lnTo>
                    <a:pt x="504" y="390"/>
                  </a:lnTo>
                  <a:lnTo>
                    <a:pt x="506" y="388"/>
                  </a:lnTo>
                  <a:lnTo>
                    <a:pt x="508" y="386"/>
                  </a:lnTo>
                  <a:lnTo>
                    <a:pt x="510" y="384"/>
                  </a:lnTo>
                  <a:lnTo>
                    <a:pt x="512" y="383"/>
                  </a:lnTo>
                  <a:lnTo>
                    <a:pt x="514" y="381"/>
                  </a:lnTo>
                  <a:lnTo>
                    <a:pt x="516" y="379"/>
                  </a:lnTo>
                  <a:lnTo>
                    <a:pt x="518" y="377"/>
                  </a:lnTo>
                  <a:lnTo>
                    <a:pt x="520" y="375"/>
                  </a:lnTo>
                  <a:lnTo>
                    <a:pt x="522" y="373"/>
                  </a:lnTo>
                  <a:lnTo>
                    <a:pt x="524" y="371"/>
                  </a:lnTo>
                  <a:lnTo>
                    <a:pt x="526" y="369"/>
                  </a:lnTo>
                  <a:lnTo>
                    <a:pt x="528" y="367"/>
                  </a:lnTo>
                  <a:lnTo>
                    <a:pt x="530" y="365"/>
                  </a:lnTo>
                  <a:lnTo>
                    <a:pt x="532" y="363"/>
                  </a:lnTo>
                  <a:lnTo>
                    <a:pt x="534" y="361"/>
                  </a:lnTo>
                  <a:lnTo>
                    <a:pt x="536" y="359"/>
                  </a:lnTo>
                  <a:lnTo>
                    <a:pt x="538" y="357"/>
                  </a:lnTo>
                  <a:lnTo>
                    <a:pt x="540" y="355"/>
                  </a:lnTo>
                  <a:lnTo>
                    <a:pt x="542" y="353"/>
                  </a:lnTo>
                  <a:lnTo>
                    <a:pt x="544" y="351"/>
                  </a:lnTo>
                  <a:lnTo>
                    <a:pt x="546" y="349"/>
                  </a:lnTo>
                  <a:lnTo>
                    <a:pt x="548" y="346"/>
                  </a:lnTo>
                  <a:lnTo>
                    <a:pt x="550" y="344"/>
                  </a:lnTo>
                  <a:lnTo>
                    <a:pt x="552" y="342"/>
                  </a:lnTo>
                  <a:lnTo>
                    <a:pt x="554" y="340"/>
                  </a:lnTo>
                  <a:lnTo>
                    <a:pt x="556" y="337"/>
                  </a:lnTo>
                  <a:lnTo>
                    <a:pt x="558" y="335"/>
                  </a:lnTo>
                  <a:lnTo>
                    <a:pt x="560" y="332"/>
                  </a:lnTo>
                  <a:lnTo>
                    <a:pt x="562" y="330"/>
                  </a:lnTo>
                  <a:lnTo>
                    <a:pt x="564" y="328"/>
                  </a:lnTo>
                  <a:lnTo>
                    <a:pt x="566" y="325"/>
                  </a:lnTo>
                  <a:lnTo>
                    <a:pt x="568" y="323"/>
                  </a:lnTo>
                  <a:lnTo>
                    <a:pt x="570" y="320"/>
                  </a:lnTo>
                  <a:lnTo>
                    <a:pt x="572" y="318"/>
                  </a:lnTo>
                  <a:lnTo>
                    <a:pt x="574" y="315"/>
                  </a:lnTo>
                  <a:lnTo>
                    <a:pt x="576" y="313"/>
                  </a:lnTo>
                  <a:lnTo>
                    <a:pt x="578" y="310"/>
                  </a:lnTo>
                  <a:lnTo>
                    <a:pt x="580" y="307"/>
                  </a:lnTo>
                  <a:lnTo>
                    <a:pt x="582" y="305"/>
                  </a:lnTo>
                  <a:lnTo>
                    <a:pt x="584" y="302"/>
                  </a:lnTo>
                  <a:lnTo>
                    <a:pt x="586" y="299"/>
                  </a:lnTo>
                  <a:lnTo>
                    <a:pt x="588" y="297"/>
                  </a:lnTo>
                  <a:lnTo>
                    <a:pt x="590" y="294"/>
                  </a:lnTo>
                  <a:lnTo>
                    <a:pt x="592" y="291"/>
                  </a:lnTo>
                  <a:lnTo>
                    <a:pt x="594" y="288"/>
                  </a:lnTo>
                  <a:lnTo>
                    <a:pt x="596" y="286"/>
                  </a:lnTo>
                  <a:lnTo>
                    <a:pt x="598" y="283"/>
                  </a:lnTo>
                  <a:lnTo>
                    <a:pt x="600" y="280"/>
                  </a:lnTo>
                  <a:lnTo>
                    <a:pt x="602" y="277"/>
                  </a:lnTo>
                  <a:lnTo>
                    <a:pt x="604" y="274"/>
                  </a:lnTo>
                  <a:lnTo>
                    <a:pt x="606" y="271"/>
                  </a:lnTo>
                  <a:lnTo>
                    <a:pt x="608" y="268"/>
                  </a:lnTo>
                  <a:lnTo>
                    <a:pt x="610" y="265"/>
                  </a:lnTo>
                  <a:lnTo>
                    <a:pt x="612" y="262"/>
                  </a:lnTo>
                  <a:lnTo>
                    <a:pt x="614" y="259"/>
                  </a:lnTo>
                  <a:lnTo>
                    <a:pt x="616" y="256"/>
                  </a:lnTo>
                  <a:lnTo>
                    <a:pt x="618" y="253"/>
                  </a:lnTo>
                  <a:lnTo>
                    <a:pt x="620" y="250"/>
                  </a:lnTo>
                  <a:lnTo>
                    <a:pt x="622" y="247"/>
                  </a:lnTo>
                  <a:lnTo>
                    <a:pt x="624" y="244"/>
                  </a:lnTo>
                  <a:lnTo>
                    <a:pt x="626" y="240"/>
                  </a:lnTo>
                  <a:lnTo>
                    <a:pt x="628" y="237"/>
                  </a:lnTo>
                  <a:lnTo>
                    <a:pt x="630" y="234"/>
                  </a:lnTo>
                  <a:lnTo>
                    <a:pt x="632" y="231"/>
                  </a:lnTo>
                  <a:lnTo>
                    <a:pt x="634" y="227"/>
                  </a:lnTo>
                  <a:lnTo>
                    <a:pt x="636" y="224"/>
                  </a:lnTo>
                  <a:lnTo>
                    <a:pt x="638" y="221"/>
                  </a:lnTo>
                  <a:lnTo>
                    <a:pt x="640" y="217"/>
                  </a:lnTo>
                  <a:lnTo>
                    <a:pt x="642" y="214"/>
                  </a:lnTo>
                  <a:lnTo>
                    <a:pt x="644" y="211"/>
                  </a:lnTo>
                  <a:lnTo>
                    <a:pt x="646" y="207"/>
                  </a:lnTo>
                  <a:lnTo>
                    <a:pt x="648" y="204"/>
                  </a:lnTo>
                  <a:lnTo>
                    <a:pt x="650" y="200"/>
                  </a:lnTo>
                  <a:lnTo>
                    <a:pt x="652" y="197"/>
                  </a:lnTo>
                  <a:lnTo>
                    <a:pt x="654" y="193"/>
                  </a:lnTo>
                  <a:lnTo>
                    <a:pt x="656" y="190"/>
                  </a:lnTo>
                  <a:lnTo>
                    <a:pt x="658" y="186"/>
                  </a:lnTo>
                  <a:lnTo>
                    <a:pt x="660" y="182"/>
                  </a:lnTo>
                  <a:lnTo>
                    <a:pt x="662" y="179"/>
                  </a:lnTo>
                  <a:lnTo>
                    <a:pt x="664" y="175"/>
                  </a:lnTo>
                  <a:lnTo>
                    <a:pt x="666" y="172"/>
                  </a:lnTo>
                  <a:lnTo>
                    <a:pt x="668" y="168"/>
                  </a:lnTo>
                  <a:lnTo>
                    <a:pt x="670" y="164"/>
                  </a:lnTo>
                  <a:lnTo>
                    <a:pt x="672" y="160"/>
                  </a:lnTo>
                  <a:lnTo>
                    <a:pt x="674" y="157"/>
                  </a:lnTo>
                  <a:lnTo>
                    <a:pt x="676" y="153"/>
                  </a:lnTo>
                  <a:lnTo>
                    <a:pt x="678" y="149"/>
                  </a:lnTo>
                  <a:lnTo>
                    <a:pt x="680" y="145"/>
                  </a:lnTo>
                  <a:lnTo>
                    <a:pt x="682" y="141"/>
                  </a:lnTo>
                  <a:lnTo>
                    <a:pt x="684" y="137"/>
                  </a:lnTo>
                  <a:lnTo>
                    <a:pt x="686" y="133"/>
                  </a:lnTo>
                  <a:lnTo>
                    <a:pt x="688" y="129"/>
                  </a:lnTo>
                  <a:lnTo>
                    <a:pt x="690" y="125"/>
                  </a:lnTo>
                  <a:lnTo>
                    <a:pt x="692" y="121"/>
                  </a:lnTo>
                  <a:lnTo>
                    <a:pt x="694" y="117"/>
                  </a:lnTo>
                  <a:lnTo>
                    <a:pt x="696" y="113"/>
                  </a:lnTo>
                  <a:lnTo>
                    <a:pt x="698" y="109"/>
                  </a:lnTo>
                  <a:lnTo>
                    <a:pt x="700" y="105"/>
                  </a:lnTo>
                  <a:lnTo>
                    <a:pt x="702" y="101"/>
                  </a:lnTo>
                  <a:lnTo>
                    <a:pt x="704" y="97"/>
                  </a:lnTo>
                  <a:lnTo>
                    <a:pt x="706" y="93"/>
                  </a:lnTo>
                  <a:lnTo>
                    <a:pt x="708" y="89"/>
                  </a:lnTo>
                  <a:lnTo>
                    <a:pt x="710" y="84"/>
                  </a:lnTo>
                  <a:lnTo>
                    <a:pt x="712" y="80"/>
                  </a:lnTo>
                  <a:lnTo>
                    <a:pt x="714" y="76"/>
                  </a:lnTo>
                  <a:lnTo>
                    <a:pt x="716" y="72"/>
                  </a:lnTo>
                  <a:lnTo>
                    <a:pt x="718" y="67"/>
                  </a:lnTo>
                  <a:lnTo>
                    <a:pt x="720" y="63"/>
                  </a:lnTo>
                  <a:lnTo>
                    <a:pt x="722" y="59"/>
                  </a:lnTo>
                  <a:lnTo>
                    <a:pt x="724" y="54"/>
                  </a:lnTo>
                  <a:lnTo>
                    <a:pt x="726" y="50"/>
                  </a:lnTo>
                  <a:lnTo>
                    <a:pt x="728" y="45"/>
                  </a:lnTo>
                  <a:lnTo>
                    <a:pt x="730" y="41"/>
                  </a:lnTo>
                  <a:lnTo>
                    <a:pt x="732" y="36"/>
                  </a:lnTo>
                  <a:lnTo>
                    <a:pt x="734" y="32"/>
                  </a:lnTo>
                  <a:lnTo>
                    <a:pt x="736" y="27"/>
                  </a:lnTo>
                  <a:lnTo>
                    <a:pt x="738" y="23"/>
                  </a:lnTo>
                  <a:lnTo>
                    <a:pt x="740" y="18"/>
                  </a:lnTo>
                  <a:lnTo>
                    <a:pt x="742" y="14"/>
                  </a:lnTo>
                  <a:lnTo>
                    <a:pt x="744" y="9"/>
                  </a:lnTo>
                  <a:lnTo>
                    <a:pt x="746" y="4"/>
                  </a:lnTo>
                  <a:lnTo>
                    <a:pt x="748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119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123"/>
          <p:cNvGrpSpPr>
            <a:grpSpLocks noChangeAspect="1"/>
          </p:cNvGrpSpPr>
          <p:nvPr/>
        </p:nvGrpSpPr>
        <p:grpSpPr bwMode="auto">
          <a:xfrm>
            <a:off x="4643438" y="928688"/>
            <a:ext cx="1849437" cy="1785937"/>
            <a:chOff x="-192" y="551"/>
            <a:chExt cx="6144" cy="3222"/>
          </a:xfrm>
        </p:grpSpPr>
        <p:sp>
          <p:nvSpPr>
            <p:cNvPr id="2149" name="AutoShape 122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124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125"/>
            <p:cNvSpPr>
              <a:spLocks noChangeShapeType="1"/>
            </p:cNvSpPr>
            <p:nvPr/>
          </p:nvSpPr>
          <p:spPr bwMode="auto">
            <a:xfrm>
              <a:off x="-180" y="21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126"/>
            <p:cNvSpPr>
              <a:spLocks noChangeShapeType="1"/>
            </p:cNvSpPr>
            <p:nvPr/>
          </p:nvSpPr>
          <p:spPr bwMode="auto">
            <a:xfrm>
              <a:off x="-180" y="215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27"/>
            <p:cNvSpPr>
              <a:spLocks noChangeShapeType="1"/>
            </p:cNvSpPr>
            <p:nvPr/>
          </p:nvSpPr>
          <p:spPr bwMode="auto">
            <a:xfrm>
              <a:off x="-180" y="215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128"/>
            <p:cNvSpPr>
              <a:spLocks noChangeShapeType="1"/>
            </p:cNvSpPr>
            <p:nvPr/>
          </p:nvSpPr>
          <p:spPr bwMode="auto">
            <a:xfrm>
              <a:off x="-180" y="2165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129"/>
            <p:cNvSpPr>
              <a:spLocks noChangeArrowheads="1"/>
            </p:cNvSpPr>
            <p:nvPr/>
          </p:nvSpPr>
          <p:spPr bwMode="auto">
            <a:xfrm>
              <a:off x="5820" y="1967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56" name="Freeform 130"/>
            <p:cNvSpPr>
              <a:spLocks/>
            </p:cNvSpPr>
            <p:nvPr/>
          </p:nvSpPr>
          <p:spPr bwMode="auto">
            <a:xfrm>
              <a:off x="5880" y="210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131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132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33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34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135"/>
            <p:cNvSpPr>
              <a:spLocks noChangeArrowheads="1"/>
            </p:cNvSpPr>
            <p:nvPr/>
          </p:nvSpPr>
          <p:spPr bwMode="auto">
            <a:xfrm>
              <a:off x="2952" y="54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62" name="Freeform 136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13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138"/>
            <p:cNvSpPr>
              <a:spLocks noChangeShapeType="1"/>
            </p:cNvSpPr>
            <p:nvPr/>
          </p:nvSpPr>
          <p:spPr bwMode="auto">
            <a:xfrm>
              <a:off x="84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139"/>
            <p:cNvSpPr>
              <a:spLocks noChangeArrowheads="1"/>
            </p:cNvSpPr>
            <p:nvPr/>
          </p:nvSpPr>
          <p:spPr bwMode="auto">
            <a:xfrm>
              <a:off x="780" y="2195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66" name="Line 140"/>
            <p:cNvSpPr>
              <a:spLocks noChangeShapeType="1"/>
            </p:cNvSpPr>
            <p:nvPr/>
          </p:nvSpPr>
          <p:spPr bwMode="auto">
            <a:xfrm>
              <a:off x="186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141"/>
            <p:cNvSpPr>
              <a:spLocks noChangeArrowheads="1"/>
            </p:cNvSpPr>
            <p:nvPr/>
          </p:nvSpPr>
          <p:spPr bwMode="auto">
            <a:xfrm>
              <a:off x="1800" y="2195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68" name="Rectangle 142"/>
            <p:cNvSpPr>
              <a:spLocks noChangeArrowheads="1"/>
            </p:cNvSpPr>
            <p:nvPr/>
          </p:nvSpPr>
          <p:spPr bwMode="auto">
            <a:xfrm>
              <a:off x="2904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69" name="Line 143"/>
            <p:cNvSpPr>
              <a:spLocks noChangeShapeType="1"/>
            </p:cNvSpPr>
            <p:nvPr/>
          </p:nvSpPr>
          <p:spPr bwMode="auto">
            <a:xfrm>
              <a:off x="390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144"/>
            <p:cNvSpPr>
              <a:spLocks noChangeArrowheads="1"/>
            </p:cNvSpPr>
            <p:nvPr/>
          </p:nvSpPr>
          <p:spPr bwMode="auto">
            <a:xfrm>
              <a:off x="3906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1" name="Line 145"/>
            <p:cNvSpPr>
              <a:spLocks noChangeShapeType="1"/>
            </p:cNvSpPr>
            <p:nvPr/>
          </p:nvSpPr>
          <p:spPr bwMode="auto">
            <a:xfrm>
              <a:off x="492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146"/>
            <p:cNvSpPr>
              <a:spLocks noChangeArrowheads="1"/>
            </p:cNvSpPr>
            <p:nvPr/>
          </p:nvSpPr>
          <p:spPr bwMode="auto">
            <a:xfrm>
              <a:off x="4926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3" name="Freeform 147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Freeform 148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Rectangle 149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" name="Group 123"/>
          <p:cNvGrpSpPr>
            <a:grpSpLocks noChangeAspect="1"/>
          </p:cNvGrpSpPr>
          <p:nvPr/>
        </p:nvGrpSpPr>
        <p:grpSpPr bwMode="auto">
          <a:xfrm rot="10800000">
            <a:off x="6715125" y="928688"/>
            <a:ext cx="1849438" cy="1881187"/>
            <a:chOff x="-192" y="379"/>
            <a:chExt cx="6144" cy="3394"/>
          </a:xfrm>
        </p:grpSpPr>
        <p:sp>
          <p:nvSpPr>
            <p:cNvPr id="2122" name="AutoShape 122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Rectangle 124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125"/>
            <p:cNvSpPr>
              <a:spLocks noChangeShapeType="1"/>
            </p:cNvSpPr>
            <p:nvPr/>
          </p:nvSpPr>
          <p:spPr bwMode="auto">
            <a:xfrm>
              <a:off x="-180" y="21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126"/>
            <p:cNvSpPr>
              <a:spLocks noChangeShapeType="1"/>
            </p:cNvSpPr>
            <p:nvPr/>
          </p:nvSpPr>
          <p:spPr bwMode="auto">
            <a:xfrm>
              <a:off x="-180" y="215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127"/>
            <p:cNvSpPr>
              <a:spLocks noChangeShapeType="1"/>
            </p:cNvSpPr>
            <p:nvPr/>
          </p:nvSpPr>
          <p:spPr bwMode="auto">
            <a:xfrm>
              <a:off x="-180" y="215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128"/>
            <p:cNvSpPr>
              <a:spLocks noChangeShapeType="1"/>
            </p:cNvSpPr>
            <p:nvPr/>
          </p:nvSpPr>
          <p:spPr bwMode="auto">
            <a:xfrm>
              <a:off x="-180" y="2165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29"/>
            <p:cNvSpPr>
              <a:spLocks noChangeArrowheads="1"/>
            </p:cNvSpPr>
            <p:nvPr/>
          </p:nvSpPr>
          <p:spPr bwMode="auto">
            <a:xfrm>
              <a:off x="5820" y="1967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29" name="Freeform 130"/>
            <p:cNvSpPr>
              <a:spLocks/>
            </p:cNvSpPr>
            <p:nvPr/>
          </p:nvSpPr>
          <p:spPr bwMode="auto">
            <a:xfrm>
              <a:off x="5880" y="210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131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132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133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134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135"/>
            <p:cNvSpPr>
              <a:spLocks noChangeArrowheads="1"/>
            </p:cNvSpPr>
            <p:nvPr/>
          </p:nvSpPr>
          <p:spPr bwMode="auto">
            <a:xfrm>
              <a:off x="3003" y="379"/>
              <a:ext cx="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35" name="Freeform 136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13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138"/>
            <p:cNvSpPr>
              <a:spLocks noChangeShapeType="1"/>
            </p:cNvSpPr>
            <p:nvPr/>
          </p:nvSpPr>
          <p:spPr bwMode="auto">
            <a:xfrm>
              <a:off x="84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Rectangle 139"/>
            <p:cNvSpPr>
              <a:spLocks noChangeArrowheads="1"/>
            </p:cNvSpPr>
            <p:nvPr/>
          </p:nvSpPr>
          <p:spPr bwMode="auto">
            <a:xfrm>
              <a:off x="692" y="2079"/>
              <a:ext cx="357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</a:t>
              </a:r>
              <a:endParaRPr lang="en-US"/>
            </a:p>
          </p:txBody>
        </p:sp>
        <p:sp>
          <p:nvSpPr>
            <p:cNvPr id="2139" name="Line 140"/>
            <p:cNvSpPr>
              <a:spLocks noChangeShapeType="1"/>
            </p:cNvSpPr>
            <p:nvPr/>
          </p:nvSpPr>
          <p:spPr bwMode="auto">
            <a:xfrm>
              <a:off x="186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141"/>
            <p:cNvSpPr>
              <a:spLocks noChangeArrowheads="1"/>
            </p:cNvSpPr>
            <p:nvPr/>
          </p:nvSpPr>
          <p:spPr bwMode="auto">
            <a:xfrm>
              <a:off x="1712" y="2079"/>
              <a:ext cx="357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</a:t>
              </a:r>
              <a:endParaRPr lang="en-US"/>
            </a:p>
          </p:txBody>
        </p:sp>
        <p:sp>
          <p:nvSpPr>
            <p:cNvPr id="2141" name="Rectangle 142"/>
            <p:cNvSpPr>
              <a:spLocks noChangeArrowheads="1"/>
            </p:cNvSpPr>
            <p:nvPr/>
          </p:nvSpPr>
          <p:spPr bwMode="auto">
            <a:xfrm>
              <a:off x="2904" y="219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42" name="Line 143"/>
            <p:cNvSpPr>
              <a:spLocks noChangeShapeType="1"/>
            </p:cNvSpPr>
            <p:nvPr/>
          </p:nvSpPr>
          <p:spPr bwMode="auto">
            <a:xfrm>
              <a:off x="390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144"/>
            <p:cNvSpPr>
              <a:spLocks noChangeArrowheads="1"/>
            </p:cNvSpPr>
            <p:nvPr/>
          </p:nvSpPr>
          <p:spPr bwMode="auto">
            <a:xfrm>
              <a:off x="3966" y="2023"/>
              <a:ext cx="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44" name="Line 145"/>
            <p:cNvSpPr>
              <a:spLocks noChangeShapeType="1"/>
            </p:cNvSpPr>
            <p:nvPr/>
          </p:nvSpPr>
          <p:spPr bwMode="auto">
            <a:xfrm>
              <a:off x="4920" y="212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146"/>
            <p:cNvSpPr>
              <a:spLocks noChangeArrowheads="1"/>
            </p:cNvSpPr>
            <p:nvPr/>
          </p:nvSpPr>
          <p:spPr bwMode="auto">
            <a:xfrm>
              <a:off x="4986" y="2023"/>
              <a:ext cx="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46" name="Freeform 147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Freeform 148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149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" name="Group 91"/>
          <p:cNvGrpSpPr>
            <a:grpSpLocks noChangeAspect="1"/>
          </p:cNvGrpSpPr>
          <p:nvPr/>
        </p:nvGrpSpPr>
        <p:grpSpPr bwMode="auto">
          <a:xfrm rot="10800000">
            <a:off x="6715125" y="2903538"/>
            <a:ext cx="1857375" cy="1835150"/>
            <a:chOff x="-192" y="1851"/>
            <a:chExt cx="3477" cy="1922"/>
          </a:xfrm>
        </p:grpSpPr>
        <p:sp>
          <p:nvSpPr>
            <p:cNvPr id="2093" name="AutoShape 90"/>
            <p:cNvSpPr>
              <a:spLocks noChangeAspect="1" noChangeArrowheads="1" noTextEdit="1"/>
            </p:cNvSpPr>
            <p:nvPr/>
          </p:nvSpPr>
          <p:spPr bwMode="auto">
            <a:xfrm>
              <a:off x="-192" y="1950"/>
              <a:ext cx="3477" cy="1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Rectangle 92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93"/>
            <p:cNvSpPr>
              <a:spLocks noChangeShapeType="1"/>
            </p:cNvSpPr>
            <p:nvPr/>
          </p:nvSpPr>
          <p:spPr bwMode="auto">
            <a:xfrm>
              <a:off x="-185" y="3457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94"/>
            <p:cNvSpPr>
              <a:spLocks noChangeShapeType="1"/>
            </p:cNvSpPr>
            <p:nvPr/>
          </p:nvSpPr>
          <p:spPr bwMode="auto">
            <a:xfrm>
              <a:off x="-185" y="3461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95"/>
            <p:cNvSpPr>
              <a:spLocks noChangeShapeType="1"/>
            </p:cNvSpPr>
            <p:nvPr/>
          </p:nvSpPr>
          <p:spPr bwMode="auto">
            <a:xfrm>
              <a:off x="-185" y="3464"/>
              <a:ext cx="34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96"/>
            <p:cNvSpPr>
              <a:spLocks noChangeShapeType="1"/>
            </p:cNvSpPr>
            <p:nvPr/>
          </p:nvSpPr>
          <p:spPr bwMode="auto">
            <a:xfrm>
              <a:off x="-185" y="3467"/>
              <a:ext cx="34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Rectangle 97"/>
            <p:cNvSpPr>
              <a:spLocks noChangeArrowheads="1"/>
            </p:cNvSpPr>
            <p:nvPr/>
          </p:nvSpPr>
          <p:spPr bwMode="auto">
            <a:xfrm>
              <a:off x="3210" y="3355"/>
              <a:ext cx="58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0" name="Freeform 98"/>
            <p:cNvSpPr>
              <a:spLocks/>
            </p:cNvSpPr>
            <p:nvPr/>
          </p:nvSpPr>
          <p:spPr bwMode="auto">
            <a:xfrm>
              <a:off x="3244" y="3434"/>
              <a:ext cx="31" cy="61"/>
            </a:xfrm>
            <a:custGeom>
              <a:avLst/>
              <a:gdLst>
                <a:gd name="T0" fmla="*/ 0 w 31"/>
                <a:gd name="T1" fmla="*/ 0 h 61"/>
                <a:gd name="T2" fmla="*/ 31 w 31"/>
                <a:gd name="T3" fmla="*/ 30 h 61"/>
                <a:gd name="T4" fmla="*/ 0 w 31"/>
                <a:gd name="T5" fmla="*/ 61 h 61"/>
                <a:gd name="T6" fmla="*/ 0 w 31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61"/>
                <a:gd name="T14" fmla="*/ 31 w 31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61">
                  <a:moveTo>
                    <a:pt x="0" y="0"/>
                  </a:moveTo>
                  <a:lnTo>
                    <a:pt x="31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99"/>
            <p:cNvSpPr>
              <a:spLocks noChangeShapeType="1"/>
            </p:cNvSpPr>
            <p:nvPr/>
          </p:nvSpPr>
          <p:spPr bwMode="auto">
            <a:xfrm flipV="1">
              <a:off x="962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00"/>
            <p:cNvSpPr>
              <a:spLocks noChangeShapeType="1"/>
            </p:cNvSpPr>
            <p:nvPr/>
          </p:nvSpPr>
          <p:spPr bwMode="auto">
            <a:xfrm flipV="1">
              <a:off x="966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01"/>
            <p:cNvSpPr>
              <a:spLocks noChangeShapeType="1"/>
            </p:cNvSpPr>
            <p:nvPr/>
          </p:nvSpPr>
          <p:spPr bwMode="auto">
            <a:xfrm flipV="1">
              <a:off x="969" y="1953"/>
              <a:ext cx="1" cy="181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02"/>
            <p:cNvSpPr>
              <a:spLocks noChangeShapeType="1"/>
            </p:cNvSpPr>
            <p:nvPr/>
          </p:nvSpPr>
          <p:spPr bwMode="auto">
            <a:xfrm flipV="1">
              <a:off x="973" y="1953"/>
              <a:ext cx="1" cy="18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Rectangle 103"/>
            <p:cNvSpPr>
              <a:spLocks noChangeArrowheads="1"/>
            </p:cNvSpPr>
            <p:nvPr/>
          </p:nvSpPr>
          <p:spPr bwMode="auto">
            <a:xfrm>
              <a:off x="1039" y="1851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06" name="Freeform 104"/>
            <p:cNvSpPr>
              <a:spLocks/>
            </p:cNvSpPr>
            <p:nvPr/>
          </p:nvSpPr>
          <p:spPr bwMode="auto">
            <a:xfrm>
              <a:off x="939" y="1957"/>
              <a:ext cx="61" cy="30"/>
            </a:xfrm>
            <a:custGeom>
              <a:avLst/>
              <a:gdLst>
                <a:gd name="T0" fmla="*/ 0 w 61"/>
                <a:gd name="T1" fmla="*/ 30 h 30"/>
                <a:gd name="T2" fmla="*/ 30 w 61"/>
                <a:gd name="T3" fmla="*/ 0 h 30"/>
                <a:gd name="T4" fmla="*/ 61 w 61"/>
                <a:gd name="T5" fmla="*/ 30 h 30"/>
                <a:gd name="T6" fmla="*/ 0 w 61"/>
                <a:gd name="T7" fmla="*/ 3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0"/>
                <a:gd name="T14" fmla="*/ 61 w 6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0">
                  <a:moveTo>
                    <a:pt x="0" y="30"/>
                  </a:moveTo>
                  <a:lnTo>
                    <a:pt x="30" y="0"/>
                  </a:lnTo>
                  <a:lnTo>
                    <a:pt x="61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105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06"/>
            <p:cNvSpPr>
              <a:spLocks noChangeShapeType="1"/>
            </p:cNvSpPr>
            <p:nvPr/>
          </p:nvSpPr>
          <p:spPr bwMode="auto">
            <a:xfrm>
              <a:off x="392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07"/>
            <p:cNvSpPr>
              <a:spLocks noChangeArrowheads="1"/>
            </p:cNvSpPr>
            <p:nvPr/>
          </p:nvSpPr>
          <p:spPr bwMode="auto">
            <a:xfrm>
              <a:off x="409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0" name="Rectangle 108"/>
            <p:cNvSpPr>
              <a:spLocks noChangeArrowheads="1"/>
            </p:cNvSpPr>
            <p:nvPr/>
          </p:nvSpPr>
          <p:spPr bwMode="auto">
            <a:xfrm>
              <a:off x="983" y="3484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11" name="Line 109"/>
            <p:cNvSpPr>
              <a:spLocks noChangeShapeType="1"/>
            </p:cNvSpPr>
            <p:nvPr/>
          </p:nvSpPr>
          <p:spPr bwMode="auto">
            <a:xfrm>
              <a:off x="1547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110"/>
            <p:cNvSpPr>
              <a:spLocks noChangeArrowheads="1"/>
            </p:cNvSpPr>
            <p:nvPr/>
          </p:nvSpPr>
          <p:spPr bwMode="auto">
            <a:xfrm>
              <a:off x="1584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3" name="Line 111"/>
            <p:cNvSpPr>
              <a:spLocks noChangeShapeType="1"/>
            </p:cNvSpPr>
            <p:nvPr/>
          </p:nvSpPr>
          <p:spPr bwMode="auto">
            <a:xfrm>
              <a:off x="2124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112"/>
            <p:cNvSpPr>
              <a:spLocks noChangeArrowheads="1"/>
            </p:cNvSpPr>
            <p:nvPr/>
          </p:nvSpPr>
          <p:spPr bwMode="auto">
            <a:xfrm>
              <a:off x="2161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5" name="Line 113"/>
            <p:cNvSpPr>
              <a:spLocks noChangeShapeType="1"/>
            </p:cNvSpPr>
            <p:nvPr/>
          </p:nvSpPr>
          <p:spPr bwMode="auto">
            <a:xfrm>
              <a:off x="2701" y="3447"/>
              <a:ext cx="1" cy="3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Rectangle 114"/>
            <p:cNvSpPr>
              <a:spLocks noChangeArrowheads="1"/>
            </p:cNvSpPr>
            <p:nvPr/>
          </p:nvSpPr>
          <p:spPr bwMode="auto">
            <a:xfrm>
              <a:off x="2738" y="3385"/>
              <a:ext cx="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117" name="Rectangle 115"/>
            <p:cNvSpPr>
              <a:spLocks noChangeArrowheads="1"/>
            </p:cNvSpPr>
            <p:nvPr/>
          </p:nvSpPr>
          <p:spPr bwMode="auto">
            <a:xfrm>
              <a:off x="915" y="2225"/>
              <a:ext cx="68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18" name="Line 116"/>
            <p:cNvSpPr>
              <a:spLocks noChangeShapeType="1"/>
            </p:cNvSpPr>
            <p:nvPr/>
          </p:nvSpPr>
          <p:spPr bwMode="auto">
            <a:xfrm>
              <a:off x="952" y="2259"/>
              <a:ext cx="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Freeform 117"/>
            <p:cNvSpPr>
              <a:spLocks/>
            </p:cNvSpPr>
            <p:nvPr/>
          </p:nvSpPr>
          <p:spPr bwMode="auto">
            <a:xfrm>
              <a:off x="249" y="1943"/>
              <a:ext cx="55" cy="122"/>
            </a:xfrm>
            <a:custGeom>
              <a:avLst/>
              <a:gdLst>
                <a:gd name="T0" fmla="*/ 189 w 16"/>
                <a:gd name="T1" fmla="*/ 413 h 36"/>
                <a:gd name="T2" fmla="*/ 165 w 16"/>
                <a:gd name="T3" fmla="*/ 366 h 36"/>
                <a:gd name="T4" fmla="*/ 141 w 16"/>
                <a:gd name="T5" fmla="*/ 308 h 36"/>
                <a:gd name="T6" fmla="*/ 117 w 16"/>
                <a:gd name="T7" fmla="*/ 264 h 36"/>
                <a:gd name="T8" fmla="*/ 96 w 16"/>
                <a:gd name="T9" fmla="*/ 207 h 36"/>
                <a:gd name="T10" fmla="*/ 72 w 16"/>
                <a:gd name="T11" fmla="*/ 159 h 36"/>
                <a:gd name="T12" fmla="*/ 48 w 16"/>
                <a:gd name="T13" fmla="*/ 105 h 36"/>
                <a:gd name="T14" fmla="*/ 24 w 16"/>
                <a:gd name="T15" fmla="*/ 47 h 36"/>
                <a:gd name="T16" fmla="*/ 0 w 16"/>
                <a:gd name="T17" fmla="*/ 0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36"/>
                <a:gd name="T29" fmla="*/ 16 w 16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36">
                  <a:moveTo>
                    <a:pt x="16" y="36"/>
                  </a:moveTo>
                  <a:lnTo>
                    <a:pt x="14" y="32"/>
                  </a:lnTo>
                  <a:lnTo>
                    <a:pt x="12" y="27"/>
                  </a:lnTo>
                  <a:lnTo>
                    <a:pt x="10" y="23"/>
                  </a:lnTo>
                  <a:lnTo>
                    <a:pt x="8" y="18"/>
                  </a:lnTo>
                  <a:lnTo>
                    <a:pt x="6" y="14"/>
                  </a:lnTo>
                  <a:lnTo>
                    <a:pt x="4" y="9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Freeform 118"/>
            <p:cNvSpPr>
              <a:spLocks/>
            </p:cNvSpPr>
            <p:nvPr/>
          </p:nvSpPr>
          <p:spPr bwMode="auto">
            <a:xfrm>
              <a:off x="304" y="1943"/>
              <a:ext cx="2540" cy="1521"/>
            </a:xfrm>
            <a:custGeom>
              <a:avLst/>
              <a:gdLst>
                <a:gd name="T0" fmla="*/ 115 w 748"/>
                <a:gd name="T1" fmla="*/ 679 h 448"/>
                <a:gd name="T2" fmla="*/ 255 w 748"/>
                <a:gd name="T3" fmla="*/ 968 h 448"/>
                <a:gd name="T4" fmla="*/ 391 w 748"/>
                <a:gd name="T5" fmla="*/ 1256 h 448"/>
                <a:gd name="T6" fmla="*/ 530 w 748"/>
                <a:gd name="T7" fmla="*/ 1535 h 448"/>
                <a:gd name="T8" fmla="*/ 669 w 748"/>
                <a:gd name="T9" fmla="*/ 1810 h 448"/>
                <a:gd name="T10" fmla="*/ 808 w 748"/>
                <a:gd name="T11" fmla="*/ 2064 h 448"/>
                <a:gd name="T12" fmla="*/ 944 w 748"/>
                <a:gd name="T13" fmla="*/ 2305 h 448"/>
                <a:gd name="T14" fmla="*/ 1083 w 748"/>
                <a:gd name="T15" fmla="*/ 2546 h 448"/>
                <a:gd name="T16" fmla="*/ 1222 w 748"/>
                <a:gd name="T17" fmla="*/ 2767 h 448"/>
                <a:gd name="T18" fmla="*/ 1362 w 748"/>
                <a:gd name="T19" fmla="*/ 2984 h 448"/>
                <a:gd name="T20" fmla="*/ 1498 w 748"/>
                <a:gd name="T21" fmla="*/ 3191 h 448"/>
                <a:gd name="T22" fmla="*/ 1637 w 748"/>
                <a:gd name="T23" fmla="*/ 3388 h 448"/>
                <a:gd name="T24" fmla="*/ 1776 w 748"/>
                <a:gd name="T25" fmla="*/ 3572 h 448"/>
                <a:gd name="T26" fmla="*/ 1915 w 748"/>
                <a:gd name="T27" fmla="*/ 3745 h 448"/>
                <a:gd name="T28" fmla="*/ 2051 w 748"/>
                <a:gd name="T29" fmla="*/ 3918 h 448"/>
                <a:gd name="T30" fmla="*/ 2190 w 748"/>
                <a:gd name="T31" fmla="*/ 4067 h 448"/>
                <a:gd name="T32" fmla="*/ 2329 w 748"/>
                <a:gd name="T33" fmla="*/ 4207 h 448"/>
                <a:gd name="T34" fmla="*/ 2469 w 748"/>
                <a:gd name="T35" fmla="*/ 4346 h 448"/>
                <a:gd name="T36" fmla="*/ 2605 w 748"/>
                <a:gd name="T37" fmla="*/ 4471 h 448"/>
                <a:gd name="T38" fmla="*/ 2744 w 748"/>
                <a:gd name="T39" fmla="*/ 4587 h 448"/>
                <a:gd name="T40" fmla="*/ 2883 w 748"/>
                <a:gd name="T41" fmla="*/ 4692 h 448"/>
                <a:gd name="T42" fmla="*/ 3022 w 748"/>
                <a:gd name="T43" fmla="*/ 4784 h 448"/>
                <a:gd name="T44" fmla="*/ 3158 w 748"/>
                <a:gd name="T45" fmla="*/ 4865 h 448"/>
                <a:gd name="T46" fmla="*/ 3297 w 748"/>
                <a:gd name="T47" fmla="*/ 4933 h 448"/>
                <a:gd name="T48" fmla="*/ 3436 w 748"/>
                <a:gd name="T49" fmla="*/ 5001 h 448"/>
                <a:gd name="T50" fmla="*/ 3576 w 748"/>
                <a:gd name="T51" fmla="*/ 5059 h 448"/>
                <a:gd name="T52" fmla="*/ 3712 w 748"/>
                <a:gd name="T53" fmla="*/ 5096 h 448"/>
                <a:gd name="T54" fmla="*/ 3851 w 748"/>
                <a:gd name="T55" fmla="*/ 5130 h 448"/>
                <a:gd name="T56" fmla="*/ 3990 w 748"/>
                <a:gd name="T57" fmla="*/ 5154 h 448"/>
                <a:gd name="T58" fmla="*/ 4129 w 748"/>
                <a:gd name="T59" fmla="*/ 5164 h 448"/>
                <a:gd name="T60" fmla="*/ 4265 w 748"/>
                <a:gd name="T61" fmla="*/ 5164 h 448"/>
                <a:gd name="T62" fmla="*/ 4404 w 748"/>
                <a:gd name="T63" fmla="*/ 5154 h 448"/>
                <a:gd name="T64" fmla="*/ 4543 w 748"/>
                <a:gd name="T65" fmla="*/ 5140 h 448"/>
                <a:gd name="T66" fmla="*/ 4683 w 748"/>
                <a:gd name="T67" fmla="*/ 5106 h 448"/>
                <a:gd name="T68" fmla="*/ 4819 w 748"/>
                <a:gd name="T69" fmla="*/ 5072 h 448"/>
                <a:gd name="T70" fmla="*/ 4958 w 748"/>
                <a:gd name="T71" fmla="*/ 5025 h 448"/>
                <a:gd name="T72" fmla="*/ 5097 w 748"/>
                <a:gd name="T73" fmla="*/ 4957 h 448"/>
                <a:gd name="T74" fmla="*/ 5236 w 748"/>
                <a:gd name="T75" fmla="*/ 4889 h 448"/>
                <a:gd name="T76" fmla="*/ 5372 w 748"/>
                <a:gd name="T77" fmla="*/ 4807 h 448"/>
                <a:gd name="T78" fmla="*/ 5511 w 748"/>
                <a:gd name="T79" fmla="*/ 4726 h 448"/>
                <a:gd name="T80" fmla="*/ 5650 w 748"/>
                <a:gd name="T81" fmla="*/ 4621 h 448"/>
                <a:gd name="T82" fmla="*/ 5790 w 748"/>
                <a:gd name="T83" fmla="*/ 4505 h 448"/>
                <a:gd name="T84" fmla="*/ 5926 w 748"/>
                <a:gd name="T85" fmla="*/ 4393 h 448"/>
                <a:gd name="T86" fmla="*/ 6065 w 748"/>
                <a:gd name="T87" fmla="*/ 4254 h 448"/>
                <a:gd name="T88" fmla="*/ 6204 w 748"/>
                <a:gd name="T89" fmla="*/ 4115 h 448"/>
                <a:gd name="T90" fmla="*/ 6343 w 748"/>
                <a:gd name="T91" fmla="*/ 3965 h 448"/>
                <a:gd name="T92" fmla="*/ 6479 w 748"/>
                <a:gd name="T93" fmla="*/ 3803 h 448"/>
                <a:gd name="T94" fmla="*/ 6618 w 748"/>
                <a:gd name="T95" fmla="*/ 3629 h 448"/>
                <a:gd name="T96" fmla="*/ 6757 w 748"/>
                <a:gd name="T97" fmla="*/ 3446 h 448"/>
                <a:gd name="T98" fmla="*/ 6897 w 748"/>
                <a:gd name="T99" fmla="*/ 3263 h 448"/>
                <a:gd name="T100" fmla="*/ 7033 w 748"/>
                <a:gd name="T101" fmla="*/ 3056 h 448"/>
                <a:gd name="T102" fmla="*/ 7172 w 748"/>
                <a:gd name="T103" fmla="*/ 2848 h 448"/>
                <a:gd name="T104" fmla="*/ 7311 w 748"/>
                <a:gd name="T105" fmla="*/ 2618 h 448"/>
                <a:gd name="T106" fmla="*/ 7450 w 748"/>
                <a:gd name="T107" fmla="*/ 2387 h 448"/>
                <a:gd name="T108" fmla="*/ 7586 w 748"/>
                <a:gd name="T109" fmla="*/ 2142 h 448"/>
                <a:gd name="T110" fmla="*/ 7725 w 748"/>
                <a:gd name="T111" fmla="*/ 1891 h 448"/>
                <a:gd name="T112" fmla="*/ 7864 w 748"/>
                <a:gd name="T113" fmla="*/ 1626 h 448"/>
                <a:gd name="T114" fmla="*/ 8004 w 748"/>
                <a:gd name="T115" fmla="*/ 1348 h 448"/>
                <a:gd name="T116" fmla="*/ 8140 w 748"/>
                <a:gd name="T117" fmla="*/ 1073 h 448"/>
                <a:gd name="T118" fmla="*/ 8279 w 748"/>
                <a:gd name="T119" fmla="*/ 771 h 448"/>
                <a:gd name="T120" fmla="*/ 8418 w 748"/>
                <a:gd name="T121" fmla="*/ 472 h 448"/>
                <a:gd name="T122" fmla="*/ 8557 w 748"/>
                <a:gd name="T123" fmla="*/ 163 h 44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48"/>
                <a:gd name="T187" fmla="*/ 0 h 448"/>
                <a:gd name="T188" fmla="*/ 748 w 748"/>
                <a:gd name="T189" fmla="*/ 448 h 44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48" h="448">
                  <a:moveTo>
                    <a:pt x="0" y="36"/>
                  </a:moveTo>
                  <a:lnTo>
                    <a:pt x="2" y="41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9"/>
                  </a:lnTo>
                  <a:lnTo>
                    <a:pt x="12" y="63"/>
                  </a:lnTo>
                  <a:lnTo>
                    <a:pt x="14" y="67"/>
                  </a:lnTo>
                  <a:lnTo>
                    <a:pt x="16" y="72"/>
                  </a:lnTo>
                  <a:lnTo>
                    <a:pt x="18" y="76"/>
                  </a:lnTo>
                  <a:lnTo>
                    <a:pt x="20" y="80"/>
                  </a:lnTo>
                  <a:lnTo>
                    <a:pt x="22" y="84"/>
                  </a:lnTo>
                  <a:lnTo>
                    <a:pt x="24" y="89"/>
                  </a:lnTo>
                  <a:lnTo>
                    <a:pt x="26" y="93"/>
                  </a:lnTo>
                  <a:lnTo>
                    <a:pt x="28" y="97"/>
                  </a:lnTo>
                  <a:lnTo>
                    <a:pt x="30" y="101"/>
                  </a:lnTo>
                  <a:lnTo>
                    <a:pt x="32" y="105"/>
                  </a:lnTo>
                  <a:lnTo>
                    <a:pt x="34" y="109"/>
                  </a:lnTo>
                  <a:lnTo>
                    <a:pt x="36" y="113"/>
                  </a:lnTo>
                  <a:lnTo>
                    <a:pt x="38" y="117"/>
                  </a:lnTo>
                  <a:lnTo>
                    <a:pt x="40" y="121"/>
                  </a:lnTo>
                  <a:lnTo>
                    <a:pt x="42" y="125"/>
                  </a:lnTo>
                  <a:lnTo>
                    <a:pt x="44" y="129"/>
                  </a:lnTo>
                  <a:lnTo>
                    <a:pt x="46" y="133"/>
                  </a:lnTo>
                  <a:lnTo>
                    <a:pt x="48" y="137"/>
                  </a:lnTo>
                  <a:lnTo>
                    <a:pt x="50" y="141"/>
                  </a:lnTo>
                  <a:lnTo>
                    <a:pt x="52" y="145"/>
                  </a:lnTo>
                  <a:lnTo>
                    <a:pt x="54" y="149"/>
                  </a:lnTo>
                  <a:lnTo>
                    <a:pt x="56" y="153"/>
                  </a:lnTo>
                  <a:lnTo>
                    <a:pt x="58" y="157"/>
                  </a:lnTo>
                  <a:lnTo>
                    <a:pt x="60" y="160"/>
                  </a:lnTo>
                  <a:lnTo>
                    <a:pt x="62" y="164"/>
                  </a:lnTo>
                  <a:lnTo>
                    <a:pt x="64" y="168"/>
                  </a:lnTo>
                  <a:lnTo>
                    <a:pt x="66" y="172"/>
                  </a:lnTo>
                  <a:lnTo>
                    <a:pt x="68" y="175"/>
                  </a:lnTo>
                  <a:lnTo>
                    <a:pt x="70" y="179"/>
                  </a:lnTo>
                  <a:lnTo>
                    <a:pt x="72" y="182"/>
                  </a:lnTo>
                  <a:lnTo>
                    <a:pt x="74" y="186"/>
                  </a:lnTo>
                  <a:lnTo>
                    <a:pt x="76" y="190"/>
                  </a:lnTo>
                  <a:lnTo>
                    <a:pt x="78" y="193"/>
                  </a:lnTo>
                  <a:lnTo>
                    <a:pt x="80" y="197"/>
                  </a:lnTo>
                  <a:lnTo>
                    <a:pt x="82" y="200"/>
                  </a:lnTo>
                  <a:lnTo>
                    <a:pt x="84" y="204"/>
                  </a:lnTo>
                  <a:lnTo>
                    <a:pt x="86" y="207"/>
                  </a:lnTo>
                  <a:lnTo>
                    <a:pt x="88" y="211"/>
                  </a:lnTo>
                  <a:lnTo>
                    <a:pt x="90" y="214"/>
                  </a:lnTo>
                  <a:lnTo>
                    <a:pt x="92" y="217"/>
                  </a:lnTo>
                  <a:lnTo>
                    <a:pt x="94" y="221"/>
                  </a:lnTo>
                  <a:lnTo>
                    <a:pt x="96" y="224"/>
                  </a:lnTo>
                  <a:lnTo>
                    <a:pt x="98" y="227"/>
                  </a:lnTo>
                  <a:lnTo>
                    <a:pt x="100" y="231"/>
                  </a:lnTo>
                  <a:lnTo>
                    <a:pt x="102" y="234"/>
                  </a:lnTo>
                  <a:lnTo>
                    <a:pt x="104" y="237"/>
                  </a:lnTo>
                  <a:lnTo>
                    <a:pt x="106" y="240"/>
                  </a:lnTo>
                  <a:lnTo>
                    <a:pt x="108" y="244"/>
                  </a:lnTo>
                  <a:lnTo>
                    <a:pt x="110" y="247"/>
                  </a:lnTo>
                  <a:lnTo>
                    <a:pt x="112" y="250"/>
                  </a:lnTo>
                  <a:lnTo>
                    <a:pt x="114" y="253"/>
                  </a:lnTo>
                  <a:lnTo>
                    <a:pt x="116" y="256"/>
                  </a:lnTo>
                  <a:lnTo>
                    <a:pt x="118" y="259"/>
                  </a:lnTo>
                  <a:lnTo>
                    <a:pt x="120" y="262"/>
                  </a:lnTo>
                  <a:lnTo>
                    <a:pt x="122" y="265"/>
                  </a:lnTo>
                  <a:lnTo>
                    <a:pt x="124" y="268"/>
                  </a:lnTo>
                  <a:lnTo>
                    <a:pt x="126" y="271"/>
                  </a:lnTo>
                  <a:lnTo>
                    <a:pt x="128" y="274"/>
                  </a:lnTo>
                  <a:lnTo>
                    <a:pt x="130" y="277"/>
                  </a:lnTo>
                  <a:lnTo>
                    <a:pt x="132" y="280"/>
                  </a:lnTo>
                  <a:lnTo>
                    <a:pt x="134" y="283"/>
                  </a:lnTo>
                  <a:lnTo>
                    <a:pt x="136" y="286"/>
                  </a:lnTo>
                  <a:lnTo>
                    <a:pt x="138" y="288"/>
                  </a:lnTo>
                  <a:lnTo>
                    <a:pt x="140" y="291"/>
                  </a:lnTo>
                  <a:lnTo>
                    <a:pt x="142" y="294"/>
                  </a:lnTo>
                  <a:lnTo>
                    <a:pt x="144" y="297"/>
                  </a:lnTo>
                  <a:lnTo>
                    <a:pt x="146" y="299"/>
                  </a:lnTo>
                  <a:lnTo>
                    <a:pt x="148" y="302"/>
                  </a:lnTo>
                  <a:lnTo>
                    <a:pt x="150" y="305"/>
                  </a:lnTo>
                  <a:lnTo>
                    <a:pt x="152" y="307"/>
                  </a:lnTo>
                  <a:lnTo>
                    <a:pt x="154" y="310"/>
                  </a:lnTo>
                  <a:lnTo>
                    <a:pt x="156" y="313"/>
                  </a:lnTo>
                  <a:lnTo>
                    <a:pt x="158" y="315"/>
                  </a:lnTo>
                  <a:lnTo>
                    <a:pt x="160" y="318"/>
                  </a:lnTo>
                  <a:lnTo>
                    <a:pt x="162" y="320"/>
                  </a:lnTo>
                  <a:lnTo>
                    <a:pt x="164" y="323"/>
                  </a:lnTo>
                  <a:lnTo>
                    <a:pt x="166" y="325"/>
                  </a:lnTo>
                  <a:lnTo>
                    <a:pt x="168" y="328"/>
                  </a:lnTo>
                  <a:lnTo>
                    <a:pt x="170" y="330"/>
                  </a:lnTo>
                  <a:lnTo>
                    <a:pt x="172" y="332"/>
                  </a:lnTo>
                  <a:lnTo>
                    <a:pt x="174" y="335"/>
                  </a:lnTo>
                  <a:lnTo>
                    <a:pt x="176" y="337"/>
                  </a:lnTo>
                  <a:lnTo>
                    <a:pt x="178" y="340"/>
                  </a:lnTo>
                  <a:lnTo>
                    <a:pt x="180" y="342"/>
                  </a:lnTo>
                  <a:lnTo>
                    <a:pt x="182" y="344"/>
                  </a:lnTo>
                  <a:lnTo>
                    <a:pt x="184" y="346"/>
                  </a:lnTo>
                  <a:lnTo>
                    <a:pt x="186" y="349"/>
                  </a:lnTo>
                  <a:lnTo>
                    <a:pt x="188" y="351"/>
                  </a:lnTo>
                  <a:lnTo>
                    <a:pt x="190" y="353"/>
                  </a:lnTo>
                  <a:lnTo>
                    <a:pt x="192" y="355"/>
                  </a:lnTo>
                  <a:lnTo>
                    <a:pt x="194" y="357"/>
                  </a:lnTo>
                  <a:lnTo>
                    <a:pt x="196" y="359"/>
                  </a:lnTo>
                  <a:lnTo>
                    <a:pt x="198" y="361"/>
                  </a:lnTo>
                  <a:lnTo>
                    <a:pt x="200" y="363"/>
                  </a:lnTo>
                  <a:lnTo>
                    <a:pt x="202" y="365"/>
                  </a:lnTo>
                  <a:lnTo>
                    <a:pt x="204" y="367"/>
                  </a:lnTo>
                  <a:lnTo>
                    <a:pt x="206" y="369"/>
                  </a:lnTo>
                  <a:lnTo>
                    <a:pt x="208" y="371"/>
                  </a:lnTo>
                  <a:lnTo>
                    <a:pt x="210" y="373"/>
                  </a:lnTo>
                  <a:lnTo>
                    <a:pt x="212" y="375"/>
                  </a:lnTo>
                  <a:lnTo>
                    <a:pt x="214" y="377"/>
                  </a:lnTo>
                  <a:lnTo>
                    <a:pt x="216" y="379"/>
                  </a:lnTo>
                  <a:lnTo>
                    <a:pt x="218" y="381"/>
                  </a:lnTo>
                  <a:lnTo>
                    <a:pt x="220" y="383"/>
                  </a:lnTo>
                  <a:lnTo>
                    <a:pt x="222" y="384"/>
                  </a:lnTo>
                  <a:lnTo>
                    <a:pt x="224" y="386"/>
                  </a:lnTo>
                  <a:lnTo>
                    <a:pt x="226" y="388"/>
                  </a:lnTo>
                  <a:lnTo>
                    <a:pt x="228" y="390"/>
                  </a:lnTo>
                  <a:lnTo>
                    <a:pt x="230" y="391"/>
                  </a:lnTo>
                  <a:lnTo>
                    <a:pt x="232" y="393"/>
                  </a:lnTo>
                  <a:lnTo>
                    <a:pt x="234" y="395"/>
                  </a:lnTo>
                  <a:lnTo>
                    <a:pt x="236" y="396"/>
                  </a:lnTo>
                  <a:lnTo>
                    <a:pt x="238" y="398"/>
                  </a:lnTo>
                  <a:lnTo>
                    <a:pt x="240" y="399"/>
                  </a:lnTo>
                  <a:lnTo>
                    <a:pt x="242" y="401"/>
                  </a:lnTo>
                  <a:lnTo>
                    <a:pt x="244" y="402"/>
                  </a:lnTo>
                  <a:lnTo>
                    <a:pt x="246" y="404"/>
                  </a:lnTo>
                  <a:lnTo>
                    <a:pt x="248" y="405"/>
                  </a:lnTo>
                  <a:lnTo>
                    <a:pt x="250" y="407"/>
                  </a:lnTo>
                  <a:lnTo>
                    <a:pt x="252" y="408"/>
                  </a:lnTo>
                  <a:lnTo>
                    <a:pt x="254" y="410"/>
                  </a:lnTo>
                  <a:lnTo>
                    <a:pt x="256" y="411"/>
                  </a:lnTo>
                  <a:lnTo>
                    <a:pt x="258" y="412"/>
                  </a:lnTo>
                  <a:lnTo>
                    <a:pt x="260" y="414"/>
                  </a:lnTo>
                  <a:lnTo>
                    <a:pt x="262" y="415"/>
                  </a:lnTo>
                  <a:lnTo>
                    <a:pt x="264" y="416"/>
                  </a:lnTo>
                  <a:lnTo>
                    <a:pt x="266" y="417"/>
                  </a:lnTo>
                  <a:lnTo>
                    <a:pt x="268" y="419"/>
                  </a:lnTo>
                  <a:lnTo>
                    <a:pt x="270" y="420"/>
                  </a:lnTo>
                  <a:lnTo>
                    <a:pt x="272" y="421"/>
                  </a:lnTo>
                  <a:lnTo>
                    <a:pt x="274" y="422"/>
                  </a:lnTo>
                  <a:lnTo>
                    <a:pt x="276" y="423"/>
                  </a:lnTo>
                  <a:lnTo>
                    <a:pt x="278" y="424"/>
                  </a:lnTo>
                  <a:lnTo>
                    <a:pt x="280" y="425"/>
                  </a:lnTo>
                  <a:lnTo>
                    <a:pt x="282" y="426"/>
                  </a:lnTo>
                  <a:lnTo>
                    <a:pt x="284" y="427"/>
                  </a:lnTo>
                  <a:lnTo>
                    <a:pt x="286" y="428"/>
                  </a:lnTo>
                  <a:lnTo>
                    <a:pt x="288" y="429"/>
                  </a:lnTo>
                  <a:lnTo>
                    <a:pt x="290" y="430"/>
                  </a:lnTo>
                  <a:lnTo>
                    <a:pt x="292" y="431"/>
                  </a:lnTo>
                  <a:lnTo>
                    <a:pt x="294" y="432"/>
                  </a:lnTo>
                  <a:lnTo>
                    <a:pt x="296" y="433"/>
                  </a:lnTo>
                  <a:lnTo>
                    <a:pt x="298" y="434"/>
                  </a:lnTo>
                  <a:lnTo>
                    <a:pt x="300" y="435"/>
                  </a:lnTo>
                  <a:lnTo>
                    <a:pt x="302" y="436"/>
                  </a:lnTo>
                  <a:lnTo>
                    <a:pt x="304" y="436"/>
                  </a:lnTo>
                  <a:lnTo>
                    <a:pt x="306" y="437"/>
                  </a:lnTo>
                  <a:lnTo>
                    <a:pt x="308" y="438"/>
                  </a:lnTo>
                  <a:lnTo>
                    <a:pt x="310" y="439"/>
                  </a:lnTo>
                  <a:lnTo>
                    <a:pt x="312" y="439"/>
                  </a:lnTo>
                  <a:lnTo>
                    <a:pt x="314" y="440"/>
                  </a:lnTo>
                  <a:lnTo>
                    <a:pt x="316" y="440"/>
                  </a:lnTo>
                  <a:lnTo>
                    <a:pt x="318" y="441"/>
                  </a:lnTo>
                  <a:lnTo>
                    <a:pt x="320" y="442"/>
                  </a:lnTo>
                  <a:lnTo>
                    <a:pt x="322" y="442"/>
                  </a:lnTo>
                  <a:lnTo>
                    <a:pt x="324" y="443"/>
                  </a:lnTo>
                  <a:lnTo>
                    <a:pt x="326" y="443"/>
                  </a:lnTo>
                  <a:lnTo>
                    <a:pt x="328" y="444"/>
                  </a:lnTo>
                  <a:lnTo>
                    <a:pt x="330" y="444"/>
                  </a:lnTo>
                  <a:lnTo>
                    <a:pt x="332" y="445"/>
                  </a:lnTo>
                  <a:lnTo>
                    <a:pt x="334" y="445"/>
                  </a:lnTo>
                  <a:lnTo>
                    <a:pt x="336" y="445"/>
                  </a:lnTo>
                  <a:lnTo>
                    <a:pt x="338" y="446"/>
                  </a:lnTo>
                  <a:lnTo>
                    <a:pt x="340" y="446"/>
                  </a:lnTo>
                  <a:lnTo>
                    <a:pt x="342" y="446"/>
                  </a:lnTo>
                  <a:lnTo>
                    <a:pt x="344" y="447"/>
                  </a:lnTo>
                  <a:lnTo>
                    <a:pt x="346" y="447"/>
                  </a:lnTo>
                  <a:lnTo>
                    <a:pt x="348" y="447"/>
                  </a:lnTo>
                  <a:lnTo>
                    <a:pt x="350" y="447"/>
                  </a:lnTo>
                  <a:lnTo>
                    <a:pt x="352" y="448"/>
                  </a:lnTo>
                  <a:lnTo>
                    <a:pt x="354" y="448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8"/>
                  </a:lnTo>
                  <a:lnTo>
                    <a:pt x="362" y="448"/>
                  </a:lnTo>
                  <a:lnTo>
                    <a:pt x="364" y="448"/>
                  </a:lnTo>
                  <a:lnTo>
                    <a:pt x="366" y="448"/>
                  </a:lnTo>
                  <a:lnTo>
                    <a:pt x="368" y="448"/>
                  </a:lnTo>
                  <a:lnTo>
                    <a:pt x="370" y="448"/>
                  </a:lnTo>
                  <a:lnTo>
                    <a:pt x="372" y="448"/>
                  </a:lnTo>
                  <a:lnTo>
                    <a:pt x="374" y="448"/>
                  </a:lnTo>
                  <a:lnTo>
                    <a:pt x="376" y="448"/>
                  </a:lnTo>
                  <a:lnTo>
                    <a:pt x="378" y="448"/>
                  </a:lnTo>
                  <a:lnTo>
                    <a:pt x="380" y="448"/>
                  </a:lnTo>
                  <a:lnTo>
                    <a:pt x="382" y="447"/>
                  </a:lnTo>
                  <a:lnTo>
                    <a:pt x="384" y="447"/>
                  </a:lnTo>
                  <a:lnTo>
                    <a:pt x="386" y="447"/>
                  </a:lnTo>
                  <a:lnTo>
                    <a:pt x="388" y="447"/>
                  </a:lnTo>
                  <a:lnTo>
                    <a:pt x="390" y="446"/>
                  </a:lnTo>
                  <a:lnTo>
                    <a:pt x="392" y="446"/>
                  </a:lnTo>
                  <a:lnTo>
                    <a:pt x="394" y="446"/>
                  </a:lnTo>
                  <a:lnTo>
                    <a:pt x="396" y="445"/>
                  </a:lnTo>
                  <a:lnTo>
                    <a:pt x="398" y="445"/>
                  </a:lnTo>
                  <a:lnTo>
                    <a:pt x="400" y="445"/>
                  </a:lnTo>
                  <a:lnTo>
                    <a:pt x="402" y="444"/>
                  </a:lnTo>
                  <a:lnTo>
                    <a:pt x="404" y="444"/>
                  </a:lnTo>
                  <a:lnTo>
                    <a:pt x="406" y="443"/>
                  </a:lnTo>
                  <a:lnTo>
                    <a:pt x="408" y="443"/>
                  </a:lnTo>
                  <a:lnTo>
                    <a:pt x="410" y="442"/>
                  </a:lnTo>
                  <a:lnTo>
                    <a:pt x="412" y="442"/>
                  </a:lnTo>
                  <a:lnTo>
                    <a:pt x="414" y="441"/>
                  </a:lnTo>
                  <a:lnTo>
                    <a:pt x="416" y="440"/>
                  </a:lnTo>
                  <a:lnTo>
                    <a:pt x="418" y="440"/>
                  </a:lnTo>
                  <a:lnTo>
                    <a:pt x="420" y="439"/>
                  </a:lnTo>
                  <a:lnTo>
                    <a:pt x="422" y="439"/>
                  </a:lnTo>
                  <a:lnTo>
                    <a:pt x="424" y="438"/>
                  </a:lnTo>
                  <a:lnTo>
                    <a:pt x="426" y="437"/>
                  </a:lnTo>
                  <a:lnTo>
                    <a:pt x="428" y="436"/>
                  </a:lnTo>
                  <a:lnTo>
                    <a:pt x="430" y="436"/>
                  </a:lnTo>
                  <a:lnTo>
                    <a:pt x="432" y="435"/>
                  </a:lnTo>
                  <a:lnTo>
                    <a:pt x="434" y="434"/>
                  </a:lnTo>
                  <a:lnTo>
                    <a:pt x="436" y="433"/>
                  </a:lnTo>
                  <a:lnTo>
                    <a:pt x="438" y="432"/>
                  </a:lnTo>
                  <a:lnTo>
                    <a:pt x="440" y="431"/>
                  </a:lnTo>
                  <a:lnTo>
                    <a:pt x="442" y="430"/>
                  </a:lnTo>
                  <a:lnTo>
                    <a:pt x="444" y="429"/>
                  </a:lnTo>
                  <a:lnTo>
                    <a:pt x="446" y="428"/>
                  </a:lnTo>
                  <a:lnTo>
                    <a:pt x="448" y="427"/>
                  </a:lnTo>
                  <a:lnTo>
                    <a:pt x="450" y="426"/>
                  </a:lnTo>
                  <a:lnTo>
                    <a:pt x="452" y="425"/>
                  </a:lnTo>
                  <a:lnTo>
                    <a:pt x="454" y="424"/>
                  </a:lnTo>
                  <a:lnTo>
                    <a:pt x="456" y="423"/>
                  </a:lnTo>
                  <a:lnTo>
                    <a:pt x="458" y="422"/>
                  </a:lnTo>
                  <a:lnTo>
                    <a:pt x="460" y="421"/>
                  </a:lnTo>
                  <a:lnTo>
                    <a:pt x="462" y="420"/>
                  </a:lnTo>
                  <a:lnTo>
                    <a:pt x="464" y="419"/>
                  </a:lnTo>
                  <a:lnTo>
                    <a:pt x="466" y="417"/>
                  </a:lnTo>
                  <a:lnTo>
                    <a:pt x="468" y="416"/>
                  </a:lnTo>
                  <a:lnTo>
                    <a:pt x="470" y="415"/>
                  </a:lnTo>
                  <a:lnTo>
                    <a:pt x="472" y="414"/>
                  </a:lnTo>
                  <a:lnTo>
                    <a:pt x="474" y="412"/>
                  </a:lnTo>
                  <a:lnTo>
                    <a:pt x="476" y="411"/>
                  </a:lnTo>
                  <a:lnTo>
                    <a:pt x="478" y="410"/>
                  </a:lnTo>
                  <a:lnTo>
                    <a:pt x="480" y="408"/>
                  </a:lnTo>
                  <a:lnTo>
                    <a:pt x="482" y="407"/>
                  </a:lnTo>
                  <a:lnTo>
                    <a:pt x="484" y="405"/>
                  </a:lnTo>
                  <a:lnTo>
                    <a:pt x="486" y="404"/>
                  </a:lnTo>
                  <a:lnTo>
                    <a:pt x="488" y="402"/>
                  </a:lnTo>
                  <a:lnTo>
                    <a:pt x="490" y="401"/>
                  </a:lnTo>
                  <a:lnTo>
                    <a:pt x="492" y="399"/>
                  </a:lnTo>
                  <a:lnTo>
                    <a:pt x="494" y="398"/>
                  </a:lnTo>
                  <a:lnTo>
                    <a:pt x="496" y="396"/>
                  </a:lnTo>
                  <a:lnTo>
                    <a:pt x="498" y="395"/>
                  </a:lnTo>
                  <a:lnTo>
                    <a:pt x="500" y="393"/>
                  </a:lnTo>
                  <a:lnTo>
                    <a:pt x="502" y="391"/>
                  </a:lnTo>
                  <a:lnTo>
                    <a:pt x="504" y="390"/>
                  </a:lnTo>
                  <a:lnTo>
                    <a:pt x="506" y="388"/>
                  </a:lnTo>
                  <a:lnTo>
                    <a:pt x="508" y="386"/>
                  </a:lnTo>
                  <a:lnTo>
                    <a:pt x="510" y="384"/>
                  </a:lnTo>
                  <a:lnTo>
                    <a:pt x="512" y="383"/>
                  </a:lnTo>
                  <a:lnTo>
                    <a:pt x="514" y="381"/>
                  </a:lnTo>
                  <a:lnTo>
                    <a:pt x="516" y="379"/>
                  </a:lnTo>
                  <a:lnTo>
                    <a:pt x="518" y="377"/>
                  </a:lnTo>
                  <a:lnTo>
                    <a:pt x="520" y="375"/>
                  </a:lnTo>
                  <a:lnTo>
                    <a:pt x="522" y="373"/>
                  </a:lnTo>
                  <a:lnTo>
                    <a:pt x="524" y="371"/>
                  </a:lnTo>
                  <a:lnTo>
                    <a:pt x="526" y="369"/>
                  </a:lnTo>
                  <a:lnTo>
                    <a:pt x="528" y="367"/>
                  </a:lnTo>
                  <a:lnTo>
                    <a:pt x="530" y="365"/>
                  </a:lnTo>
                  <a:lnTo>
                    <a:pt x="532" y="363"/>
                  </a:lnTo>
                  <a:lnTo>
                    <a:pt x="534" y="361"/>
                  </a:lnTo>
                  <a:lnTo>
                    <a:pt x="536" y="359"/>
                  </a:lnTo>
                  <a:lnTo>
                    <a:pt x="538" y="357"/>
                  </a:lnTo>
                  <a:lnTo>
                    <a:pt x="540" y="355"/>
                  </a:lnTo>
                  <a:lnTo>
                    <a:pt x="542" y="353"/>
                  </a:lnTo>
                  <a:lnTo>
                    <a:pt x="544" y="351"/>
                  </a:lnTo>
                  <a:lnTo>
                    <a:pt x="546" y="349"/>
                  </a:lnTo>
                  <a:lnTo>
                    <a:pt x="548" y="346"/>
                  </a:lnTo>
                  <a:lnTo>
                    <a:pt x="550" y="344"/>
                  </a:lnTo>
                  <a:lnTo>
                    <a:pt x="552" y="342"/>
                  </a:lnTo>
                  <a:lnTo>
                    <a:pt x="554" y="340"/>
                  </a:lnTo>
                  <a:lnTo>
                    <a:pt x="556" y="337"/>
                  </a:lnTo>
                  <a:lnTo>
                    <a:pt x="558" y="335"/>
                  </a:lnTo>
                  <a:lnTo>
                    <a:pt x="560" y="332"/>
                  </a:lnTo>
                  <a:lnTo>
                    <a:pt x="562" y="330"/>
                  </a:lnTo>
                  <a:lnTo>
                    <a:pt x="564" y="328"/>
                  </a:lnTo>
                  <a:lnTo>
                    <a:pt x="566" y="325"/>
                  </a:lnTo>
                  <a:lnTo>
                    <a:pt x="568" y="323"/>
                  </a:lnTo>
                  <a:lnTo>
                    <a:pt x="570" y="320"/>
                  </a:lnTo>
                  <a:lnTo>
                    <a:pt x="572" y="318"/>
                  </a:lnTo>
                  <a:lnTo>
                    <a:pt x="574" y="315"/>
                  </a:lnTo>
                  <a:lnTo>
                    <a:pt x="576" y="313"/>
                  </a:lnTo>
                  <a:lnTo>
                    <a:pt x="578" y="310"/>
                  </a:lnTo>
                  <a:lnTo>
                    <a:pt x="580" y="307"/>
                  </a:lnTo>
                  <a:lnTo>
                    <a:pt x="582" y="305"/>
                  </a:lnTo>
                  <a:lnTo>
                    <a:pt x="584" y="302"/>
                  </a:lnTo>
                  <a:lnTo>
                    <a:pt x="586" y="299"/>
                  </a:lnTo>
                  <a:lnTo>
                    <a:pt x="588" y="297"/>
                  </a:lnTo>
                  <a:lnTo>
                    <a:pt x="590" y="294"/>
                  </a:lnTo>
                  <a:lnTo>
                    <a:pt x="592" y="291"/>
                  </a:lnTo>
                  <a:lnTo>
                    <a:pt x="594" y="288"/>
                  </a:lnTo>
                  <a:lnTo>
                    <a:pt x="596" y="286"/>
                  </a:lnTo>
                  <a:lnTo>
                    <a:pt x="598" y="283"/>
                  </a:lnTo>
                  <a:lnTo>
                    <a:pt x="600" y="280"/>
                  </a:lnTo>
                  <a:lnTo>
                    <a:pt x="602" y="277"/>
                  </a:lnTo>
                  <a:lnTo>
                    <a:pt x="604" y="274"/>
                  </a:lnTo>
                  <a:lnTo>
                    <a:pt x="606" y="271"/>
                  </a:lnTo>
                  <a:lnTo>
                    <a:pt x="608" y="268"/>
                  </a:lnTo>
                  <a:lnTo>
                    <a:pt x="610" y="265"/>
                  </a:lnTo>
                  <a:lnTo>
                    <a:pt x="612" y="262"/>
                  </a:lnTo>
                  <a:lnTo>
                    <a:pt x="614" y="259"/>
                  </a:lnTo>
                  <a:lnTo>
                    <a:pt x="616" y="256"/>
                  </a:lnTo>
                  <a:lnTo>
                    <a:pt x="618" y="253"/>
                  </a:lnTo>
                  <a:lnTo>
                    <a:pt x="620" y="250"/>
                  </a:lnTo>
                  <a:lnTo>
                    <a:pt x="622" y="247"/>
                  </a:lnTo>
                  <a:lnTo>
                    <a:pt x="624" y="244"/>
                  </a:lnTo>
                  <a:lnTo>
                    <a:pt x="626" y="240"/>
                  </a:lnTo>
                  <a:lnTo>
                    <a:pt x="628" y="237"/>
                  </a:lnTo>
                  <a:lnTo>
                    <a:pt x="630" y="234"/>
                  </a:lnTo>
                  <a:lnTo>
                    <a:pt x="632" y="231"/>
                  </a:lnTo>
                  <a:lnTo>
                    <a:pt x="634" y="227"/>
                  </a:lnTo>
                  <a:lnTo>
                    <a:pt x="636" y="224"/>
                  </a:lnTo>
                  <a:lnTo>
                    <a:pt x="638" y="221"/>
                  </a:lnTo>
                  <a:lnTo>
                    <a:pt x="640" y="217"/>
                  </a:lnTo>
                  <a:lnTo>
                    <a:pt x="642" y="214"/>
                  </a:lnTo>
                  <a:lnTo>
                    <a:pt x="644" y="211"/>
                  </a:lnTo>
                  <a:lnTo>
                    <a:pt x="646" y="207"/>
                  </a:lnTo>
                  <a:lnTo>
                    <a:pt x="648" y="204"/>
                  </a:lnTo>
                  <a:lnTo>
                    <a:pt x="650" y="200"/>
                  </a:lnTo>
                  <a:lnTo>
                    <a:pt x="652" y="197"/>
                  </a:lnTo>
                  <a:lnTo>
                    <a:pt x="654" y="193"/>
                  </a:lnTo>
                  <a:lnTo>
                    <a:pt x="656" y="190"/>
                  </a:lnTo>
                  <a:lnTo>
                    <a:pt x="658" y="186"/>
                  </a:lnTo>
                  <a:lnTo>
                    <a:pt x="660" y="182"/>
                  </a:lnTo>
                  <a:lnTo>
                    <a:pt x="662" y="179"/>
                  </a:lnTo>
                  <a:lnTo>
                    <a:pt x="664" y="175"/>
                  </a:lnTo>
                  <a:lnTo>
                    <a:pt x="666" y="172"/>
                  </a:lnTo>
                  <a:lnTo>
                    <a:pt x="668" y="168"/>
                  </a:lnTo>
                  <a:lnTo>
                    <a:pt x="670" y="164"/>
                  </a:lnTo>
                  <a:lnTo>
                    <a:pt x="672" y="160"/>
                  </a:lnTo>
                  <a:lnTo>
                    <a:pt x="674" y="157"/>
                  </a:lnTo>
                  <a:lnTo>
                    <a:pt x="676" y="153"/>
                  </a:lnTo>
                  <a:lnTo>
                    <a:pt x="678" y="149"/>
                  </a:lnTo>
                  <a:lnTo>
                    <a:pt x="680" y="145"/>
                  </a:lnTo>
                  <a:lnTo>
                    <a:pt x="682" y="141"/>
                  </a:lnTo>
                  <a:lnTo>
                    <a:pt x="684" y="137"/>
                  </a:lnTo>
                  <a:lnTo>
                    <a:pt x="686" y="133"/>
                  </a:lnTo>
                  <a:lnTo>
                    <a:pt x="688" y="129"/>
                  </a:lnTo>
                  <a:lnTo>
                    <a:pt x="690" y="125"/>
                  </a:lnTo>
                  <a:lnTo>
                    <a:pt x="692" y="121"/>
                  </a:lnTo>
                  <a:lnTo>
                    <a:pt x="694" y="117"/>
                  </a:lnTo>
                  <a:lnTo>
                    <a:pt x="696" y="113"/>
                  </a:lnTo>
                  <a:lnTo>
                    <a:pt x="698" y="109"/>
                  </a:lnTo>
                  <a:lnTo>
                    <a:pt x="700" y="105"/>
                  </a:lnTo>
                  <a:lnTo>
                    <a:pt x="702" y="101"/>
                  </a:lnTo>
                  <a:lnTo>
                    <a:pt x="704" y="97"/>
                  </a:lnTo>
                  <a:lnTo>
                    <a:pt x="706" y="93"/>
                  </a:lnTo>
                  <a:lnTo>
                    <a:pt x="708" y="89"/>
                  </a:lnTo>
                  <a:lnTo>
                    <a:pt x="710" y="84"/>
                  </a:lnTo>
                  <a:lnTo>
                    <a:pt x="712" y="80"/>
                  </a:lnTo>
                  <a:lnTo>
                    <a:pt x="714" y="76"/>
                  </a:lnTo>
                  <a:lnTo>
                    <a:pt x="716" y="72"/>
                  </a:lnTo>
                  <a:lnTo>
                    <a:pt x="718" y="67"/>
                  </a:lnTo>
                  <a:lnTo>
                    <a:pt x="720" y="63"/>
                  </a:lnTo>
                  <a:lnTo>
                    <a:pt x="722" y="59"/>
                  </a:lnTo>
                  <a:lnTo>
                    <a:pt x="724" y="54"/>
                  </a:lnTo>
                  <a:lnTo>
                    <a:pt x="726" y="50"/>
                  </a:lnTo>
                  <a:lnTo>
                    <a:pt x="728" y="45"/>
                  </a:lnTo>
                  <a:lnTo>
                    <a:pt x="730" y="41"/>
                  </a:lnTo>
                  <a:lnTo>
                    <a:pt x="732" y="36"/>
                  </a:lnTo>
                  <a:lnTo>
                    <a:pt x="734" y="32"/>
                  </a:lnTo>
                  <a:lnTo>
                    <a:pt x="736" y="27"/>
                  </a:lnTo>
                  <a:lnTo>
                    <a:pt x="738" y="23"/>
                  </a:lnTo>
                  <a:lnTo>
                    <a:pt x="740" y="18"/>
                  </a:lnTo>
                  <a:lnTo>
                    <a:pt x="742" y="14"/>
                  </a:lnTo>
                  <a:lnTo>
                    <a:pt x="744" y="9"/>
                  </a:lnTo>
                  <a:lnTo>
                    <a:pt x="746" y="4"/>
                  </a:lnTo>
                  <a:lnTo>
                    <a:pt x="748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119"/>
            <p:cNvSpPr>
              <a:spLocks noChangeArrowheads="1"/>
            </p:cNvSpPr>
            <p:nvPr/>
          </p:nvSpPr>
          <p:spPr bwMode="auto">
            <a:xfrm>
              <a:off x="-189" y="1953"/>
              <a:ext cx="3471" cy="181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59"/>
          <p:cNvGrpSpPr>
            <a:grpSpLocks noChangeAspect="1"/>
          </p:cNvGrpSpPr>
          <p:nvPr/>
        </p:nvGrpSpPr>
        <p:grpSpPr bwMode="auto">
          <a:xfrm rot="10800000">
            <a:off x="6786563" y="4857750"/>
            <a:ext cx="1857375" cy="1811338"/>
            <a:chOff x="-192" y="369"/>
            <a:chExt cx="6144" cy="3404"/>
          </a:xfrm>
        </p:grpSpPr>
        <p:sp>
          <p:nvSpPr>
            <p:cNvPr id="2064" name="AutoShape 58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" name="Rectangle 60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6" name="Line 61"/>
            <p:cNvSpPr>
              <a:spLocks noChangeShapeType="1"/>
            </p:cNvSpPr>
            <p:nvPr/>
          </p:nvSpPr>
          <p:spPr bwMode="auto">
            <a:xfrm>
              <a:off x="-180" y="32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7" name="Line 62"/>
            <p:cNvSpPr>
              <a:spLocks noChangeShapeType="1"/>
            </p:cNvSpPr>
            <p:nvPr/>
          </p:nvSpPr>
          <p:spPr bwMode="auto">
            <a:xfrm>
              <a:off x="-180" y="32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Line 63"/>
            <p:cNvSpPr>
              <a:spLocks noChangeShapeType="1"/>
            </p:cNvSpPr>
            <p:nvPr/>
          </p:nvSpPr>
          <p:spPr bwMode="auto">
            <a:xfrm>
              <a:off x="-180" y="32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9" name="Line 64"/>
            <p:cNvSpPr>
              <a:spLocks noChangeShapeType="1"/>
            </p:cNvSpPr>
            <p:nvPr/>
          </p:nvSpPr>
          <p:spPr bwMode="auto">
            <a:xfrm>
              <a:off x="-180" y="3233"/>
              <a:ext cx="6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Rectangle 65"/>
            <p:cNvSpPr>
              <a:spLocks noChangeArrowheads="1"/>
            </p:cNvSpPr>
            <p:nvPr/>
          </p:nvSpPr>
          <p:spPr bwMode="auto">
            <a:xfrm>
              <a:off x="5820" y="3035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071" name="Freeform 66"/>
            <p:cNvSpPr>
              <a:spLocks/>
            </p:cNvSpPr>
            <p:nvPr/>
          </p:nvSpPr>
          <p:spPr bwMode="auto">
            <a:xfrm>
              <a:off x="5880" y="317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67"/>
            <p:cNvSpPr>
              <a:spLocks noChangeShapeType="1"/>
            </p:cNvSpPr>
            <p:nvPr/>
          </p:nvSpPr>
          <p:spPr bwMode="auto">
            <a:xfrm flipV="1">
              <a:off x="2868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68"/>
            <p:cNvSpPr>
              <a:spLocks noChangeShapeType="1"/>
            </p:cNvSpPr>
            <p:nvPr/>
          </p:nvSpPr>
          <p:spPr bwMode="auto">
            <a:xfrm flipV="1">
              <a:off x="2874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69"/>
            <p:cNvSpPr>
              <a:spLocks noChangeShapeType="1"/>
            </p:cNvSpPr>
            <p:nvPr/>
          </p:nvSpPr>
          <p:spPr bwMode="auto">
            <a:xfrm flipV="1">
              <a:off x="2880" y="55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70"/>
            <p:cNvSpPr>
              <a:spLocks noChangeShapeType="1"/>
            </p:cNvSpPr>
            <p:nvPr/>
          </p:nvSpPr>
          <p:spPr bwMode="auto">
            <a:xfrm flipV="1">
              <a:off x="2886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Rectangle 71"/>
            <p:cNvSpPr>
              <a:spLocks noChangeArrowheads="1"/>
            </p:cNvSpPr>
            <p:nvPr/>
          </p:nvSpPr>
          <p:spPr bwMode="auto">
            <a:xfrm>
              <a:off x="3003" y="369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77" name="Freeform 72"/>
            <p:cNvSpPr>
              <a:spLocks/>
            </p:cNvSpPr>
            <p:nvPr/>
          </p:nvSpPr>
          <p:spPr bwMode="auto">
            <a:xfrm>
              <a:off x="2826" y="56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Rectangle 73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74"/>
            <p:cNvSpPr>
              <a:spLocks noChangeShapeType="1"/>
            </p:cNvSpPr>
            <p:nvPr/>
          </p:nvSpPr>
          <p:spPr bwMode="auto">
            <a:xfrm>
              <a:off x="84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Rectangle 75"/>
            <p:cNvSpPr>
              <a:spLocks noChangeArrowheads="1"/>
            </p:cNvSpPr>
            <p:nvPr/>
          </p:nvSpPr>
          <p:spPr bwMode="auto">
            <a:xfrm>
              <a:off x="870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1" name="Line 76"/>
            <p:cNvSpPr>
              <a:spLocks noChangeShapeType="1"/>
            </p:cNvSpPr>
            <p:nvPr/>
          </p:nvSpPr>
          <p:spPr bwMode="auto">
            <a:xfrm>
              <a:off x="186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Rectangle 77"/>
            <p:cNvSpPr>
              <a:spLocks noChangeArrowheads="1"/>
            </p:cNvSpPr>
            <p:nvPr/>
          </p:nvSpPr>
          <p:spPr bwMode="auto">
            <a:xfrm>
              <a:off x="1890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3" name="Rectangle 78"/>
            <p:cNvSpPr>
              <a:spLocks noChangeArrowheads="1"/>
            </p:cNvSpPr>
            <p:nvPr/>
          </p:nvSpPr>
          <p:spPr bwMode="auto">
            <a:xfrm>
              <a:off x="2964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4" name="Line 79"/>
            <p:cNvSpPr>
              <a:spLocks noChangeShapeType="1"/>
            </p:cNvSpPr>
            <p:nvPr/>
          </p:nvSpPr>
          <p:spPr bwMode="auto">
            <a:xfrm>
              <a:off x="390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Rectangle 80"/>
            <p:cNvSpPr>
              <a:spLocks noChangeArrowheads="1"/>
            </p:cNvSpPr>
            <p:nvPr/>
          </p:nvSpPr>
          <p:spPr bwMode="auto">
            <a:xfrm>
              <a:off x="3966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6" name="Line 81"/>
            <p:cNvSpPr>
              <a:spLocks noChangeShapeType="1"/>
            </p:cNvSpPr>
            <p:nvPr/>
          </p:nvSpPr>
          <p:spPr bwMode="auto">
            <a:xfrm>
              <a:off x="4920" y="319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Rectangle 82"/>
            <p:cNvSpPr>
              <a:spLocks noChangeArrowheads="1"/>
            </p:cNvSpPr>
            <p:nvPr/>
          </p:nvSpPr>
          <p:spPr bwMode="auto">
            <a:xfrm>
              <a:off x="4986" y="3081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8" name="Rectangle 83"/>
            <p:cNvSpPr>
              <a:spLocks noChangeArrowheads="1"/>
            </p:cNvSpPr>
            <p:nvPr/>
          </p:nvSpPr>
          <p:spPr bwMode="auto">
            <a:xfrm>
              <a:off x="2844" y="855"/>
              <a:ext cx="0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089" name="Line 84"/>
            <p:cNvSpPr>
              <a:spLocks noChangeShapeType="1"/>
            </p:cNvSpPr>
            <p:nvPr/>
          </p:nvSpPr>
          <p:spPr bwMode="auto">
            <a:xfrm>
              <a:off x="2850" y="109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Freeform 85"/>
            <p:cNvSpPr>
              <a:spLocks/>
            </p:cNvSpPr>
            <p:nvPr/>
          </p:nvSpPr>
          <p:spPr bwMode="auto">
            <a:xfrm>
              <a:off x="828" y="539"/>
              <a:ext cx="48" cy="96"/>
            </a:xfrm>
            <a:custGeom>
              <a:avLst/>
              <a:gdLst>
                <a:gd name="T0" fmla="*/ 288 w 8"/>
                <a:gd name="T1" fmla="*/ 576 h 16"/>
                <a:gd name="T2" fmla="*/ 216 w 8"/>
                <a:gd name="T3" fmla="*/ 432 h 16"/>
                <a:gd name="T4" fmla="*/ 144 w 8"/>
                <a:gd name="T5" fmla="*/ 288 h 16"/>
                <a:gd name="T6" fmla="*/ 72 w 8"/>
                <a:gd name="T7" fmla="*/ 144 h 16"/>
                <a:gd name="T8" fmla="*/ 0 w 8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6"/>
                <a:gd name="T17" fmla="*/ 8 w 8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6">
                  <a:moveTo>
                    <a:pt x="8" y="16"/>
                  </a:moveTo>
                  <a:lnTo>
                    <a:pt x="6" y="12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Freeform 86"/>
            <p:cNvSpPr>
              <a:spLocks/>
            </p:cNvSpPr>
            <p:nvPr/>
          </p:nvSpPr>
          <p:spPr bwMode="auto">
            <a:xfrm>
              <a:off x="876" y="539"/>
              <a:ext cx="4056" cy="2154"/>
            </a:xfrm>
            <a:custGeom>
              <a:avLst/>
              <a:gdLst>
                <a:gd name="T0" fmla="*/ 360 w 676"/>
                <a:gd name="T1" fmla="*/ 1332 h 359"/>
                <a:gd name="T2" fmla="*/ 792 w 676"/>
                <a:gd name="T3" fmla="*/ 2160 h 359"/>
                <a:gd name="T4" fmla="*/ 1224 w 676"/>
                <a:gd name="T5" fmla="*/ 2988 h 359"/>
                <a:gd name="T6" fmla="*/ 1656 w 676"/>
                <a:gd name="T7" fmla="*/ 3744 h 359"/>
                <a:gd name="T8" fmla="*/ 2088 w 676"/>
                <a:gd name="T9" fmla="*/ 4500 h 359"/>
                <a:gd name="T10" fmla="*/ 2520 w 676"/>
                <a:gd name="T11" fmla="*/ 5220 h 359"/>
                <a:gd name="T12" fmla="*/ 2952 w 676"/>
                <a:gd name="T13" fmla="*/ 5904 h 359"/>
                <a:gd name="T14" fmla="*/ 3384 w 676"/>
                <a:gd name="T15" fmla="*/ 6552 h 359"/>
                <a:gd name="T16" fmla="*/ 3816 w 676"/>
                <a:gd name="T17" fmla="*/ 7200 h 359"/>
                <a:gd name="T18" fmla="*/ 4248 w 676"/>
                <a:gd name="T19" fmla="*/ 7776 h 359"/>
                <a:gd name="T20" fmla="*/ 4680 w 676"/>
                <a:gd name="T21" fmla="*/ 8316 h 359"/>
                <a:gd name="T22" fmla="*/ 5112 w 676"/>
                <a:gd name="T23" fmla="*/ 8856 h 359"/>
                <a:gd name="T24" fmla="*/ 5544 w 676"/>
                <a:gd name="T25" fmla="*/ 9360 h 359"/>
                <a:gd name="T26" fmla="*/ 5976 w 676"/>
                <a:gd name="T27" fmla="*/ 9828 h 359"/>
                <a:gd name="T28" fmla="*/ 6408 w 676"/>
                <a:gd name="T29" fmla="*/ 10260 h 359"/>
                <a:gd name="T30" fmla="*/ 6840 w 676"/>
                <a:gd name="T31" fmla="*/ 10656 h 359"/>
                <a:gd name="T32" fmla="*/ 7272 w 676"/>
                <a:gd name="T33" fmla="*/ 11016 h 359"/>
                <a:gd name="T34" fmla="*/ 7704 w 676"/>
                <a:gd name="T35" fmla="*/ 11340 h 359"/>
                <a:gd name="T36" fmla="*/ 8136 w 676"/>
                <a:gd name="T37" fmla="*/ 11628 h 359"/>
                <a:gd name="T38" fmla="*/ 8568 w 676"/>
                <a:gd name="T39" fmla="*/ 11916 h 359"/>
                <a:gd name="T40" fmla="*/ 9000 w 676"/>
                <a:gd name="T41" fmla="*/ 12168 h 359"/>
                <a:gd name="T42" fmla="*/ 9432 w 676"/>
                <a:gd name="T43" fmla="*/ 12348 h 359"/>
                <a:gd name="T44" fmla="*/ 9864 w 676"/>
                <a:gd name="T45" fmla="*/ 12528 h 359"/>
                <a:gd name="T46" fmla="*/ 10296 w 676"/>
                <a:gd name="T47" fmla="*/ 12672 h 359"/>
                <a:gd name="T48" fmla="*/ 10728 w 676"/>
                <a:gd name="T49" fmla="*/ 12780 h 359"/>
                <a:gd name="T50" fmla="*/ 11160 w 676"/>
                <a:gd name="T51" fmla="*/ 12888 h 359"/>
                <a:gd name="T52" fmla="*/ 11592 w 676"/>
                <a:gd name="T53" fmla="*/ 12924 h 359"/>
                <a:gd name="T54" fmla="*/ 12024 w 676"/>
                <a:gd name="T55" fmla="*/ 12924 h 359"/>
                <a:gd name="T56" fmla="*/ 12456 w 676"/>
                <a:gd name="T57" fmla="*/ 12924 h 359"/>
                <a:gd name="T58" fmla="*/ 12888 w 676"/>
                <a:gd name="T59" fmla="*/ 12888 h 359"/>
                <a:gd name="T60" fmla="*/ 13320 w 676"/>
                <a:gd name="T61" fmla="*/ 12780 h 359"/>
                <a:gd name="T62" fmla="*/ 13752 w 676"/>
                <a:gd name="T63" fmla="*/ 12672 h 359"/>
                <a:gd name="T64" fmla="*/ 14184 w 676"/>
                <a:gd name="T65" fmla="*/ 12528 h 359"/>
                <a:gd name="T66" fmla="*/ 14616 w 676"/>
                <a:gd name="T67" fmla="*/ 12348 h 359"/>
                <a:gd name="T68" fmla="*/ 15048 w 676"/>
                <a:gd name="T69" fmla="*/ 12168 h 359"/>
                <a:gd name="T70" fmla="*/ 15480 w 676"/>
                <a:gd name="T71" fmla="*/ 11916 h 359"/>
                <a:gd name="T72" fmla="*/ 15912 w 676"/>
                <a:gd name="T73" fmla="*/ 11628 h 359"/>
                <a:gd name="T74" fmla="*/ 16344 w 676"/>
                <a:gd name="T75" fmla="*/ 11340 h 359"/>
                <a:gd name="T76" fmla="*/ 16776 w 676"/>
                <a:gd name="T77" fmla="*/ 11016 h 359"/>
                <a:gd name="T78" fmla="*/ 17208 w 676"/>
                <a:gd name="T79" fmla="*/ 10656 h 359"/>
                <a:gd name="T80" fmla="*/ 17640 w 676"/>
                <a:gd name="T81" fmla="*/ 10260 h 359"/>
                <a:gd name="T82" fmla="*/ 18072 w 676"/>
                <a:gd name="T83" fmla="*/ 9828 h 359"/>
                <a:gd name="T84" fmla="*/ 18504 w 676"/>
                <a:gd name="T85" fmla="*/ 9360 h 359"/>
                <a:gd name="T86" fmla="*/ 18936 w 676"/>
                <a:gd name="T87" fmla="*/ 8856 h 359"/>
                <a:gd name="T88" fmla="*/ 19368 w 676"/>
                <a:gd name="T89" fmla="*/ 8316 h 359"/>
                <a:gd name="T90" fmla="*/ 19800 w 676"/>
                <a:gd name="T91" fmla="*/ 7776 h 359"/>
                <a:gd name="T92" fmla="*/ 20232 w 676"/>
                <a:gd name="T93" fmla="*/ 7200 h 359"/>
                <a:gd name="T94" fmla="*/ 20664 w 676"/>
                <a:gd name="T95" fmla="*/ 6552 h 359"/>
                <a:gd name="T96" fmla="*/ 21096 w 676"/>
                <a:gd name="T97" fmla="*/ 5904 h 359"/>
                <a:gd name="T98" fmla="*/ 21528 w 676"/>
                <a:gd name="T99" fmla="*/ 5220 h 359"/>
                <a:gd name="T100" fmla="*/ 21960 w 676"/>
                <a:gd name="T101" fmla="*/ 4500 h 359"/>
                <a:gd name="T102" fmla="*/ 22392 w 676"/>
                <a:gd name="T103" fmla="*/ 3744 h 359"/>
                <a:gd name="T104" fmla="*/ 22824 w 676"/>
                <a:gd name="T105" fmla="*/ 2988 h 359"/>
                <a:gd name="T106" fmla="*/ 23256 w 676"/>
                <a:gd name="T107" fmla="*/ 2160 h 359"/>
                <a:gd name="T108" fmla="*/ 23688 w 676"/>
                <a:gd name="T109" fmla="*/ 1332 h 359"/>
                <a:gd name="T110" fmla="*/ 24120 w 676"/>
                <a:gd name="T111" fmla="*/ 432 h 3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6"/>
                <a:gd name="T169" fmla="*/ 0 h 359"/>
                <a:gd name="T170" fmla="*/ 676 w 676"/>
                <a:gd name="T171" fmla="*/ 359 h 3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6" h="359">
                  <a:moveTo>
                    <a:pt x="0" y="16"/>
                  </a:moveTo>
                  <a:lnTo>
                    <a:pt x="2" y="21"/>
                  </a:lnTo>
                  <a:lnTo>
                    <a:pt x="4" y="25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1"/>
                  </a:lnTo>
                  <a:lnTo>
                    <a:pt x="14" y="45"/>
                  </a:lnTo>
                  <a:lnTo>
                    <a:pt x="16" y="48"/>
                  </a:lnTo>
                  <a:lnTo>
                    <a:pt x="18" y="52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6" y="68"/>
                  </a:lnTo>
                  <a:lnTo>
                    <a:pt x="28" y="72"/>
                  </a:lnTo>
                  <a:lnTo>
                    <a:pt x="30" y="75"/>
                  </a:lnTo>
                  <a:lnTo>
                    <a:pt x="32" y="79"/>
                  </a:lnTo>
                  <a:lnTo>
                    <a:pt x="34" y="83"/>
                  </a:lnTo>
                  <a:lnTo>
                    <a:pt x="36" y="86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7"/>
                  </a:lnTo>
                  <a:lnTo>
                    <a:pt x="44" y="101"/>
                  </a:lnTo>
                  <a:lnTo>
                    <a:pt x="46" y="104"/>
                  </a:lnTo>
                  <a:lnTo>
                    <a:pt x="48" y="108"/>
                  </a:lnTo>
                  <a:lnTo>
                    <a:pt x="50" y="111"/>
                  </a:lnTo>
                  <a:lnTo>
                    <a:pt x="52" y="115"/>
                  </a:lnTo>
                  <a:lnTo>
                    <a:pt x="54" y="118"/>
                  </a:lnTo>
                  <a:lnTo>
                    <a:pt x="56" y="122"/>
                  </a:lnTo>
                  <a:lnTo>
                    <a:pt x="58" y="125"/>
                  </a:lnTo>
                  <a:lnTo>
                    <a:pt x="60" y="129"/>
                  </a:lnTo>
                  <a:lnTo>
                    <a:pt x="62" y="132"/>
                  </a:lnTo>
                  <a:lnTo>
                    <a:pt x="64" y="135"/>
                  </a:lnTo>
                  <a:lnTo>
                    <a:pt x="66" y="139"/>
                  </a:lnTo>
                  <a:lnTo>
                    <a:pt x="68" y="142"/>
                  </a:lnTo>
                  <a:lnTo>
                    <a:pt x="70" y="145"/>
                  </a:lnTo>
                  <a:lnTo>
                    <a:pt x="72" y="148"/>
                  </a:lnTo>
                  <a:lnTo>
                    <a:pt x="74" y="152"/>
                  </a:lnTo>
                  <a:lnTo>
                    <a:pt x="76" y="155"/>
                  </a:lnTo>
                  <a:lnTo>
                    <a:pt x="78" y="158"/>
                  </a:lnTo>
                  <a:lnTo>
                    <a:pt x="80" y="161"/>
                  </a:lnTo>
                  <a:lnTo>
                    <a:pt x="82" y="164"/>
                  </a:lnTo>
                  <a:lnTo>
                    <a:pt x="84" y="167"/>
                  </a:lnTo>
                  <a:lnTo>
                    <a:pt x="86" y="170"/>
                  </a:lnTo>
                  <a:lnTo>
                    <a:pt x="88" y="173"/>
                  </a:lnTo>
                  <a:lnTo>
                    <a:pt x="90" y="176"/>
                  </a:lnTo>
                  <a:lnTo>
                    <a:pt x="92" y="179"/>
                  </a:lnTo>
                  <a:lnTo>
                    <a:pt x="94" y="182"/>
                  </a:lnTo>
                  <a:lnTo>
                    <a:pt x="96" y="185"/>
                  </a:lnTo>
                  <a:lnTo>
                    <a:pt x="98" y="188"/>
                  </a:lnTo>
                  <a:lnTo>
                    <a:pt x="100" y="191"/>
                  </a:lnTo>
                  <a:lnTo>
                    <a:pt x="102" y="194"/>
                  </a:lnTo>
                  <a:lnTo>
                    <a:pt x="104" y="197"/>
                  </a:lnTo>
                  <a:lnTo>
                    <a:pt x="106" y="200"/>
                  </a:lnTo>
                  <a:lnTo>
                    <a:pt x="108" y="202"/>
                  </a:lnTo>
                  <a:lnTo>
                    <a:pt x="110" y="205"/>
                  </a:lnTo>
                  <a:lnTo>
                    <a:pt x="112" y="208"/>
                  </a:lnTo>
                  <a:lnTo>
                    <a:pt x="114" y="211"/>
                  </a:lnTo>
                  <a:lnTo>
                    <a:pt x="116" y="213"/>
                  </a:lnTo>
                  <a:lnTo>
                    <a:pt x="118" y="216"/>
                  </a:lnTo>
                  <a:lnTo>
                    <a:pt x="120" y="219"/>
                  </a:lnTo>
                  <a:lnTo>
                    <a:pt x="122" y="221"/>
                  </a:lnTo>
                  <a:lnTo>
                    <a:pt x="124" y="224"/>
                  </a:lnTo>
                  <a:lnTo>
                    <a:pt x="126" y="226"/>
                  </a:lnTo>
                  <a:lnTo>
                    <a:pt x="128" y="229"/>
                  </a:lnTo>
                  <a:lnTo>
                    <a:pt x="130" y="231"/>
                  </a:lnTo>
                  <a:lnTo>
                    <a:pt x="132" y="234"/>
                  </a:lnTo>
                  <a:lnTo>
                    <a:pt x="134" y="236"/>
                  </a:lnTo>
                  <a:lnTo>
                    <a:pt x="136" y="239"/>
                  </a:lnTo>
                  <a:lnTo>
                    <a:pt x="138" y="241"/>
                  </a:lnTo>
                  <a:lnTo>
                    <a:pt x="140" y="244"/>
                  </a:lnTo>
                  <a:lnTo>
                    <a:pt x="142" y="246"/>
                  </a:lnTo>
                  <a:lnTo>
                    <a:pt x="144" y="248"/>
                  </a:lnTo>
                  <a:lnTo>
                    <a:pt x="146" y="251"/>
                  </a:lnTo>
                  <a:lnTo>
                    <a:pt x="148" y="253"/>
                  </a:lnTo>
                  <a:lnTo>
                    <a:pt x="150" y="255"/>
                  </a:lnTo>
                  <a:lnTo>
                    <a:pt x="152" y="258"/>
                  </a:lnTo>
                  <a:lnTo>
                    <a:pt x="154" y="260"/>
                  </a:lnTo>
                  <a:lnTo>
                    <a:pt x="156" y="262"/>
                  </a:lnTo>
                  <a:lnTo>
                    <a:pt x="158" y="264"/>
                  </a:lnTo>
                  <a:lnTo>
                    <a:pt x="160" y="266"/>
                  </a:lnTo>
                  <a:lnTo>
                    <a:pt x="162" y="268"/>
                  </a:lnTo>
                  <a:lnTo>
                    <a:pt x="164" y="270"/>
                  </a:lnTo>
                  <a:lnTo>
                    <a:pt x="166" y="273"/>
                  </a:lnTo>
                  <a:lnTo>
                    <a:pt x="168" y="275"/>
                  </a:lnTo>
                  <a:lnTo>
                    <a:pt x="170" y="277"/>
                  </a:lnTo>
                  <a:lnTo>
                    <a:pt x="172" y="279"/>
                  </a:lnTo>
                  <a:lnTo>
                    <a:pt x="174" y="281"/>
                  </a:lnTo>
                  <a:lnTo>
                    <a:pt x="176" y="283"/>
                  </a:lnTo>
                  <a:lnTo>
                    <a:pt x="178" y="285"/>
                  </a:lnTo>
                  <a:lnTo>
                    <a:pt x="180" y="286"/>
                  </a:lnTo>
                  <a:lnTo>
                    <a:pt x="182" y="288"/>
                  </a:lnTo>
                  <a:lnTo>
                    <a:pt x="184" y="290"/>
                  </a:lnTo>
                  <a:lnTo>
                    <a:pt x="186" y="292"/>
                  </a:lnTo>
                  <a:lnTo>
                    <a:pt x="188" y="294"/>
                  </a:lnTo>
                  <a:lnTo>
                    <a:pt x="190" y="296"/>
                  </a:lnTo>
                  <a:lnTo>
                    <a:pt x="192" y="297"/>
                  </a:lnTo>
                  <a:lnTo>
                    <a:pt x="194" y="299"/>
                  </a:lnTo>
                  <a:lnTo>
                    <a:pt x="196" y="301"/>
                  </a:lnTo>
                  <a:lnTo>
                    <a:pt x="198" y="302"/>
                  </a:lnTo>
                  <a:lnTo>
                    <a:pt x="200" y="304"/>
                  </a:lnTo>
                  <a:lnTo>
                    <a:pt x="202" y="306"/>
                  </a:lnTo>
                  <a:lnTo>
                    <a:pt x="204" y="307"/>
                  </a:lnTo>
                  <a:lnTo>
                    <a:pt x="206" y="309"/>
                  </a:lnTo>
                  <a:lnTo>
                    <a:pt x="208" y="311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5"/>
                  </a:lnTo>
                  <a:lnTo>
                    <a:pt x="216" y="317"/>
                  </a:lnTo>
                  <a:lnTo>
                    <a:pt x="218" y="318"/>
                  </a:lnTo>
                  <a:lnTo>
                    <a:pt x="220" y="319"/>
                  </a:lnTo>
                  <a:lnTo>
                    <a:pt x="222" y="321"/>
                  </a:lnTo>
                  <a:lnTo>
                    <a:pt x="224" y="322"/>
                  </a:lnTo>
                  <a:lnTo>
                    <a:pt x="226" y="323"/>
                  </a:lnTo>
                  <a:lnTo>
                    <a:pt x="228" y="325"/>
                  </a:lnTo>
                  <a:lnTo>
                    <a:pt x="230" y="326"/>
                  </a:lnTo>
                  <a:lnTo>
                    <a:pt x="232" y="327"/>
                  </a:lnTo>
                  <a:lnTo>
                    <a:pt x="234" y="329"/>
                  </a:lnTo>
                  <a:lnTo>
                    <a:pt x="236" y="330"/>
                  </a:lnTo>
                  <a:lnTo>
                    <a:pt x="238" y="331"/>
                  </a:lnTo>
                  <a:lnTo>
                    <a:pt x="240" y="332"/>
                  </a:lnTo>
                  <a:lnTo>
                    <a:pt x="242" y="333"/>
                  </a:lnTo>
                  <a:lnTo>
                    <a:pt x="244" y="334"/>
                  </a:lnTo>
                  <a:lnTo>
                    <a:pt x="246" y="336"/>
                  </a:lnTo>
                  <a:lnTo>
                    <a:pt x="248" y="337"/>
                  </a:lnTo>
                  <a:lnTo>
                    <a:pt x="250" y="338"/>
                  </a:lnTo>
                  <a:lnTo>
                    <a:pt x="252" y="339"/>
                  </a:lnTo>
                  <a:lnTo>
                    <a:pt x="254" y="340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3"/>
                  </a:lnTo>
                  <a:lnTo>
                    <a:pt x="262" y="343"/>
                  </a:lnTo>
                  <a:lnTo>
                    <a:pt x="264" y="344"/>
                  </a:lnTo>
                  <a:lnTo>
                    <a:pt x="266" y="345"/>
                  </a:lnTo>
                  <a:lnTo>
                    <a:pt x="268" y="346"/>
                  </a:lnTo>
                  <a:lnTo>
                    <a:pt x="270" y="347"/>
                  </a:lnTo>
                  <a:lnTo>
                    <a:pt x="272" y="348"/>
                  </a:lnTo>
                  <a:lnTo>
                    <a:pt x="274" y="348"/>
                  </a:lnTo>
                  <a:lnTo>
                    <a:pt x="276" y="349"/>
                  </a:lnTo>
                  <a:lnTo>
                    <a:pt x="278" y="350"/>
                  </a:lnTo>
                  <a:lnTo>
                    <a:pt x="280" y="350"/>
                  </a:lnTo>
                  <a:lnTo>
                    <a:pt x="282" y="351"/>
                  </a:lnTo>
                  <a:lnTo>
                    <a:pt x="284" y="352"/>
                  </a:lnTo>
                  <a:lnTo>
                    <a:pt x="286" y="352"/>
                  </a:lnTo>
                  <a:lnTo>
                    <a:pt x="288" y="353"/>
                  </a:lnTo>
                  <a:lnTo>
                    <a:pt x="290" y="353"/>
                  </a:lnTo>
                  <a:lnTo>
                    <a:pt x="292" y="354"/>
                  </a:lnTo>
                  <a:lnTo>
                    <a:pt x="294" y="354"/>
                  </a:lnTo>
                  <a:lnTo>
                    <a:pt x="296" y="355"/>
                  </a:lnTo>
                  <a:lnTo>
                    <a:pt x="298" y="355"/>
                  </a:lnTo>
                  <a:lnTo>
                    <a:pt x="300" y="356"/>
                  </a:lnTo>
                  <a:lnTo>
                    <a:pt x="302" y="356"/>
                  </a:lnTo>
                  <a:lnTo>
                    <a:pt x="304" y="357"/>
                  </a:lnTo>
                  <a:lnTo>
                    <a:pt x="306" y="357"/>
                  </a:lnTo>
                  <a:lnTo>
                    <a:pt x="308" y="357"/>
                  </a:lnTo>
                  <a:lnTo>
                    <a:pt x="310" y="358"/>
                  </a:lnTo>
                  <a:lnTo>
                    <a:pt x="312" y="358"/>
                  </a:lnTo>
                  <a:lnTo>
                    <a:pt x="314" y="358"/>
                  </a:lnTo>
                  <a:lnTo>
                    <a:pt x="316" y="358"/>
                  </a:lnTo>
                  <a:lnTo>
                    <a:pt x="318" y="359"/>
                  </a:lnTo>
                  <a:lnTo>
                    <a:pt x="320" y="359"/>
                  </a:lnTo>
                  <a:lnTo>
                    <a:pt x="322" y="359"/>
                  </a:lnTo>
                  <a:lnTo>
                    <a:pt x="324" y="359"/>
                  </a:lnTo>
                  <a:lnTo>
                    <a:pt x="326" y="359"/>
                  </a:lnTo>
                  <a:lnTo>
                    <a:pt x="328" y="359"/>
                  </a:lnTo>
                  <a:lnTo>
                    <a:pt x="330" y="359"/>
                  </a:lnTo>
                  <a:lnTo>
                    <a:pt x="332" y="359"/>
                  </a:lnTo>
                  <a:lnTo>
                    <a:pt x="334" y="359"/>
                  </a:lnTo>
                  <a:lnTo>
                    <a:pt x="336" y="359"/>
                  </a:lnTo>
                  <a:lnTo>
                    <a:pt x="338" y="359"/>
                  </a:lnTo>
                  <a:lnTo>
                    <a:pt x="340" y="359"/>
                  </a:lnTo>
                  <a:lnTo>
                    <a:pt x="342" y="359"/>
                  </a:lnTo>
                  <a:lnTo>
                    <a:pt x="344" y="359"/>
                  </a:lnTo>
                  <a:lnTo>
                    <a:pt x="346" y="359"/>
                  </a:lnTo>
                  <a:lnTo>
                    <a:pt x="348" y="359"/>
                  </a:lnTo>
                  <a:lnTo>
                    <a:pt x="350" y="359"/>
                  </a:lnTo>
                  <a:lnTo>
                    <a:pt x="352" y="358"/>
                  </a:lnTo>
                  <a:lnTo>
                    <a:pt x="354" y="358"/>
                  </a:lnTo>
                  <a:lnTo>
                    <a:pt x="356" y="358"/>
                  </a:lnTo>
                  <a:lnTo>
                    <a:pt x="358" y="358"/>
                  </a:lnTo>
                  <a:lnTo>
                    <a:pt x="360" y="357"/>
                  </a:lnTo>
                  <a:lnTo>
                    <a:pt x="362" y="357"/>
                  </a:lnTo>
                  <a:lnTo>
                    <a:pt x="364" y="357"/>
                  </a:lnTo>
                  <a:lnTo>
                    <a:pt x="366" y="356"/>
                  </a:lnTo>
                  <a:lnTo>
                    <a:pt x="368" y="356"/>
                  </a:lnTo>
                  <a:lnTo>
                    <a:pt x="370" y="355"/>
                  </a:lnTo>
                  <a:lnTo>
                    <a:pt x="372" y="355"/>
                  </a:lnTo>
                  <a:lnTo>
                    <a:pt x="374" y="354"/>
                  </a:lnTo>
                  <a:lnTo>
                    <a:pt x="376" y="354"/>
                  </a:lnTo>
                  <a:lnTo>
                    <a:pt x="378" y="353"/>
                  </a:lnTo>
                  <a:lnTo>
                    <a:pt x="380" y="353"/>
                  </a:lnTo>
                  <a:lnTo>
                    <a:pt x="382" y="352"/>
                  </a:lnTo>
                  <a:lnTo>
                    <a:pt x="384" y="352"/>
                  </a:lnTo>
                  <a:lnTo>
                    <a:pt x="386" y="351"/>
                  </a:lnTo>
                  <a:lnTo>
                    <a:pt x="388" y="350"/>
                  </a:lnTo>
                  <a:lnTo>
                    <a:pt x="390" y="350"/>
                  </a:lnTo>
                  <a:lnTo>
                    <a:pt x="392" y="349"/>
                  </a:lnTo>
                  <a:lnTo>
                    <a:pt x="394" y="348"/>
                  </a:lnTo>
                  <a:lnTo>
                    <a:pt x="396" y="348"/>
                  </a:lnTo>
                  <a:lnTo>
                    <a:pt x="398" y="347"/>
                  </a:lnTo>
                  <a:lnTo>
                    <a:pt x="400" y="346"/>
                  </a:lnTo>
                  <a:lnTo>
                    <a:pt x="402" y="345"/>
                  </a:lnTo>
                  <a:lnTo>
                    <a:pt x="404" y="344"/>
                  </a:lnTo>
                  <a:lnTo>
                    <a:pt x="406" y="343"/>
                  </a:lnTo>
                  <a:lnTo>
                    <a:pt x="408" y="343"/>
                  </a:lnTo>
                  <a:lnTo>
                    <a:pt x="410" y="342"/>
                  </a:lnTo>
                  <a:lnTo>
                    <a:pt x="412" y="341"/>
                  </a:lnTo>
                  <a:lnTo>
                    <a:pt x="414" y="340"/>
                  </a:lnTo>
                  <a:lnTo>
                    <a:pt x="416" y="339"/>
                  </a:lnTo>
                  <a:lnTo>
                    <a:pt x="418" y="338"/>
                  </a:lnTo>
                  <a:lnTo>
                    <a:pt x="420" y="337"/>
                  </a:lnTo>
                  <a:lnTo>
                    <a:pt x="422" y="336"/>
                  </a:lnTo>
                  <a:lnTo>
                    <a:pt x="424" y="334"/>
                  </a:lnTo>
                  <a:lnTo>
                    <a:pt x="426" y="333"/>
                  </a:lnTo>
                  <a:lnTo>
                    <a:pt x="428" y="332"/>
                  </a:lnTo>
                  <a:lnTo>
                    <a:pt x="430" y="331"/>
                  </a:lnTo>
                  <a:lnTo>
                    <a:pt x="432" y="330"/>
                  </a:lnTo>
                  <a:lnTo>
                    <a:pt x="434" y="329"/>
                  </a:lnTo>
                  <a:lnTo>
                    <a:pt x="436" y="327"/>
                  </a:lnTo>
                  <a:lnTo>
                    <a:pt x="438" y="326"/>
                  </a:lnTo>
                  <a:lnTo>
                    <a:pt x="440" y="325"/>
                  </a:lnTo>
                  <a:lnTo>
                    <a:pt x="442" y="323"/>
                  </a:lnTo>
                  <a:lnTo>
                    <a:pt x="444" y="322"/>
                  </a:lnTo>
                  <a:lnTo>
                    <a:pt x="446" y="321"/>
                  </a:lnTo>
                  <a:lnTo>
                    <a:pt x="448" y="319"/>
                  </a:lnTo>
                  <a:lnTo>
                    <a:pt x="450" y="318"/>
                  </a:lnTo>
                  <a:lnTo>
                    <a:pt x="452" y="317"/>
                  </a:lnTo>
                  <a:lnTo>
                    <a:pt x="454" y="315"/>
                  </a:lnTo>
                  <a:lnTo>
                    <a:pt x="456" y="314"/>
                  </a:lnTo>
                  <a:lnTo>
                    <a:pt x="458" y="312"/>
                  </a:lnTo>
                  <a:lnTo>
                    <a:pt x="460" y="311"/>
                  </a:lnTo>
                  <a:lnTo>
                    <a:pt x="462" y="309"/>
                  </a:lnTo>
                  <a:lnTo>
                    <a:pt x="464" y="307"/>
                  </a:lnTo>
                  <a:lnTo>
                    <a:pt x="466" y="306"/>
                  </a:lnTo>
                  <a:lnTo>
                    <a:pt x="468" y="304"/>
                  </a:lnTo>
                  <a:lnTo>
                    <a:pt x="470" y="302"/>
                  </a:lnTo>
                  <a:lnTo>
                    <a:pt x="472" y="301"/>
                  </a:lnTo>
                  <a:lnTo>
                    <a:pt x="474" y="299"/>
                  </a:lnTo>
                  <a:lnTo>
                    <a:pt x="476" y="297"/>
                  </a:lnTo>
                  <a:lnTo>
                    <a:pt x="478" y="296"/>
                  </a:lnTo>
                  <a:lnTo>
                    <a:pt x="480" y="294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6" y="288"/>
                  </a:lnTo>
                  <a:lnTo>
                    <a:pt x="488" y="286"/>
                  </a:lnTo>
                  <a:lnTo>
                    <a:pt x="490" y="285"/>
                  </a:lnTo>
                  <a:lnTo>
                    <a:pt x="492" y="283"/>
                  </a:lnTo>
                  <a:lnTo>
                    <a:pt x="494" y="281"/>
                  </a:lnTo>
                  <a:lnTo>
                    <a:pt x="496" y="279"/>
                  </a:lnTo>
                  <a:lnTo>
                    <a:pt x="498" y="277"/>
                  </a:lnTo>
                  <a:lnTo>
                    <a:pt x="500" y="275"/>
                  </a:lnTo>
                  <a:lnTo>
                    <a:pt x="502" y="273"/>
                  </a:lnTo>
                  <a:lnTo>
                    <a:pt x="504" y="271"/>
                  </a:lnTo>
                  <a:lnTo>
                    <a:pt x="506" y="268"/>
                  </a:lnTo>
                  <a:lnTo>
                    <a:pt x="508" y="266"/>
                  </a:lnTo>
                  <a:lnTo>
                    <a:pt x="510" y="264"/>
                  </a:lnTo>
                  <a:lnTo>
                    <a:pt x="512" y="262"/>
                  </a:lnTo>
                  <a:lnTo>
                    <a:pt x="514" y="260"/>
                  </a:lnTo>
                  <a:lnTo>
                    <a:pt x="516" y="258"/>
                  </a:lnTo>
                  <a:lnTo>
                    <a:pt x="518" y="255"/>
                  </a:lnTo>
                  <a:lnTo>
                    <a:pt x="520" y="253"/>
                  </a:lnTo>
                  <a:lnTo>
                    <a:pt x="522" y="251"/>
                  </a:lnTo>
                  <a:lnTo>
                    <a:pt x="524" y="248"/>
                  </a:lnTo>
                  <a:lnTo>
                    <a:pt x="526" y="246"/>
                  </a:lnTo>
                  <a:lnTo>
                    <a:pt x="528" y="244"/>
                  </a:lnTo>
                  <a:lnTo>
                    <a:pt x="530" y="241"/>
                  </a:lnTo>
                  <a:lnTo>
                    <a:pt x="532" y="239"/>
                  </a:lnTo>
                  <a:lnTo>
                    <a:pt x="534" y="236"/>
                  </a:lnTo>
                  <a:lnTo>
                    <a:pt x="536" y="234"/>
                  </a:lnTo>
                  <a:lnTo>
                    <a:pt x="538" y="231"/>
                  </a:lnTo>
                  <a:lnTo>
                    <a:pt x="540" y="229"/>
                  </a:lnTo>
                  <a:lnTo>
                    <a:pt x="542" y="226"/>
                  </a:lnTo>
                  <a:lnTo>
                    <a:pt x="544" y="224"/>
                  </a:lnTo>
                  <a:lnTo>
                    <a:pt x="546" y="221"/>
                  </a:lnTo>
                  <a:lnTo>
                    <a:pt x="548" y="219"/>
                  </a:lnTo>
                  <a:lnTo>
                    <a:pt x="550" y="216"/>
                  </a:lnTo>
                  <a:lnTo>
                    <a:pt x="552" y="213"/>
                  </a:lnTo>
                  <a:lnTo>
                    <a:pt x="554" y="211"/>
                  </a:lnTo>
                  <a:lnTo>
                    <a:pt x="556" y="208"/>
                  </a:lnTo>
                  <a:lnTo>
                    <a:pt x="558" y="205"/>
                  </a:lnTo>
                  <a:lnTo>
                    <a:pt x="560" y="202"/>
                  </a:lnTo>
                  <a:lnTo>
                    <a:pt x="562" y="200"/>
                  </a:lnTo>
                  <a:lnTo>
                    <a:pt x="564" y="197"/>
                  </a:lnTo>
                  <a:lnTo>
                    <a:pt x="566" y="194"/>
                  </a:lnTo>
                  <a:lnTo>
                    <a:pt x="568" y="191"/>
                  </a:lnTo>
                  <a:lnTo>
                    <a:pt x="570" y="188"/>
                  </a:lnTo>
                  <a:lnTo>
                    <a:pt x="572" y="185"/>
                  </a:lnTo>
                  <a:lnTo>
                    <a:pt x="574" y="182"/>
                  </a:lnTo>
                  <a:lnTo>
                    <a:pt x="576" y="179"/>
                  </a:lnTo>
                  <a:lnTo>
                    <a:pt x="578" y="176"/>
                  </a:lnTo>
                  <a:lnTo>
                    <a:pt x="580" y="173"/>
                  </a:lnTo>
                  <a:lnTo>
                    <a:pt x="582" y="170"/>
                  </a:lnTo>
                  <a:lnTo>
                    <a:pt x="584" y="167"/>
                  </a:lnTo>
                  <a:lnTo>
                    <a:pt x="586" y="164"/>
                  </a:lnTo>
                  <a:lnTo>
                    <a:pt x="588" y="161"/>
                  </a:lnTo>
                  <a:lnTo>
                    <a:pt x="590" y="158"/>
                  </a:lnTo>
                  <a:lnTo>
                    <a:pt x="592" y="155"/>
                  </a:lnTo>
                  <a:lnTo>
                    <a:pt x="594" y="152"/>
                  </a:lnTo>
                  <a:lnTo>
                    <a:pt x="596" y="148"/>
                  </a:lnTo>
                  <a:lnTo>
                    <a:pt x="598" y="145"/>
                  </a:lnTo>
                  <a:lnTo>
                    <a:pt x="600" y="142"/>
                  </a:lnTo>
                  <a:lnTo>
                    <a:pt x="602" y="139"/>
                  </a:lnTo>
                  <a:lnTo>
                    <a:pt x="604" y="135"/>
                  </a:lnTo>
                  <a:lnTo>
                    <a:pt x="606" y="132"/>
                  </a:lnTo>
                  <a:lnTo>
                    <a:pt x="608" y="129"/>
                  </a:lnTo>
                  <a:lnTo>
                    <a:pt x="610" y="125"/>
                  </a:lnTo>
                  <a:lnTo>
                    <a:pt x="612" y="122"/>
                  </a:lnTo>
                  <a:lnTo>
                    <a:pt x="614" y="118"/>
                  </a:lnTo>
                  <a:lnTo>
                    <a:pt x="616" y="115"/>
                  </a:lnTo>
                  <a:lnTo>
                    <a:pt x="618" y="111"/>
                  </a:lnTo>
                  <a:lnTo>
                    <a:pt x="620" y="108"/>
                  </a:lnTo>
                  <a:lnTo>
                    <a:pt x="622" y="104"/>
                  </a:lnTo>
                  <a:lnTo>
                    <a:pt x="624" y="101"/>
                  </a:lnTo>
                  <a:lnTo>
                    <a:pt x="626" y="97"/>
                  </a:lnTo>
                  <a:lnTo>
                    <a:pt x="628" y="94"/>
                  </a:lnTo>
                  <a:lnTo>
                    <a:pt x="630" y="90"/>
                  </a:lnTo>
                  <a:lnTo>
                    <a:pt x="632" y="86"/>
                  </a:lnTo>
                  <a:lnTo>
                    <a:pt x="634" y="83"/>
                  </a:lnTo>
                  <a:lnTo>
                    <a:pt x="636" y="79"/>
                  </a:lnTo>
                  <a:lnTo>
                    <a:pt x="638" y="75"/>
                  </a:lnTo>
                  <a:lnTo>
                    <a:pt x="640" y="72"/>
                  </a:lnTo>
                  <a:lnTo>
                    <a:pt x="642" y="68"/>
                  </a:lnTo>
                  <a:lnTo>
                    <a:pt x="644" y="64"/>
                  </a:lnTo>
                  <a:lnTo>
                    <a:pt x="646" y="60"/>
                  </a:lnTo>
                  <a:lnTo>
                    <a:pt x="648" y="56"/>
                  </a:lnTo>
                  <a:lnTo>
                    <a:pt x="650" y="52"/>
                  </a:lnTo>
                  <a:lnTo>
                    <a:pt x="652" y="48"/>
                  </a:lnTo>
                  <a:lnTo>
                    <a:pt x="654" y="45"/>
                  </a:lnTo>
                  <a:lnTo>
                    <a:pt x="656" y="41"/>
                  </a:lnTo>
                  <a:lnTo>
                    <a:pt x="658" y="37"/>
                  </a:lnTo>
                  <a:lnTo>
                    <a:pt x="660" y="33"/>
                  </a:lnTo>
                  <a:lnTo>
                    <a:pt x="662" y="29"/>
                  </a:lnTo>
                  <a:lnTo>
                    <a:pt x="664" y="25"/>
                  </a:lnTo>
                  <a:lnTo>
                    <a:pt x="666" y="21"/>
                  </a:lnTo>
                  <a:lnTo>
                    <a:pt x="668" y="16"/>
                  </a:lnTo>
                  <a:lnTo>
                    <a:pt x="670" y="12"/>
                  </a:lnTo>
                  <a:lnTo>
                    <a:pt x="672" y="8"/>
                  </a:lnTo>
                  <a:lnTo>
                    <a:pt x="674" y="4"/>
                  </a:lnTo>
                  <a:lnTo>
                    <a:pt x="67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Rectangle 87"/>
            <p:cNvSpPr>
              <a:spLocks noChangeArrowheads="1"/>
            </p:cNvSpPr>
            <p:nvPr/>
          </p:nvSpPr>
          <p:spPr bwMode="auto">
            <a:xfrm>
              <a:off x="-186" y="55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85" name="TextBox 8">
            <a:extLst>
              <a:ext uri="{FF2B5EF4-FFF2-40B4-BE49-F238E27FC236}">
                <a16:creationId xmlns:a16="http://schemas.microsoft.com/office/drawing/2014/main" id="{034424B4-A436-4677-96D5-BFB494C31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13" y="5454304"/>
            <a:ext cx="414337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dirty="0">
                <a:latin typeface="Century Schoolbook" pitchFamily="18" charset="0"/>
              </a:rPr>
              <a:t>If the discriminant is negative, you will have no real roots! (No X-</a:t>
            </a:r>
            <a:r>
              <a:rPr lang="en-CA" sz="2200" dirty="0" err="1">
                <a:latin typeface="Century Schoolbook" pitchFamily="18" charset="0"/>
              </a:rPr>
              <a:t>intercepets</a:t>
            </a:r>
            <a:r>
              <a:rPr lang="en-CA" sz="2200" dirty="0">
                <a:latin typeface="Century Schoolbook" pitchFamily="18" charset="0"/>
              </a:rPr>
              <a:t>)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7BE700D-EAB8-9658-2573-F9990AF1B943}"/>
                  </a:ext>
                </a:extLst>
              </p14:cNvPr>
              <p14:cNvContentPartPr/>
              <p14:nvPr/>
            </p14:nvContentPartPr>
            <p14:xfrm>
              <a:off x="2242800" y="1922040"/>
              <a:ext cx="916560" cy="619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7BE700D-EAB8-9658-2573-F9990AF1B94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33440" y="1912680"/>
                <a:ext cx="935280" cy="80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6" grpId="0"/>
      <p:bldP spid="1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40ACB-23C9-4F13-9262-78D9C2C52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807796" cy="421486"/>
          </a:xfrm>
        </p:spPr>
        <p:txBody>
          <a:bodyPr>
            <a:normAutofit fontScale="90000"/>
          </a:bodyPr>
          <a:lstStyle/>
          <a:p>
            <a:r>
              <a:rPr lang="en-CA"/>
              <a:t>Quadratic function in Factored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BF8917-0493-49BD-9FD9-1F8F5590901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09425" y="2054449"/>
                <a:ext cx="8863782" cy="1974809"/>
              </a:xfrm>
            </p:spPr>
            <p:txBody>
              <a:bodyPr>
                <a:normAutofit/>
              </a:bodyPr>
              <a:lstStyle/>
              <a:p>
                <a:r>
                  <a:rPr lang="en-CA" sz="2100"/>
                  <a:t>When asked to find the equation of a QF, plug the roots into the equation first, and then use the coordinates of a point on the parabola to find the leading coefficient “a’</a:t>
                </a:r>
              </a:p>
              <a:p>
                <a:pPr marL="0" indent="0">
                  <a:buNone/>
                </a:pPr>
                <a:r>
                  <a:rPr lang="en-CA" sz="2100"/>
                  <a:t>Ex: </a:t>
                </a:r>
                <a:r>
                  <a:rPr lang="en-CA" sz="2000"/>
                  <a:t>If the roots of a quadratic function are –3 and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latin typeface="Cambria Math" panose="02040503050406030204" pitchFamily="18" charset="0"/>
                      </a:rPr>
                      <m:t>–2/3</m:t>
                    </m:r>
                  </m:oMath>
                </a14:m>
                <a:r>
                  <a:rPr lang="en-CA" sz="2000"/>
                  <a:t>, and the point (1,8) is on the parabola, what is the equation in factored form?</a:t>
                </a:r>
              </a:p>
              <a:p>
                <a:pPr marL="0" indent="0">
                  <a:buNone/>
                </a:pPr>
                <a:endParaRPr lang="en-CA" sz="210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BF8917-0493-49BD-9FD9-1F8F559090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09425" y="2054449"/>
                <a:ext cx="8863782" cy="1974809"/>
              </a:xfrm>
              <a:blipFill>
                <a:blip r:embed="rId3"/>
                <a:stretch>
                  <a:fillRect l="-825" t="-216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B62E4B7-1ECB-494D-8194-111439B697F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3838" y="861798"/>
                <a:ext cx="8863782" cy="116168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100"/>
                  <a:t>A QF function in factored form will look like this: </a:t>
                </a:r>
              </a:p>
              <a:p>
                <a:pPr marL="0" indent="0">
                  <a:buFont typeface="Wingdings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CA" sz="210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CA" sz="210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CA" sz="210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2100"/>
              </a:p>
              <a:p>
                <a:pPr marL="0" indent="0">
                  <a:buFont typeface="Wingdings"/>
                  <a:buNone/>
                </a:pPr>
                <a:r>
                  <a:rPr lang="en-CA" sz="2100"/>
                  <a:t>Where “a” is the leading coefficient, r</a:t>
                </a:r>
                <a:r>
                  <a:rPr lang="en-CA" sz="2100" baseline="-25000"/>
                  <a:t>1</a:t>
                </a:r>
                <a:r>
                  <a:rPr lang="en-CA" sz="2100"/>
                  <a:t> &amp; r</a:t>
                </a:r>
                <a:r>
                  <a:rPr lang="en-CA" sz="2100" baseline="-25000"/>
                  <a:t>2</a:t>
                </a:r>
                <a:r>
                  <a:rPr lang="en-CA" sz="2100"/>
                  <a:t> are the roots (x-intercepts)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B62E4B7-1ECB-494D-8194-111439B69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38" y="861798"/>
                <a:ext cx="8863782" cy="1161682"/>
              </a:xfrm>
              <a:prstGeom prst="rect">
                <a:avLst/>
              </a:prstGeom>
              <a:blipFill>
                <a:blip r:embed="rId4"/>
                <a:stretch>
                  <a:fillRect l="-825" t="-3665" r="-894" b="-733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1D2D56-2D6A-4199-A914-E5C8BF136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39271"/>
              </p:ext>
            </p:extLst>
          </p:nvPr>
        </p:nvGraphicFramePr>
        <p:xfrm>
          <a:off x="569585" y="3925805"/>
          <a:ext cx="2509878" cy="41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680" imgH="583920" progId="Equation.DSMT4">
                  <p:embed/>
                </p:oleObj>
              </mc:Choice>
              <mc:Fallback>
                <p:oleObj name="Equation" r:id="rId5" imgW="356868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1D2D56-2D6A-4199-A914-E5C8BF136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85" y="3925805"/>
                        <a:ext cx="2509878" cy="410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3A1815-8307-41D1-BAF6-EC4C99C44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72225"/>
              </p:ext>
            </p:extLst>
          </p:nvPr>
        </p:nvGraphicFramePr>
        <p:xfrm>
          <a:off x="608013" y="4319588"/>
          <a:ext cx="3241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09800" imgH="672840" progId="Equation.DSMT4">
                  <p:embed/>
                </p:oleObj>
              </mc:Choice>
              <mc:Fallback>
                <p:oleObj name="Equation" r:id="rId7" imgW="460980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3A1815-8307-41D1-BAF6-EC4C99C44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319588"/>
                        <a:ext cx="324167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963DF2-F78A-4419-B045-E13BD17F3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53147"/>
              </p:ext>
            </p:extLst>
          </p:nvPr>
        </p:nvGraphicFramePr>
        <p:xfrm>
          <a:off x="602574" y="4770128"/>
          <a:ext cx="2409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9000" imgH="609480" progId="Equation.DSMT4">
                  <p:embed/>
                </p:oleObj>
              </mc:Choice>
              <mc:Fallback>
                <p:oleObj name="Equation" r:id="rId9" imgW="342900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963DF2-F78A-4419-B045-E13BD17F3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74" y="4770128"/>
                        <a:ext cx="24098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215B09-EACE-4899-BB3B-ACD147ED1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12288"/>
              </p:ext>
            </p:extLst>
          </p:nvPr>
        </p:nvGraphicFramePr>
        <p:xfrm>
          <a:off x="614188" y="5201222"/>
          <a:ext cx="25622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44640" imgH="583920" progId="Equation.DSMT4">
                  <p:embed/>
                </p:oleObj>
              </mc:Choice>
              <mc:Fallback>
                <p:oleObj name="Equation" r:id="rId11" imgW="364464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215B09-EACE-4899-BB3B-ACD147ED1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88" y="5201222"/>
                        <a:ext cx="2562225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F4E1AF0-95D4-4C21-A3BE-075F2E9E21D2}"/>
              </a:ext>
            </a:extLst>
          </p:cNvPr>
          <p:cNvSpPr txBox="1"/>
          <p:nvPr/>
        </p:nvSpPr>
        <p:spPr>
          <a:xfrm>
            <a:off x="4306530" y="3899472"/>
            <a:ext cx="4023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ow plug in the coordinates of the point provided to solve for “a”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695679-A592-4F37-BCE9-BF8C3A16E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34373"/>
              </p:ext>
            </p:extLst>
          </p:nvPr>
        </p:nvGraphicFramePr>
        <p:xfrm>
          <a:off x="4522788" y="4565650"/>
          <a:ext cx="2635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46160" imgH="660240" progId="Equation.DSMT4">
                  <p:embed/>
                </p:oleObj>
              </mc:Choice>
              <mc:Fallback>
                <p:oleObj name="Equation" r:id="rId13" imgW="3746160" imgH="660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695679-A592-4F37-BCE9-BF8C3A16E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565650"/>
                        <a:ext cx="2635250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C0528C-DB1B-40AB-A72A-2A9576FA2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79926"/>
              </p:ext>
            </p:extLst>
          </p:nvPr>
        </p:nvGraphicFramePr>
        <p:xfrm>
          <a:off x="4531731" y="4980228"/>
          <a:ext cx="1482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08160" imgH="583920" progId="Equation.DSMT4">
                  <p:embed/>
                </p:oleObj>
              </mc:Choice>
              <mc:Fallback>
                <p:oleObj name="Equation" r:id="rId15" imgW="2108160" imgH="583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C0528C-DB1B-40AB-A72A-2A9576FA2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31" y="4980228"/>
                        <a:ext cx="1482725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7F9A36-B6AB-432E-936C-AF597E58D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18082"/>
              </p:ext>
            </p:extLst>
          </p:nvPr>
        </p:nvGraphicFramePr>
        <p:xfrm>
          <a:off x="4279162" y="5442972"/>
          <a:ext cx="8842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57120" imgH="380880" progId="Equation.DSMT4">
                  <p:embed/>
                </p:oleObj>
              </mc:Choice>
              <mc:Fallback>
                <p:oleObj name="Equation" r:id="rId17" imgW="125712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E7F9A36-B6AB-432E-936C-AF597E58D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162" y="5442972"/>
                        <a:ext cx="884238" cy="26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E655E3-DF20-4DCA-8E61-5F7765C1DB8F}"/>
              </a:ext>
            </a:extLst>
          </p:cNvPr>
          <p:cNvSpPr txBox="1"/>
          <p:nvPr/>
        </p:nvSpPr>
        <p:spPr>
          <a:xfrm>
            <a:off x="111104" y="5951463"/>
            <a:ext cx="5115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So the equation of the parabola will be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26E6AE-F68F-4FCE-8EE4-FE7024DA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94116"/>
              </p:ext>
            </p:extLst>
          </p:nvPr>
        </p:nvGraphicFramePr>
        <p:xfrm>
          <a:off x="4554323" y="5937471"/>
          <a:ext cx="27765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49560" imgH="583920" progId="Equation.DSMT4">
                  <p:embed/>
                </p:oleObj>
              </mc:Choice>
              <mc:Fallback>
                <p:oleObj name="Equation" r:id="rId19" imgW="3949560" imgH="583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426E6AE-F68F-4FCE-8EE4-FE7024DA9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323" y="5937471"/>
                        <a:ext cx="2776538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5DEADA9D-F760-9086-F488-2CDF64BEB55C}"/>
                  </a:ext>
                </a:extLst>
              </p14:cNvPr>
              <p14:cNvContentPartPr/>
              <p14:nvPr/>
            </p14:nvContentPartPr>
            <p14:xfrm>
              <a:off x="5334840" y="3410640"/>
              <a:ext cx="1236960" cy="766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5DEADA9D-F760-9086-F488-2CDF64BEB55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325480" y="3401280"/>
                <a:ext cx="1255680" cy="9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508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9" y="274638"/>
            <a:ext cx="8505825" cy="9350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Determine the nature of the roots for each equation: (Do not Solve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71488" y="1229519"/>
          <a:ext cx="21828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229519"/>
                        <a:ext cx="21828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16400" y="1256507"/>
          <a:ext cx="2743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256507"/>
                        <a:ext cx="27432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19099" y="1825626"/>
          <a:ext cx="2628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15640" progId="Equation.DSMT4">
                  <p:embed/>
                </p:oleObj>
              </mc:Choice>
              <mc:Fallback>
                <p:oleObj name="Equation" r:id="rId7" imgW="1333440" imgH="2156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" y="1825626"/>
                        <a:ext cx="2628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76249" y="2468563"/>
          <a:ext cx="1889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49" y="2468563"/>
                        <a:ext cx="18891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63549" y="3062288"/>
          <a:ext cx="2941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91960" progId="Equation.DSMT4">
                  <p:embed/>
                </p:oleObj>
              </mc:Choice>
              <mc:Fallback>
                <p:oleObj name="Equation" r:id="rId11" imgW="1384200" imgH="29196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49" y="3062288"/>
                        <a:ext cx="2941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76249" y="3876676"/>
          <a:ext cx="1889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177480" progId="Equation.DSMT4">
                  <p:embed/>
                </p:oleObj>
              </mc:Choice>
              <mc:Fallback>
                <p:oleObj name="Equation" r:id="rId13" imgW="888840" imgH="17748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49" y="3876676"/>
                        <a:ext cx="18891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416174" y="3876676"/>
          <a:ext cx="917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4" y="3876676"/>
                        <a:ext cx="9175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0499" y="4540251"/>
            <a:ext cx="335756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latin typeface="Century Schoolbook" pitchFamily="18" charset="0"/>
              </a:rPr>
              <a:t>Discriminant is negative </a:t>
            </a:r>
            <a:r>
              <a:rPr lang="en-CA" sz="2300">
                <a:latin typeface="Century Schoolbook" pitchFamily="18" charset="0"/>
                <a:sym typeface="Wingdings" pitchFamily="2" charset="2"/>
              </a:rPr>
              <a:t>  </a:t>
            </a:r>
            <a:r>
              <a:rPr lang="en-CA" sz="2300">
                <a:latin typeface="Century Schoolbook" pitchFamily="18" charset="0"/>
              </a:rPr>
              <a:t>There are no real roots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4298949" y="1808163"/>
          <a:ext cx="2728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15640" progId="Equation.DSMT4">
                  <p:embed/>
                </p:oleObj>
              </mc:Choice>
              <mc:Fallback>
                <p:oleObj name="Equation" r:id="rId17" imgW="1384200" imgH="21564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49" y="1808163"/>
                        <a:ext cx="27289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405312" y="2451101"/>
          <a:ext cx="1889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215640" progId="Equation.DSMT4">
                  <p:embed/>
                </p:oleObj>
              </mc:Choice>
              <mc:Fallback>
                <p:oleObj name="Equation" r:id="rId19" imgW="888840" imgH="21564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2" y="2451101"/>
                        <a:ext cx="18891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325937" y="3044826"/>
          <a:ext cx="30765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47560" imgH="291960" progId="Equation.DSMT4">
                  <p:embed/>
                </p:oleObj>
              </mc:Choice>
              <mc:Fallback>
                <p:oleObj name="Equation" r:id="rId20" imgW="1447560" imgH="29196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7" y="3044826"/>
                        <a:ext cx="30765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4405312" y="3859213"/>
          <a:ext cx="1889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177480" progId="Equation.DSMT4">
                  <p:embed/>
                </p:oleObj>
              </mc:Choice>
              <mc:Fallback>
                <p:oleObj name="Equation" r:id="rId22" imgW="888840" imgH="17748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2" y="3859213"/>
                        <a:ext cx="18891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372224" y="3859213"/>
          <a:ext cx="863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4" y="3859213"/>
                        <a:ext cx="863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119562" y="4522788"/>
            <a:ext cx="3357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latin typeface="Century Schoolbook" pitchFamily="18" charset="0"/>
              </a:rPr>
              <a:t>Discriminant is positive </a:t>
            </a:r>
            <a:r>
              <a:rPr lang="en-CA" sz="2300">
                <a:latin typeface="Century Schoolbook" pitchFamily="18" charset="0"/>
                <a:sym typeface="Wingdings" pitchFamily="2" charset="2"/>
              </a:rPr>
              <a:t> </a:t>
            </a:r>
            <a:r>
              <a:rPr lang="en-CA" sz="2300">
                <a:latin typeface="Century Schoolbook" pitchFamily="18" charset="0"/>
              </a:rPr>
              <a:t>There are 2 real root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65706EF-0136-E435-B6AE-F12C6E780335}"/>
                  </a:ext>
                </a:extLst>
              </p14:cNvPr>
              <p14:cNvContentPartPr/>
              <p14:nvPr/>
            </p14:nvContentPartPr>
            <p14:xfrm>
              <a:off x="4681080" y="1213200"/>
              <a:ext cx="4078800" cy="4293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65706EF-0136-E435-B6AE-F12C6E780335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671720" y="1203840"/>
                <a:ext cx="4097520" cy="431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D94AF-2F63-457E-AE34-369A48C53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64" y="122238"/>
            <a:ext cx="7467600" cy="570489"/>
          </a:xfrm>
        </p:spPr>
        <p:txBody>
          <a:bodyPr/>
          <a:lstStyle/>
          <a:p>
            <a:r>
              <a:rPr lang="en-CA" dirty="0"/>
              <a:t>Altering the Nature of your Ro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FC38E-005C-416A-911A-8F4F4CD9A2B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0" y="692727"/>
            <a:ext cx="8797636" cy="2833255"/>
          </a:xfrm>
        </p:spPr>
        <p:txBody>
          <a:bodyPr>
            <a:normAutofit lnSpcReduction="10000"/>
          </a:bodyPr>
          <a:lstStyle/>
          <a:p>
            <a:r>
              <a:rPr lang="en-CA" sz="2100" dirty="0"/>
              <a:t>In this next part, you will have an unknown constant “k” in your quadratic equation</a:t>
            </a:r>
          </a:p>
          <a:p>
            <a:r>
              <a:rPr lang="en-CA" sz="2100" dirty="0"/>
              <a:t>You want to know what values of “k” will there be:</a:t>
            </a:r>
            <a:br>
              <a:rPr lang="en-CA" sz="2100" dirty="0"/>
            </a:br>
            <a:r>
              <a:rPr lang="en-CA" sz="2100" dirty="0"/>
              <a:t>Case 1: 2 roots   Case 2: 1 root or Case 3: Zero roots</a:t>
            </a:r>
          </a:p>
          <a:p>
            <a:r>
              <a:rPr lang="en-CA" sz="2100" dirty="0"/>
              <a:t>Suppose, we start with “case 1”, for what values of “k” will there be 2 ROOTS?</a:t>
            </a:r>
          </a:p>
          <a:p>
            <a:r>
              <a:rPr lang="en-CA" sz="2100" dirty="0"/>
              <a:t>Treat the constant “k” like the variable “x”, our inequality becomes a quadratic equation</a:t>
            </a:r>
          </a:p>
          <a:p>
            <a:endParaRPr lang="en-CA" sz="2100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B384BF5-B7C0-437B-8B7B-1BE2231A7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36" y="3632075"/>
          <a:ext cx="2457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B384BF5-B7C0-437B-8B7B-1BE2231A7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36" y="3632075"/>
                        <a:ext cx="2457450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99837B3-D053-414B-879E-C0463044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177" y="3600681"/>
            <a:ext cx="603885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  <a:latin typeface="+mj-lt"/>
              </a:rPr>
              <a:t>We want the equation to have 2 different roots, so the discriminant must be greater than zero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30E3617-B15D-40C2-8F2F-8DB61E18B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5591" y="4298181"/>
          <a:ext cx="1939636" cy="49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15640" progId="Equation.DSMT4">
                  <p:embed/>
                </p:oleObj>
              </mc:Choice>
              <mc:Fallback>
                <p:oleObj name="Equation" r:id="rId5" imgW="838080" imgH="215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30E3617-B15D-40C2-8F2F-8DB61E18B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91" y="4298181"/>
                        <a:ext cx="1939636" cy="499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C80E2F8-9BD4-4EF4-9755-942E5DB84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6732" y="4374617"/>
          <a:ext cx="2878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15640" progId="Equation.DSMT4">
                  <p:embed/>
                </p:oleObj>
              </mc:Choice>
              <mc:Fallback>
                <p:oleObj name="Equation" r:id="rId7" imgW="124452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C80E2F8-9BD4-4EF4-9755-942E5DB84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732" y="4374617"/>
                        <a:ext cx="287813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CD70DB6-3D28-4E33-A2E5-D09CC570E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96" y="4298181"/>
          <a:ext cx="2308657" cy="5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66400" progId="Equation.DSMT4">
                  <p:embed/>
                </p:oleObj>
              </mc:Choice>
              <mc:Fallback>
                <p:oleObj name="Equation" r:id="rId9" imgW="1130040" imgH="2664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CD70DB6-3D28-4E33-A2E5-D09CC570E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96" y="4298181"/>
                        <a:ext cx="2308657" cy="544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2B0941E-AE24-4AFB-BEBB-728EDBCD4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0426" y="4797617"/>
          <a:ext cx="1777351" cy="5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15640" progId="Equation.DSMT4">
                  <p:embed/>
                </p:oleObj>
              </mc:Choice>
              <mc:Fallback>
                <p:oleObj name="Equation" r:id="rId11" imgW="761760" imgH="2156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32B0941E-AE24-4AFB-BEBB-728EDBCD4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426" y="4797617"/>
                        <a:ext cx="1777351" cy="50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E2AA8F2-9057-4126-8775-E4A4F2F9E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8176" y="5363555"/>
          <a:ext cx="21018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215640" progId="Equation.DSMT4">
                  <p:embed/>
                </p:oleObj>
              </mc:Choice>
              <mc:Fallback>
                <p:oleObj name="Equation" r:id="rId13" imgW="901440" imgH="2156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E2AA8F2-9057-4126-8775-E4A4F2F9E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76" y="5363555"/>
                        <a:ext cx="21018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50BC894-077E-4B26-A9BE-B0236766C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679" y="4842975"/>
            <a:ext cx="530297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  <a:latin typeface="+mj-lt"/>
              </a:rPr>
              <a:t>The part of the parabola that is above the x-axis is outside (left and right)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829EC841-25A5-4733-96DD-13AB3C5C9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163" y="5943023"/>
          <a:ext cx="2455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190440" progId="Equation.DSMT4">
                  <p:embed/>
                </p:oleObj>
              </mc:Choice>
              <mc:Fallback>
                <p:oleObj name="Equation" r:id="rId15" imgW="1054080" imgH="1904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829EC841-25A5-4733-96DD-13AB3C5C9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63" y="5943023"/>
                        <a:ext cx="245586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2294055-516A-42BA-9E79-A1BCD449B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315" y="5624945"/>
            <a:ext cx="5413811" cy="10520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  <a:latin typeface="+mj-lt"/>
              </a:rPr>
              <a:t>So this means that if “k” is either less than -8 or bigger than 8, the QF will have 2 different root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F0A8A8EB-D1F7-DCFB-6F6C-FB13D34F0A8E}"/>
                  </a:ext>
                </a:extLst>
              </p14:cNvPr>
              <p14:cNvContentPartPr/>
              <p14:nvPr/>
            </p14:nvContentPartPr>
            <p14:xfrm>
              <a:off x="230760" y="1955520"/>
              <a:ext cx="8381880" cy="452376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F0A8A8EB-D1F7-DCFB-6F6C-FB13D34F0A8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21400" y="1946160"/>
                <a:ext cx="8400600" cy="454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777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877CC55-70F6-4B51-A743-165EFE3A38F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3184" y="142875"/>
            <a:ext cx="8219256" cy="173312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Practice: For each of the Quadratic equations below, find the value of “k” so that the equation will hav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a) Two different roots		b) Two equal roo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c) No real roots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10B56ED-EE29-450A-9259-A6ED2F767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02146"/>
              </p:ext>
            </p:extLst>
          </p:nvPr>
        </p:nvGraphicFramePr>
        <p:xfrm>
          <a:off x="242888" y="1993900"/>
          <a:ext cx="3414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266400" progId="Equation.DSMT4">
                  <p:embed/>
                </p:oleObj>
              </mc:Choice>
              <mc:Fallback>
                <p:oleObj name="Equation" r:id="rId3" imgW="1739880" imgH="2664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10B56ED-EE29-450A-9259-A6ED2F767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993900"/>
                        <a:ext cx="3414712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48657C97-8748-4EC9-A3B2-4982FCB5F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32158"/>
              </p:ext>
            </p:extLst>
          </p:nvPr>
        </p:nvGraphicFramePr>
        <p:xfrm>
          <a:off x="4548976" y="1968972"/>
          <a:ext cx="3654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66400" progId="Equation.DSMT4">
                  <p:embed/>
                </p:oleObj>
              </mc:Choice>
              <mc:Fallback>
                <p:oleObj name="Equation" r:id="rId5" imgW="1815840" imgH="2664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48657C97-8748-4EC9-A3B2-4982FCB5F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976" y="1968972"/>
                        <a:ext cx="3654425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B794D4-07B8-432F-AA93-D51F0A89BE37}"/>
              </a:ext>
            </a:extLst>
          </p:cNvPr>
          <p:cNvSpPr txBox="1">
            <a:spLocks/>
          </p:cNvSpPr>
          <p:nvPr/>
        </p:nvSpPr>
        <p:spPr>
          <a:xfrm>
            <a:off x="265006" y="2926388"/>
            <a:ext cx="8219256" cy="93768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Given the equation below, for what values of “k” will the equation have 3 different real roots?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00C5379-0D72-470C-B22C-764F4FDB6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1376"/>
              </p:ext>
            </p:extLst>
          </p:nvPr>
        </p:nvGraphicFramePr>
        <p:xfrm>
          <a:off x="409257" y="3768797"/>
          <a:ext cx="4437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440" imgH="266400" progId="Equation.DSMT4">
                  <p:embed/>
                </p:oleObj>
              </mc:Choice>
              <mc:Fallback>
                <p:oleObj name="Equation" r:id="rId7" imgW="2260440" imgH="2664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0C5379-0D72-470C-B22C-764F4FDB6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" y="3768797"/>
                        <a:ext cx="4437063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EBFE472-CCCE-BF0C-BA40-A5FD3528427B}"/>
                  </a:ext>
                </a:extLst>
              </p14:cNvPr>
              <p14:cNvContentPartPr/>
              <p14:nvPr/>
            </p14:nvContentPartPr>
            <p14:xfrm>
              <a:off x="221760" y="1310400"/>
              <a:ext cx="8494200" cy="2213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EBFE472-CCCE-BF0C-BA40-A5FD3528427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2400" y="1301040"/>
                <a:ext cx="8512920" cy="223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5017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Content Placeholder 2"/>
          <p:cNvSpPr>
            <a:spLocks noGrp="1"/>
          </p:cNvSpPr>
          <p:nvPr>
            <p:ph sz="quarter" idx="1"/>
          </p:nvPr>
        </p:nvSpPr>
        <p:spPr>
          <a:xfrm>
            <a:off x="313184" y="142875"/>
            <a:ext cx="8219256" cy="990600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Practice: For what values of “k” does the equation have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a) Two different root   b)Two Equal </a:t>
            </a:r>
            <a:r>
              <a:rPr lang="en-CA" sz="2300" dirty="0"/>
              <a:t>roots</a:t>
            </a:r>
            <a:r>
              <a:rPr lang="en-CA" dirty="0"/>
              <a:t>     c) No real root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65175"/>
              </p:ext>
            </p:extLst>
          </p:nvPr>
        </p:nvGraphicFramePr>
        <p:xfrm>
          <a:off x="264631" y="937762"/>
          <a:ext cx="3363474" cy="58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66400" progId="Equation.DSMT4">
                  <p:embed/>
                </p:oleObj>
              </mc:Choice>
              <mc:Fallback>
                <p:oleObj name="Equation" r:id="rId3" imgW="1536480" imgH="2664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1" y="937762"/>
                        <a:ext cx="3363474" cy="58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66012" y="994819"/>
            <a:ext cx="48827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ug the values of “a”, “b”, and “c’ into the discriminant formula, then use the number of roots to determine the inequality sign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39834"/>
              </p:ext>
            </p:extLst>
          </p:nvPr>
        </p:nvGraphicFramePr>
        <p:xfrm>
          <a:off x="269117" y="2183263"/>
          <a:ext cx="3128911" cy="58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317160" progId="Equation.DSMT4">
                  <p:embed/>
                </p:oleObj>
              </mc:Choice>
              <mc:Fallback>
                <p:oleObj name="Equation" r:id="rId5" imgW="1688760" imgH="31716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7" y="2183263"/>
                        <a:ext cx="3128911" cy="589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41871"/>
              </p:ext>
            </p:extLst>
          </p:nvPr>
        </p:nvGraphicFramePr>
        <p:xfrm>
          <a:off x="869244" y="2667994"/>
          <a:ext cx="2570080" cy="59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91960" progId="Equation.DSMT4">
                  <p:embed/>
                </p:oleObj>
              </mc:Choice>
              <mc:Fallback>
                <p:oleObj name="Equation" r:id="rId7" imgW="1257120" imgH="29196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44" y="2667994"/>
                        <a:ext cx="2570080" cy="597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65865"/>
              </p:ext>
            </p:extLst>
          </p:nvPr>
        </p:nvGraphicFramePr>
        <p:xfrm>
          <a:off x="2012500" y="3703320"/>
          <a:ext cx="1509415" cy="51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500" y="3703320"/>
                        <a:ext cx="1509415" cy="512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36543"/>
              </p:ext>
            </p:extLst>
          </p:nvPr>
        </p:nvGraphicFramePr>
        <p:xfrm>
          <a:off x="1707474" y="3199353"/>
          <a:ext cx="1973723" cy="55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91960" progId="Equation.DSMT4">
                  <p:embed/>
                </p:oleObj>
              </mc:Choice>
              <mc:Fallback>
                <p:oleObj name="Equation" r:id="rId11" imgW="1041120" imgH="29196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74" y="3199353"/>
                        <a:ext cx="1973723" cy="55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14986"/>
              </p:ext>
            </p:extLst>
          </p:nvPr>
        </p:nvGraphicFramePr>
        <p:xfrm>
          <a:off x="4217590" y="3014742"/>
          <a:ext cx="1192120" cy="32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190440" progId="Equation.DSMT4">
                  <p:embed/>
                </p:oleObj>
              </mc:Choice>
              <mc:Fallback>
                <p:oleObj name="Equation" r:id="rId13" imgW="698400" imgH="19044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90" y="3014742"/>
                        <a:ext cx="1192120" cy="32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CFEBB2B7-13C9-4EE3-9D9C-F22C57AD0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31133"/>
              </p:ext>
            </p:extLst>
          </p:nvPr>
        </p:nvGraphicFramePr>
        <p:xfrm>
          <a:off x="366290" y="1575803"/>
          <a:ext cx="3078931" cy="44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253800" progId="Equation.DSMT4">
                  <p:embed/>
                </p:oleObj>
              </mc:Choice>
              <mc:Fallback>
                <p:oleObj name="Equation" r:id="rId15" imgW="1777680" imgH="2538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CFEBB2B7-13C9-4EE3-9D9C-F22C57AD0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90" y="1575803"/>
                        <a:ext cx="3078931" cy="440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55A23676-CEE9-4F2D-AE03-B36BECB65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928" y="1920032"/>
            <a:ext cx="4882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you want two roots, the discriminant is greater than zer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1A28C0-9DBA-4ED7-8EB6-7B3CE72F4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4046" y="2573876"/>
            <a:ext cx="40056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roots to the inequality first</a:t>
            </a:r>
          </a:p>
        </p:txBody>
      </p:sp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B03B420F-26E8-4227-A478-770886FE1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18461"/>
              </p:ext>
            </p:extLst>
          </p:nvPr>
        </p:nvGraphicFramePr>
        <p:xfrm>
          <a:off x="4172002" y="3361707"/>
          <a:ext cx="20589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190440" progId="Equation.DSMT4">
                  <p:embed/>
                </p:oleObj>
              </mc:Choice>
              <mc:Fallback>
                <p:oleObj name="Equation" r:id="rId17" imgW="1206360" imgH="190440" progId="Equation.DSMT4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B03B420F-26E8-4227-A478-770886FE1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02" y="3361707"/>
                        <a:ext cx="2058987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BAD458B9-CE64-45F3-BAEF-198A571DF4F8}"/>
              </a:ext>
            </a:extLst>
          </p:cNvPr>
          <p:cNvGrpSpPr/>
          <p:nvPr/>
        </p:nvGrpSpPr>
        <p:grpSpPr>
          <a:xfrm>
            <a:off x="6714359" y="2960836"/>
            <a:ext cx="2053609" cy="1576233"/>
            <a:chOff x="267419" y="5183014"/>
            <a:chExt cx="2053609" cy="1576233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BDEEB6D-9440-4359-966E-4DFCFDE74E06}"/>
                </a:ext>
              </a:extLst>
            </p:cNvPr>
            <p:cNvCxnSpPr>
              <a:cxnSpLocks/>
            </p:cNvCxnSpPr>
            <p:nvPr/>
          </p:nvCxnSpPr>
          <p:spPr>
            <a:xfrm>
              <a:off x="267419" y="5910746"/>
              <a:ext cx="2053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BDBFAC7-33F2-40C0-90AB-2C87A244C7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4223" y="5183014"/>
              <a:ext cx="0" cy="15762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0">
            <a:extLst>
              <a:ext uri="{FF2B5EF4-FFF2-40B4-BE49-F238E27FC236}">
                <a16:creationId xmlns:a16="http://schemas.microsoft.com/office/drawing/2014/main" id="{E5A36E35-F95B-4CB6-9D38-8F7ACA065DBB}"/>
              </a:ext>
            </a:extLst>
          </p:cNvPr>
          <p:cNvGrpSpPr/>
          <p:nvPr/>
        </p:nvGrpSpPr>
        <p:grpSpPr>
          <a:xfrm>
            <a:off x="6875879" y="3102440"/>
            <a:ext cx="1157770" cy="1249398"/>
            <a:chOff x="3100388" y="1106488"/>
            <a:chExt cx="3327400" cy="3743325"/>
          </a:xfrm>
        </p:grpSpPr>
        <p:sp>
          <p:nvSpPr>
            <p:cNvPr id="35" name="Freeform 46">
              <a:extLst>
                <a:ext uri="{FF2B5EF4-FFF2-40B4-BE49-F238E27FC236}">
                  <a16:creationId xmlns:a16="http://schemas.microsoft.com/office/drawing/2014/main" id="{2F30D879-767F-4781-BEA9-DAD8A43A8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Freeform 45">
              <a:extLst>
                <a:ext uri="{FF2B5EF4-FFF2-40B4-BE49-F238E27FC236}">
                  <a16:creationId xmlns:a16="http://schemas.microsoft.com/office/drawing/2014/main" id="{1B8DFE0D-5D52-4A9A-AE6F-2B90E0350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7" name="Oval 36">
            <a:extLst>
              <a:ext uri="{FF2B5EF4-FFF2-40B4-BE49-F238E27FC236}">
                <a16:creationId xmlns:a16="http://schemas.microsoft.com/office/drawing/2014/main" id="{F430E4FC-F641-4D66-B5D3-9F1612750D8A}"/>
              </a:ext>
            </a:extLst>
          </p:cNvPr>
          <p:cNvSpPr/>
          <p:nvPr/>
        </p:nvSpPr>
        <p:spPr>
          <a:xfrm>
            <a:off x="6990168" y="3649038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B168A9E-419A-4004-94E0-6D2411F5DD5C}"/>
              </a:ext>
            </a:extLst>
          </p:cNvPr>
          <p:cNvCxnSpPr>
            <a:cxnSpLocks/>
          </p:cNvCxnSpPr>
          <p:nvPr/>
        </p:nvCxnSpPr>
        <p:spPr>
          <a:xfrm>
            <a:off x="6574043" y="3682323"/>
            <a:ext cx="446383" cy="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EC8DBB44-BEEE-4A73-B945-18532C19135F}"/>
              </a:ext>
            </a:extLst>
          </p:cNvPr>
          <p:cNvSpPr/>
          <p:nvPr/>
        </p:nvSpPr>
        <p:spPr>
          <a:xfrm>
            <a:off x="7861402" y="3651433"/>
            <a:ext cx="83716" cy="800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E917921-09F9-4853-8124-96B3EDEA76E6}"/>
              </a:ext>
            </a:extLst>
          </p:cNvPr>
          <p:cNvCxnSpPr>
            <a:cxnSpLocks/>
          </p:cNvCxnSpPr>
          <p:nvPr/>
        </p:nvCxnSpPr>
        <p:spPr>
          <a:xfrm flipV="1">
            <a:off x="7916309" y="3682323"/>
            <a:ext cx="804023" cy="7700"/>
          </a:xfrm>
          <a:prstGeom prst="line">
            <a:avLst/>
          </a:prstGeom>
          <a:ln w="174625">
            <a:solidFill>
              <a:srgbClr val="00B050">
                <a:alpha val="4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1">
            <a:extLst>
              <a:ext uri="{FF2B5EF4-FFF2-40B4-BE49-F238E27FC236}">
                <a16:creationId xmlns:a16="http://schemas.microsoft.com/office/drawing/2014/main" id="{10C460C0-4CFB-40EC-9D3E-858390CAB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70306"/>
              </p:ext>
            </p:extLst>
          </p:nvPr>
        </p:nvGraphicFramePr>
        <p:xfrm>
          <a:off x="6516012" y="3808739"/>
          <a:ext cx="682335" cy="2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190440" progId="Equation.DSMT4">
                  <p:embed/>
                </p:oleObj>
              </mc:Choice>
              <mc:Fallback>
                <p:oleObj name="Equation" r:id="rId19" imgW="533160" imgH="190440" progId="Equation.DSMT4">
                  <p:embed/>
                  <p:pic>
                    <p:nvPicPr>
                      <p:cNvPr id="41" name="Object 11">
                        <a:extLst>
                          <a:ext uri="{FF2B5EF4-FFF2-40B4-BE49-F238E27FC236}">
                            <a16:creationId xmlns:a16="http://schemas.microsoft.com/office/drawing/2014/main" id="{10C460C0-4CFB-40EC-9D3E-858390CAB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012" y="3808739"/>
                        <a:ext cx="682335" cy="24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>
            <a:extLst>
              <a:ext uri="{FF2B5EF4-FFF2-40B4-BE49-F238E27FC236}">
                <a16:creationId xmlns:a16="http://schemas.microsoft.com/office/drawing/2014/main" id="{878F2754-E3E6-427A-9446-1BC76D789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7194"/>
              </p:ext>
            </p:extLst>
          </p:nvPr>
        </p:nvGraphicFramePr>
        <p:xfrm>
          <a:off x="7806854" y="383679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90440" progId="Equation.DSMT4">
                  <p:embed/>
                </p:oleObj>
              </mc:Choice>
              <mc:Fallback>
                <p:oleObj name="Equation" r:id="rId21" imgW="380880" imgH="190440" progId="Equation.DSMT4">
                  <p:embed/>
                  <p:pic>
                    <p:nvPicPr>
                      <p:cNvPr id="42" name="Object 11">
                        <a:extLst>
                          <a:ext uri="{FF2B5EF4-FFF2-40B4-BE49-F238E27FC236}">
                            <a16:creationId xmlns:a16="http://schemas.microsoft.com/office/drawing/2014/main" id="{878F2754-E3E6-427A-9446-1BC76D789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854" y="3836790"/>
                        <a:ext cx="488950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3266AA-1846-4DEA-9C22-EC9C20285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261" y="4159823"/>
                <a:ext cx="3935885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From the inequality graph, we see that the discriminant is greater than zero when 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−7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5&lt;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B3266AA-1846-4DEA-9C22-EC9C20285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261" y="4159823"/>
                <a:ext cx="3935885" cy="923330"/>
              </a:xfrm>
              <a:prstGeom prst="rect">
                <a:avLst/>
              </a:prstGeom>
              <a:blipFill>
                <a:blip r:embed="rId24"/>
                <a:stretch>
                  <a:fillRect l="-1395" t="-3289" b="-92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0E6BC3-0ECF-4D1F-AAC8-F6C377649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9134" y="4400709"/>
                <a:ext cx="3935885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o the QF will have two different real roots if  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−7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5&lt;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20E6BC3-0ECF-4D1F-AAC8-F6C377649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9134" y="4400709"/>
                <a:ext cx="3935885" cy="646331"/>
              </a:xfrm>
              <a:prstGeom prst="rect">
                <a:avLst/>
              </a:prstGeom>
              <a:blipFill>
                <a:blip r:embed="rId25"/>
                <a:stretch>
                  <a:fillRect l="-1238" t="-5660" b="-141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ED6A800-7985-4DDD-A25A-4C5501BA08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876" y="5067341"/>
                <a:ext cx="3935885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From the inequality graph, we see that the discriminant is equal to zero when 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7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ED6A800-7985-4DDD-A25A-4C5501BA0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876" y="5067341"/>
                <a:ext cx="3935885" cy="923330"/>
              </a:xfrm>
              <a:prstGeom prst="rect">
                <a:avLst/>
              </a:prstGeom>
              <a:blipFill>
                <a:blip r:embed="rId26"/>
                <a:stretch>
                  <a:fillRect l="-1238" t="-32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1E43109-6020-45D9-8BBC-1005D6CEE1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6352" y="5207938"/>
                <a:ext cx="3935885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o the QF will have two equal real roots if  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7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5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1E43109-6020-45D9-8BBC-1005D6CEE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6352" y="5207938"/>
                <a:ext cx="3935885" cy="646331"/>
              </a:xfrm>
              <a:prstGeom prst="rect">
                <a:avLst/>
              </a:prstGeom>
              <a:blipFill>
                <a:blip r:embed="rId27"/>
                <a:stretch>
                  <a:fillRect l="-1238" t="-4717" r="-929" b="-141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7BD331-5209-410A-9362-5B7CC0BBD5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591" y="5951261"/>
                <a:ext cx="3935885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From the inequality graph, we see that the discriminant is less than zero when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7&lt; 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5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7BD331-5209-410A-9362-5B7CC0BBD5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591" y="5951261"/>
                <a:ext cx="3935885" cy="923330"/>
              </a:xfrm>
              <a:prstGeom prst="rect">
                <a:avLst/>
              </a:prstGeom>
              <a:blipFill>
                <a:blip r:embed="rId28"/>
                <a:stretch>
                  <a:fillRect l="-1238" t="-32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DE97724-1618-4064-9909-A45891F3FA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2778" y="6032864"/>
                <a:ext cx="3935885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o the QF will have No real roots if  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7&lt;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 5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DE97724-1618-4064-9909-A45891F3F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2778" y="6032864"/>
                <a:ext cx="3935885" cy="646331"/>
              </a:xfrm>
              <a:prstGeom prst="rect">
                <a:avLst/>
              </a:prstGeom>
              <a:blipFill>
                <a:blip r:embed="rId29"/>
                <a:stretch>
                  <a:fillRect l="-1395" t="-566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29" grpId="0"/>
      <p:bldP spid="37" grpId="0" animBg="1"/>
      <p:bldP spid="39" grpId="0" animBg="1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Content Placeholder 2"/>
          <p:cNvSpPr>
            <a:spLocks noGrp="1"/>
          </p:cNvSpPr>
          <p:nvPr>
            <p:ph sz="quarter" idx="1"/>
          </p:nvPr>
        </p:nvSpPr>
        <p:spPr>
          <a:xfrm>
            <a:off x="313184" y="142875"/>
            <a:ext cx="8219256" cy="990600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Practice: For what values of “k” does the equation have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a) Two different root   b)Two Equal </a:t>
            </a:r>
            <a:r>
              <a:rPr lang="en-CA" sz="2300" dirty="0"/>
              <a:t>roots</a:t>
            </a:r>
            <a:r>
              <a:rPr lang="en-CA" dirty="0"/>
              <a:t>     c) No real root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66012" y="994819"/>
            <a:ext cx="48827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ug the values of “a”, “b”, and “c’ into the discriminant formula, then use the number of roots to determine the inequality sign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03268"/>
              </p:ext>
            </p:extLst>
          </p:nvPr>
        </p:nvGraphicFramePr>
        <p:xfrm>
          <a:off x="211312" y="1846765"/>
          <a:ext cx="30337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91960" progId="Equation.DSMT4">
                  <p:embed/>
                </p:oleObj>
              </mc:Choice>
              <mc:Fallback>
                <p:oleObj name="Equation" r:id="rId3" imgW="1638000" imgH="29196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2" y="1846765"/>
                        <a:ext cx="303371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9627"/>
              </p:ext>
            </p:extLst>
          </p:nvPr>
        </p:nvGraphicFramePr>
        <p:xfrm>
          <a:off x="581475" y="2332448"/>
          <a:ext cx="2698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215640" progId="Equation.DSMT4">
                  <p:embed/>
                </p:oleObj>
              </mc:Choice>
              <mc:Fallback>
                <p:oleObj name="Equation" r:id="rId5" imgW="1320480" imgH="2156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75" y="2332448"/>
                        <a:ext cx="269875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99089"/>
              </p:ext>
            </p:extLst>
          </p:nvPr>
        </p:nvGraphicFramePr>
        <p:xfrm>
          <a:off x="313184" y="3413760"/>
          <a:ext cx="1708150" cy="68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495000" progId="Equation.DSMT4">
                  <p:embed/>
                </p:oleObj>
              </mc:Choice>
              <mc:Fallback>
                <p:oleObj name="Equation" r:id="rId7" imgW="1231560" imgH="4950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" y="3413760"/>
                        <a:ext cx="1708150" cy="687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46222"/>
              </p:ext>
            </p:extLst>
          </p:nvPr>
        </p:nvGraphicFramePr>
        <p:xfrm>
          <a:off x="1239909" y="2788685"/>
          <a:ext cx="2022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15640" progId="Equation.DSMT4">
                  <p:embed/>
                </p:oleObj>
              </mc:Choice>
              <mc:Fallback>
                <p:oleObj name="Equation" r:id="rId9" imgW="1066680" imgH="21564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909" y="2788685"/>
                        <a:ext cx="202247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CFEBB2B7-13C9-4EE3-9D9C-F22C57AD0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69642"/>
              </p:ext>
            </p:extLst>
          </p:nvPr>
        </p:nvGraphicFramePr>
        <p:xfrm>
          <a:off x="188913" y="1436688"/>
          <a:ext cx="2879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215640" progId="Equation.DSMT4">
                  <p:embed/>
                </p:oleObj>
              </mc:Choice>
              <mc:Fallback>
                <p:oleObj name="Equation" r:id="rId11" imgW="1663560" imgH="21564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CFEBB2B7-13C9-4EE3-9D9C-F22C57AD0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436688"/>
                        <a:ext cx="2879725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55A23676-CEE9-4F2D-AE03-B36BECB65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928" y="1920032"/>
            <a:ext cx="4882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you want two roots, the discriminant is greater than zer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1A28C0-9DBA-4ED7-8EB6-7B3CE72F4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4046" y="2573876"/>
            <a:ext cx="40056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roots to the inequality first</a:t>
            </a:r>
          </a:p>
        </p:txBody>
      </p:sp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EEB53EF5-3411-4865-99EE-1503A17E9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01608"/>
              </p:ext>
            </p:extLst>
          </p:nvPr>
        </p:nvGraphicFramePr>
        <p:xfrm>
          <a:off x="188913" y="949325"/>
          <a:ext cx="3355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66400" progId="Equation.DSMT4">
                  <p:embed/>
                </p:oleObj>
              </mc:Choice>
              <mc:Fallback>
                <p:oleObj name="Equation" r:id="rId13" imgW="1574640" imgH="266400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EEB53EF5-3411-4865-99EE-1503A17E9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949325"/>
                        <a:ext cx="335597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D8AC4B6F-A8E5-4ADF-A463-975827081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87464"/>
              </p:ext>
            </p:extLst>
          </p:nvPr>
        </p:nvGraphicFramePr>
        <p:xfrm>
          <a:off x="313184" y="4106542"/>
          <a:ext cx="13033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49" name="Object 6">
                        <a:extLst>
                          <a:ext uri="{FF2B5EF4-FFF2-40B4-BE49-F238E27FC236}">
                            <a16:creationId xmlns:a16="http://schemas.microsoft.com/office/drawing/2014/main" id="{D8AC4B6F-A8E5-4ADF-A463-975827081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" y="4106542"/>
                        <a:ext cx="1303338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4B837DF6-BE9F-4DB4-80DA-DAB66C04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01656"/>
              </p:ext>
            </p:extLst>
          </p:nvPr>
        </p:nvGraphicFramePr>
        <p:xfrm>
          <a:off x="2150745" y="3413760"/>
          <a:ext cx="1496695" cy="51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253800" progId="Equation.DSMT4">
                  <p:embed/>
                </p:oleObj>
              </mc:Choice>
              <mc:Fallback>
                <p:oleObj name="Equation" r:id="rId17" imgW="736560" imgH="253800" progId="Equation.DSMT4">
                  <p:embed/>
                  <p:pic>
                    <p:nvPicPr>
                      <p:cNvPr id="52" name="Object 6">
                        <a:extLst>
                          <a:ext uri="{FF2B5EF4-FFF2-40B4-BE49-F238E27FC236}">
                            <a16:creationId xmlns:a16="http://schemas.microsoft.com/office/drawing/2014/main" id="{4B837DF6-BE9F-4DB4-80DA-DAB66C043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45" y="3413760"/>
                        <a:ext cx="1496695" cy="519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EB0DB193-CA02-4D43-816A-12A55957F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5689" y="3223713"/>
            <a:ext cx="51833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means that your discriminant will never be equal to zero.  Instead, it will always be “GREATER” than zero, despite what the value of “k” i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EAC148C-44D5-480D-A465-424C2ACE3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92" y="4795748"/>
            <a:ext cx="75407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quation will have 2 distinct roots for all real values of “k”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5CED6B9-314E-4E2F-9DEC-29E993D1C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55" y="5290823"/>
            <a:ext cx="75407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quation can not have 2 distinct roots for all any value of “k”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6952F32-D19A-4FBA-9712-560495613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18" y="5785898"/>
            <a:ext cx="75407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equation can not have no roots for all any value of “k”</a:t>
            </a:r>
          </a:p>
        </p:txBody>
      </p:sp>
    </p:spTree>
    <p:extLst>
      <p:ext uri="{BB962C8B-B14F-4D97-AF65-F5344CB8AC3E}">
        <p14:creationId xmlns:p14="http://schemas.microsoft.com/office/powerpoint/2010/main" val="336986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29" grpId="0"/>
      <p:bldP spid="53" grpId="0"/>
      <p:bldP spid="54" grpId="0"/>
      <p:bldP spid="55" grpId="0"/>
      <p:bldP spid="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B794D4-07B8-432F-AA93-D51F0A89BE37}"/>
              </a:ext>
            </a:extLst>
          </p:cNvPr>
          <p:cNvSpPr txBox="1">
            <a:spLocks/>
          </p:cNvSpPr>
          <p:nvPr/>
        </p:nvSpPr>
        <p:spPr>
          <a:xfrm>
            <a:off x="209588" y="141624"/>
            <a:ext cx="8219256" cy="93768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Given the equation below, for what values of “k” will the equation have 3 different real roots?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00C5379-0D72-470C-B22C-764F4FDB6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53352"/>
              </p:ext>
            </p:extLst>
          </p:nvPr>
        </p:nvGraphicFramePr>
        <p:xfrm>
          <a:off x="353839" y="984033"/>
          <a:ext cx="4437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266400" progId="Equation.DSMT4">
                  <p:embed/>
                </p:oleObj>
              </mc:Choice>
              <mc:Fallback>
                <p:oleObj name="Equation" r:id="rId3" imgW="2260440" imgH="2664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0C5379-0D72-470C-B22C-764F4FDB6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39" y="984033"/>
                        <a:ext cx="4437063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123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17463-11A4-4F61-AB59-6B8AD9798E4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6332" y="131260"/>
                <a:ext cx="8291543" cy="649306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CA" dirty="0"/>
                  <a:t>Ex: Find the equation of a QF with roots at -1.5 and 2.25 and one point at (1,8).  Find the equation:</a:t>
                </a:r>
              </a:p>
              <a:p>
                <a:pPr marL="0" indent="0">
                  <a:buNone/>
                </a:pPr>
                <a:br>
                  <a:rPr lang="en-CA" dirty="0"/>
                </a:br>
                <a:br>
                  <a:rPr lang="en-CA" dirty="0"/>
                </a:br>
                <a:r>
                  <a:rPr lang="en-CA" dirty="0"/>
                  <a:t>Ex: Find the equation of a parabola with a vertex at </a:t>
                </a:r>
                <a:br>
                  <a:rPr lang="en-CA" dirty="0"/>
                </a:br>
                <a:r>
                  <a:rPr lang="en-CA" dirty="0"/>
                  <a:t>(-2,3) and y-intercept at 6. 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sz="2400" dirty="0"/>
                  <a:t>Practice: Find the equation of a parabola with a vertex at (5,2) and passing point (3,4).  </a:t>
                </a:r>
                <a:br>
                  <a:rPr lang="en-CA" sz="2400" dirty="0"/>
                </a:br>
                <a:br>
                  <a:rPr lang="en-CA" sz="2400" dirty="0"/>
                </a:br>
                <a:endParaRPr lang="en-CA" sz="2400" dirty="0"/>
              </a:p>
              <a:p>
                <a:pPr marL="0" indent="0">
                  <a:buNone/>
                </a:pPr>
                <a:r>
                  <a:rPr lang="en-CA" dirty="0"/>
                  <a:t>Ex: Write the equation of a parabola with a maximum value of 5 at x= –4 and is congruent to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x: Find the equation of a parabola with two negative roots where one is twice as big as the other.  Max value at 4 and crosses one point at (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1,−140</m:t>
                    </m:r>
                  </m:oMath>
                </a14:m>
                <a:r>
                  <a:rPr lang="en-CA" dirty="0"/>
                  <a:t>)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17463-11A4-4F61-AB59-6B8AD9798E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6332" y="131260"/>
                <a:ext cx="8291543" cy="6493060"/>
              </a:xfrm>
              <a:blipFill>
                <a:blip r:embed="rId3"/>
                <a:stretch>
                  <a:fillRect l="-1176" t="-1315" r="-154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38D284A-FD6D-43F5-A878-A570367970D3}"/>
              </a:ext>
            </a:extLst>
          </p:cNvPr>
          <p:cNvSpPr txBox="1">
            <a:spLocks noChangeArrowheads="1"/>
          </p:cNvSpPr>
          <p:nvPr/>
        </p:nvSpPr>
        <p:spPr>
          <a:xfrm>
            <a:off x="175335" y="5364625"/>
            <a:ext cx="8386549" cy="97581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244956-1BF3-4B6C-8912-B9081F9ED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83912"/>
              </p:ext>
            </p:extLst>
          </p:nvPr>
        </p:nvGraphicFramePr>
        <p:xfrm>
          <a:off x="5721821" y="4395405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482600" progId="Equation.DSMT4">
                  <p:embed/>
                </p:oleObj>
              </mc:Choice>
              <mc:Fallback>
                <p:oleObj name="Equation" r:id="rId4" imgW="1422400" imgH="48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244956-1BF3-4B6C-8912-B9081F9ED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821" y="4395405"/>
                        <a:ext cx="142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583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517463-11A4-4F61-AB59-6B8AD9798E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6332" y="131260"/>
            <a:ext cx="8291543" cy="502477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equation of a QF with roots at -1.5 and 2.25 and one point at (1,8).  Find the equation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9387D4-7669-4E65-B569-05CA0967B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71414"/>
              </p:ext>
            </p:extLst>
          </p:nvPr>
        </p:nvGraphicFramePr>
        <p:xfrm>
          <a:off x="808355" y="1054418"/>
          <a:ext cx="1884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28520" progId="Equation.DSMT4">
                  <p:embed/>
                </p:oleObj>
              </mc:Choice>
              <mc:Fallback>
                <p:oleObj name="Equation" r:id="rId3" imgW="2679480" imgH="1028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99387D4-7669-4E65-B569-05CA0967B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" y="1054418"/>
                        <a:ext cx="18843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33F987-C3BE-4E3F-89CD-29CA53D98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41822"/>
              </p:ext>
            </p:extLst>
          </p:nvPr>
        </p:nvGraphicFramePr>
        <p:xfrm>
          <a:off x="808355" y="1775461"/>
          <a:ext cx="1795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1028520" progId="Equation.DSMT4">
                  <p:embed/>
                </p:oleObj>
              </mc:Choice>
              <mc:Fallback>
                <p:oleObj name="Equation" r:id="rId5" imgW="2552400" imgH="1028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33F987-C3BE-4E3F-89CD-29CA53D98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" y="1775461"/>
                        <a:ext cx="1795462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076F49-BE25-489C-BF98-1D3B7C3DE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25253"/>
              </p:ext>
            </p:extLst>
          </p:nvPr>
        </p:nvGraphicFramePr>
        <p:xfrm>
          <a:off x="662260" y="2611730"/>
          <a:ext cx="19732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380880" progId="Equation.DSMT4">
                  <p:embed/>
                </p:oleObj>
              </mc:Choice>
              <mc:Fallback>
                <p:oleObj name="Equation" r:id="rId7" imgW="280656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4076F49-BE25-489C-BF98-1D3B7C3DE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60" y="2611730"/>
                        <a:ext cx="1973262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3EF366-4C6A-48A3-9578-E47B601D5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47392"/>
              </p:ext>
            </p:extLst>
          </p:nvPr>
        </p:nvGraphicFramePr>
        <p:xfrm>
          <a:off x="266489" y="3190398"/>
          <a:ext cx="28114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00320" imgH="380880" progId="Equation.DSMT4">
                  <p:embed/>
                </p:oleObj>
              </mc:Choice>
              <mc:Fallback>
                <p:oleObj name="Equation" r:id="rId9" imgW="400032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43EF366-4C6A-48A3-9578-E47B601D5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89" y="3190398"/>
                        <a:ext cx="2811463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A4F827E4-1B76-4BDF-8AE5-85E29599C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5" y="3408472"/>
            <a:ext cx="50557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Now you have your binomials!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EBE3FD39-4D5E-45DF-B6DB-9EA7DF32F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9" y="3869214"/>
            <a:ext cx="3687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Your equation will be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740D43E-C855-4610-A630-AC952D010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75271"/>
              </p:ext>
            </p:extLst>
          </p:nvPr>
        </p:nvGraphicFramePr>
        <p:xfrm>
          <a:off x="474404" y="4341406"/>
          <a:ext cx="2687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22480" imgH="583920" progId="Equation.DSMT4">
                  <p:embed/>
                </p:oleObj>
              </mc:Choice>
              <mc:Fallback>
                <p:oleObj name="Equation" r:id="rId11" imgW="3822480" imgH="583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740D43E-C855-4610-A630-AC952D010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04" y="4341406"/>
                        <a:ext cx="2687637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>
            <a:extLst>
              <a:ext uri="{FF2B5EF4-FFF2-40B4-BE49-F238E27FC236}">
                <a16:creationId xmlns:a16="http://schemas.microsoft.com/office/drawing/2014/main" id="{E36FAF81-752B-4DBA-896F-B352B50BE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55" y="4766120"/>
            <a:ext cx="5700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Solve for “a” by plugging in point (1,8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E079E94-72DB-44DD-8971-633D5025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45087"/>
              </p:ext>
            </p:extLst>
          </p:nvPr>
        </p:nvGraphicFramePr>
        <p:xfrm>
          <a:off x="474404" y="5258394"/>
          <a:ext cx="30622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56000" imgH="660240" progId="Equation.DSMT4">
                  <p:embed/>
                </p:oleObj>
              </mc:Choice>
              <mc:Fallback>
                <p:oleObj name="Equation" r:id="rId13" imgW="435600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E079E94-72DB-44DD-8971-633D5025F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04" y="5258394"/>
                        <a:ext cx="3062287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CEBD3B-31A4-440C-B2E5-DC308B98C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31251"/>
              </p:ext>
            </p:extLst>
          </p:nvPr>
        </p:nvGraphicFramePr>
        <p:xfrm>
          <a:off x="395288" y="5746750"/>
          <a:ext cx="13827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68480" imgH="583920" progId="Equation.DSMT4">
                  <p:embed/>
                </p:oleObj>
              </mc:Choice>
              <mc:Fallback>
                <p:oleObj name="Equation" r:id="rId15" imgW="196848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6CEBD3B-31A4-440C-B2E5-DC308B98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746750"/>
                        <a:ext cx="1382712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B60AEEC-AB52-416B-A0DA-9BA798089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31690"/>
              </p:ext>
            </p:extLst>
          </p:nvPr>
        </p:nvGraphicFramePr>
        <p:xfrm>
          <a:off x="288184" y="6103938"/>
          <a:ext cx="863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31560" imgH="1028520" progId="Equation.DSMT4">
                  <p:embed/>
                </p:oleObj>
              </mc:Choice>
              <mc:Fallback>
                <p:oleObj name="Equation" r:id="rId17" imgW="1231560" imgH="10285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B60AEEC-AB52-416B-A0DA-9BA798089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84" y="6103938"/>
                        <a:ext cx="863600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82156C9-05A8-47F3-915C-AAF8650B2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52321"/>
              </p:ext>
            </p:extLst>
          </p:nvPr>
        </p:nvGraphicFramePr>
        <p:xfrm>
          <a:off x="2090738" y="5992813"/>
          <a:ext cx="2892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14800" imgH="1028520" progId="Equation.DSMT4">
                  <p:embed/>
                </p:oleObj>
              </mc:Choice>
              <mc:Fallback>
                <p:oleObj name="Equation" r:id="rId19" imgW="4114800" imgH="1028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82156C9-05A8-47F3-915C-AAF8650B2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5992813"/>
                        <a:ext cx="289242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>
            <a:extLst>
              <a:ext uri="{FF2B5EF4-FFF2-40B4-BE49-F238E27FC236}">
                <a16:creationId xmlns:a16="http://schemas.microsoft.com/office/drawing/2014/main" id="{CBFBF5D6-B5E9-46B6-B7EC-2040638AA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408" y="1045891"/>
            <a:ext cx="18745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Method 2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1459F37-3C3C-4310-8B3A-74776123B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54030"/>
              </p:ext>
            </p:extLst>
          </p:nvPr>
        </p:nvGraphicFramePr>
        <p:xfrm>
          <a:off x="5627499" y="1071935"/>
          <a:ext cx="299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54480" imgH="583920" progId="Equation.DSMT4">
                  <p:embed/>
                </p:oleObj>
              </mc:Choice>
              <mc:Fallback>
                <p:oleObj name="Equation" r:id="rId21" imgW="425448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1459F37-3C3C-4310-8B3A-74776123B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499" y="1071935"/>
                        <a:ext cx="299085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>
            <a:extLst>
              <a:ext uri="{FF2B5EF4-FFF2-40B4-BE49-F238E27FC236}">
                <a16:creationId xmlns:a16="http://schemas.microsoft.com/office/drawing/2014/main" id="{6BA7A583-8ABB-4F8C-B626-ECC18B81F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408" y="1502652"/>
            <a:ext cx="3131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PLUG in point (1,8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1FF9286-0EF8-4BE2-98BD-9EE19C509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037304"/>
              </p:ext>
            </p:extLst>
          </p:nvPr>
        </p:nvGraphicFramePr>
        <p:xfrm>
          <a:off x="5357813" y="1936750"/>
          <a:ext cx="3303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720" imgH="660240" progId="Equation.DSMT4">
                  <p:embed/>
                </p:oleObj>
              </mc:Choice>
              <mc:Fallback>
                <p:oleObj name="Equation" r:id="rId23" imgW="4698720" imgH="660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1FF9286-0EF8-4BE2-98BD-9EE19C509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936750"/>
                        <a:ext cx="3303587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AE96734-20F9-40AD-B8EA-5447955DC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675"/>
              </p:ext>
            </p:extLst>
          </p:nvPr>
        </p:nvGraphicFramePr>
        <p:xfrm>
          <a:off x="5333726" y="2458839"/>
          <a:ext cx="22764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38200" imgH="583920" progId="Equation.DSMT4">
                  <p:embed/>
                </p:oleObj>
              </mc:Choice>
              <mc:Fallback>
                <p:oleObj name="Equation" r:id="rId25" imgW="3238200" imgH="5839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AE96734-20F9-40AD-B8EA-5447955DC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726" y="2458839"/>
                        <a:ext cx="2276475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33B1C0-6AE3-4F29-B40E-8A40FF02B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34241"/>
              </p:ext>
            </p:extLst>
          </p:nvPr>
        </p:nvGraphicFramePr>
        <p:xfrm>
          <a:off x="4917886" y="2828448"/>
          <a:ext cx="1419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19240" imgH="1028520" progId="Equation.DSMT4">
                  <p:embed/>
                </p:oleObj>
              </mc:Choice>
              <mc:Fallback>
                <p:oleObj name="Equation" r:id="rId27" imgW="2019240" imgH="1028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33B1C0-6AE3-4F29-B40E-8A40FF02B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886" y="2828448"/>
                        <a:ext cx="141922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E316600-52A5-4134-8501-13A922A9E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72707"/>
              </p:ext>
            </p:extLst>
          </p:nvPr>
        </p:nvGraphicFramePr>
        <p:xfrm>
          <a:off x="5127374" y="3666574"/>
          <a:ext cx="12128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26920" imgH="380880" progId="Equation.DSMT4">
                  <p:embed/>
                </p:oleObj>
              </mc:Choice>
              <mc:Fallback>
                <p:oleObj name="Equation" r:id="rId29" imgW="1726920" imgH="380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E316600-52A5-4134-8501-13A922A9E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374" y="3666574"/>
                        <a:ext cx="1212850" cy="26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59199DE-3E96-41D9-B2AC-E3B5C7E99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29148"/>
              </p:ext>
            </p:extLst>
          </p:nvPr>
        </p:nvGraphicFramePr>
        <p:xfrm>
          <a:off x="5014732" y="4112588"/>
          <a:ext cx="3543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41800" imgH="583920" progId="Equation.DSMT4">
                  <p:embed/>
                </p:oleObj>
              </mc:Choice>
              <mc:Fallback>
                <p:oleObj name="Equation" r:id="rId31" imgW="504180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59199DE-3E96-41D9-B2AC-E3B5C7E99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32" y="4112588"/>
                        <a:ext cx="35433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24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2" y="171887"/>
            <a:ext cx="8423275" cy="880849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Ex: Find the equation of a parabola with a vertex at (-2,3) and y-intercept at 6.  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68300" y="2050394"/>
            <a:ext cx="316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81779" y="1004256"/>
            <a:ext cx="479965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1</a:t>
            </a:r>
            <a:r>
              <a:rPr lang="en-CA" sz="2200" baseline="30000" dirty="0">
                <a:solidFill>
                  <a:srgbClr val="FF0000"/>
                </a:solidFill>
              </a:rPr>
              <a:t>st</a:t>
            </a:r>
            <a:r>
              <a:rPr lang="en-CA" sz="2200" dirty="0">
                <a:solidFill>
                  <a:srgbClr val="FF0000"/>
                </a:solidFill>
              </a:rPr>
              <a:t>: When the vertex is given, constants “p” and “q” are also given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88980"/>
              </p:ext>
            </p:extLst>
          </p:nvPr>
        </p:nvGraphicFramePr>
        <p:xfrm>
          <a:off x="5384800" y="90872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400" imgH="406400" progId="Equation.DSMT4">
                  <p:embed/>
                </p:oleObj>
              </mc:Choice>
              <mc:Fallback>
                <p:oleObj name="Equation" r:id="rId3" imgW="1930400" imgH="406400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908720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75143"/>
              </p:ext>
            </p:extLst>
          </p:nvPr>
        </p:nvGraphicFramePr>
        <p:xfrm>
          <a:off x="5355609" y="1293440"/>
          <a:ext cx="256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00" imgH="596900" progId="Equation.DSMT4">
                  <p:embed/>
                </p:oleObj>
              </mc:Choice>
              <mc:Fallback>
                <p:oleObj name="Equation" r:id="rId5" imgW="2565400" imgH="59690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609" y="1293440"/>
                        <a:ext cx="256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81779" y="2005944"/>
            <a:ext cx="83480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2</a:t>
            </a:r>
            <a:r>
              <a:rPr lang="en-CA" sz="2200" baseline="30000" dirty="0">
                <a:solidFill>
                  <a:srgbClr val="FF0000"/>
                </a:solidFill>
              </a:rPr>
              <a:t>nd</a:t>
            </a:r>
            <a:r>
              <a:rPr lang="en-CA" sz="2200" dirty="0">
                <a:solidFill>
                  <a:srgbClr val="FF0000"/>
                </a:solidFill>
              </a:rPr>
              <a:t>: We need an additional point to find the missing constant “a”.  Plug the coordinates and solve for “a”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04524" y="2858275"/>
            <a:ext cx="500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/>
              <a:t>Coordinates of y intercept is (0,6)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64960"/>
              </p:ext>
            </p:extLst>
          </p:nvPr>
        </p:nvGraphicFramePr>
        <p:xfrm>
          <a:off x="317500" y="3315475"/>
          <a:ext cx="256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400" imgH="596900" progId="Equation.DSMT4">
                  <p:embed/>
                </p:oleObj>
              </mc:Choice>
              <mc:Fallback>
                <p:oleObj name="Equation" r:id="rId7" imgW="2565400" imgH="596900" progId="Equation.DSMT4">
                  <p:embed/>
                  <p:pic>
                    <p:nvPicPr>
                      <p:cNvPr id="55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15475"/>
                        <a:ext cx="256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81615"/>
              </p:ext>
            </p:extLst>
          </p:nvPr>
        </p:nvGraphicFramePr>
        <p:xfrm>
          <a:off x="355600" y="3925075"/>
          <a:ext cx="251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14600" imgH="596900" progId="Equation.DSMT4">
                  <p:embed/>
                </p:oleObj>
              </mc:Choice>
              <mc:Fallback>
                <p:oleObj name="Equation" r:id="rId9" imgW="2514600" imgH="596900" progId="Equation.DSMT4">
                  <p:embed/>
                  <p:pic>
                    <p:nvPicPr>
                      <p:cNvPr id="55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925075"/>
                        <a:ext cx="2514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04166"/>
              </p:ext>
            </p:extLst>
          </p:nvPr>
        </p:nvGraphicFramePr>
        <p:xfrm>
          <a:off x="368300" y="4585475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520700" progId="Equation.DSMT4">
                  <p:embed/>
                </p:oleObj>
              </mc:Choice>
              <mc:Fallback>
                <p:oleObj name="Equation" r:id="rId11" imgW="1828800" imgH="520700" progId="Equation.DSMT4">
                  <p:embed/>
                  <p:pic>
                    <p:nvPicPr>
                      <p:cNvPr id="55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585475"/>
                        <a:ext cx="1828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14127"/>
              </p:ext>
            </p:extLst>
          </p:nvPr>
        </p:nvGraphicFramePr>
        <p:xfrm>
          <a:off x="368300" y="5243863"/>
          <a:ext cx="129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400" imgH="520700" progId="Equation.DSMT4">
                  <p:embed/>
                </p:oleObj>
              </mc:Choice>
              <mc:Fallback>
                <p:oleObj name="Equation" r:id="rId13" imgW="1295400" imgH="520700" progId="Equation.DSMT4">
                  <p:embed/>
                  <p:pic>
                    <p:nvPicPr>
                      <p:cNvPr id="55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243863"/>
                        <a:ext cx="1295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24798"/>
              </p:ext>
            </p:extLst>
          </p:nvPr>
        </p:nvGraphicFramePr>
        <p:xfrm>
          <a:off x="2396509" y="5060280"/>
          <a:ext cx="86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25" imgH="888614" progId="Equation.DSMT4">
                  <p:embed/>
                </p:oleObj>
              </mc:Choice>
              <mc:Fallback>
                <p:oleObj name="Equation" r:id="rId15" imgW="863225" imgH="888614" progId="Equation.DSMT4">
                  <p:embed/>
                  <p:pic>
                    <p:nvPicPr>
                      <p:cNvPr id="55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09" y="5060280"/>
                        <a:ext cx="863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10402"/>
              </p:ext>
            </p:extLst>
          </p:nvPr>
        </p:nvGraphicFramePr>
        <p:xfrm>
          <a:off x="4751507" y="4483118"/>
          <a:ext cx="261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16200" imgH="889000" progId="Equation.DSMT4">
                  <p:embed/>
                </p:oleObj>
              </mc:Choice>
              <mc:Fallback>
                <p:oleObj name="Equation" r:id="rId17" imgW="2616200" imgH="889000" progId="Equation.DSMT4">
                  <p:embed/>
                  <p:pic>
                    <p:nvPicPr>
                      <p:cNvPr id="55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07" y="4483118"/>
                        <a:ext cx="261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546787" y="3597529"/>
            <a:ext cx="28366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The equation is of 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the parabola is:</a:t>
            </a:r>
          </a:p>
        </p:txBody>
      </p:sp>
    </p:spTree>
    <p:extLst>
      <p:ext uri="{BB962C8B-B14F-4D97-AF65-F5344CB8AC3E}">
        <p14:creationId xmlns:p14="http://schemas.microsoft.com/office/powerpoint/2010/main" val="343669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  <p:bldP spid="55301" grpId="0"/>
      <p:bldP spid="55305" grpId="0"/>
      <p:bldP spid="5530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181" y="114676"/>
            <a:ext cx="8394131" cy="881607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2500" dirty="0"/>
              <a:t>Practice: Find the equation of a parabola with a vertex at (5,2) and passing point (3,4).  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83245"/>
              </p:ext>
            </p:extLst>
          </p:nvPr>
        </p:nvGraphicFramePr>
        <p:xfrm>
          <a:off x="478618" y="1005452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451" imgH="406224" progId="Equation.DSMT4">
                  <p:embed/>
                </p:oleObj>
              </mc:Choice>
              <mc:Fallback>
                <p:oleObj name="Equation" r:id="rId3" imgW="1726451" imgH="406224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18" y="1005452"/>
                        <a:ext cx="172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87798"/>
              </p:ext>
            </p:extLst>
          </p:nvPr>
        </p:nvGraphicFramePr>
        <p:xfrm>
          <a:off x="423459" y="1484276"/>
          <a:ext cx="2155967" cy="50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00" imgH="596900" progId="Equation.DSMT4">
                  <p:embed/>
                </p:oleObj>
              </mc:Choice>
              <mc:Fallback>
                <p:oleObj name="Equation" r:id="rId5" imgW="2565400" imgH="5969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59" y="1484276"/>
                        <a:ext cx="2155967" cy="50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3462360" y="1016943"/>
            <a:ext cx="36473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100" dirty="0">
                <a:solidFill>
                  <a:srgbClr val="FF0000"/>
                </a:solidFill>
              </a:rPr>
              <a:t>Coordinates of point is (3,4)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81739"/>
              </p:ext>
            </p:extLst>
          </p:nvPr>
        </p:nvGraphicFramePr>
        <p:xfrm>
          <a:off x="3481410" y="1432441"/>
          <a:ext cx="2096353" cy="50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900" imgH="596900" progId="Equation.DSMT4">
                  <p:embed/>
                </p:oleObj>
              </mc:Choice>
              <mc:Fallback>
                <p:oleObj name="Equation" r:id="rId7" imgW="2501900" imgH="596900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410" y="1432441"/>
                        <a:ext cx="2096353" cy="500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49073"/>
              </p:ext>
            </p:extLst>
          </p:nvPr>
        </p:nvGraphicFramePr>
        <p:xfrm>
          <a:off x="3479514" y="1917313"/>
          <a:ext cx="1691980" cy="50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300" imgH="596900" progId="Equation.DSMT4">
                  <p:embed/>
                </p:oleObj>
              </mc:Choice>
              <mc:Fallback>
                <p:oleObj name="Equation" r:id="rId9" imgW="2019300" imgH="596900" progId="Equation.DSMT4">
                  <p:embed/>
                  <p:pic>
                    <p:nvPicPr>
                      <p:cNvPr id="56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514" y="1917313"/>
                        <a:ext cx="1691980" cy="500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34171"/>
              </p:ext>
            </p:extLst>
          </p:nvPr>
        </p:nvGraphicFramePr>
        <p:xfrm>
          <a:off x="6339195" y="1432441"/>
          <a:ext cx="1106704" cy="43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227" imgH="520474" progId="Equation.DSMT4">
                  <p:embed/>
                </p:oleObj>
              </mc:Choice>
              <mc:Fallback>
                <p:oleObj name="Equation" r:id="rId11" imgW="1320227" imgH="520474" progId="Equation.DSMT4">
                  <p:embed/>
                  <p:pic>
                    <p:nvPicPr>
                      <p:cNvPr id="563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195" y="1432441"/>
                        <a:ext cx="1106704" cy="436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01805"/>
              </p:ext>
            </p:extLst>
          </p:nvPr>
        </p:nvGraphicFramePr>
        <p:xfrm>
          <a:off x="6260151" y="1778039"/>
          <a:ext cx="723614" cy="74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25" imgH="888614" progId="Equation.DSMT4">
                  <p:embed/>
                </p:oleObj>
              </mc:Choice>
              <mc:Fallback>
                <p:oleObj name="Equation" r:id="rId13" imgW="863225" imgH="888614" progId="Equation.DSMT4">
                  <p:embed/>
                  <p:pic>
                    <p:nvPicPr>
                      <p:cNvPr id="56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151" y="1778039"/>
                        <a:ext cx="723614" cy="744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33577"/>
              </p:ext>
            </p:extLst>
          </p:nvPr>
        </p:nvGraphicFramePr>
        <p:xfrm>
          <a:off x="4530770" y="2698945"/>
          <a:ext cx="2183831" cy="74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6200" imgH="889000" progId="Equation.DSMT4">
                  <p:embed/>
                </p:oleObj>
              </mc:Choice>
              <mc:Fallback>
                <p:oleObj name="Equation" r:id="rId15" imgW="2616200" imgH="889000" progId="Equation.DSMT4">
                  <p:embed/>
                  <p:pic>
                    <p:nvPicPr>
                      <p:cNvPr id="563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70" y="2698945"/>
                        <a:ext cx="2183831" cy="742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22530" y="3411940"/>
            <a:ext cx="8386549" cy="97581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Write the equation of a parabola with a maximum value of 5 at x= –4 and is congruent to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672357"/>
              </p:ext>
            </p:extLst>
          </p:nvPr>
        </p:nvGraphicFramePr>
        <p:xfrm>
          <a:off x="6107683" y="3783840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22400" imgH="482600" progId="Equation.DSMT4">
                  <p:embed/>
                </p:oleObj>
              </mc:Choice>
              <mc:Fallback>
                <p:oleObj name="Equation" r:id="rId17" imgW="1422400" imgH="482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683" y="3783840"/>
                        <a:ext cx="142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55603"/>
              </p:ext>
            </p:extLst>
          </p:nvPr>
        </p:nvGraphicFramePr>
        <p:xfrm>
          <a:off x="5501636" y="4405313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95400" imgH="330200" progId="Equation.DSMT4">
                  <p:embed/>
                </p:oleObj>
              </mc:Choice>
              <mc:Fallback>
                <p:oleObj name="Equation" r:id="rId19" imgW="1295400" imgH="330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636" y="4405313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00058" y="4370671"/>
            <a:ext cx="55358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Has a Maximum Value, so it opens down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327354" y="5002797"/>
            <a:ext cx="532641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Maximum value of 5 at </a:t>
            </a:r>
            <a:r>
              <a:rPr lang="en-CA" sz="2200" i="1" dirty="0">
                <a:solidFill>
                  <a:srgbClr val="FF0000"/>
                </a:solidFill>
              </a:rPr>
              <a:t>x =</a:t>
            </a:r>
            <a:r>
              <a:rPr lang="en-CA" sz="2200" dirty="0">
                <a:solidFill>
                  <a:srgbClr val="FF0000"/>
                </a:solidFill>
              </a:rPr>
              <a:t> –4 </a:t>
            </a: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05262"/>
              </p:ext>
            </p:extLst>
          </p:nvPr>
        </p:nvGraphicFramePr>
        <p:xfrm>
          <a:off x="4644122" y="5002797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19300" imgH="520700" progId="Equation.DSMT4">
                  <p:embed/>
                </p:oleObj>
              </mc:Choice>
              <mc:Fallback>
                <p:oleObj name="Equation" r:id="rId21" imgW="2019300" imgH="52070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122" y="5002797"/>
                        <a:ext cx="2019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50931"/>
              </p:ext>
            </p:extLst>
          </p:nvPr>
        </p:nvGraphicFramePr>
        <p:xfrm>
          <a:off x="4524987" y="5706019"/>
          <a:ext cx="2463463" cy="76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70200" imgH="889000" progId="Equation.DSMT4">
                  <p:embed/>
                </p:oleObj>
              </mc:Choice>
              <mc:Fallback>
                <p:oleObj name="Equation" r:id="rId23" imgW="2870200" imgH="889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987" y="5706019"/>
                        <a:ext cx="2463463" cy="763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27354" y="5902020"/>
            <a:ext cx="46950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The equation is of the parabola is:</a:t>
            </a:r>
          </a:p>
        </p:txBody>
      </p:sp>
    </p:spTree>
    <p:extLst>
      <p:ext uri="{BB962C8B-B14F-4D97-AF65-F5344CB8AC3E}">
        <p14:creationId xmlns:p14="http://schemas.microsoft.com/office/powerpoint/2010/main" val="4097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/>
      <p:bldP spid="19" grpId="0"/>
      <p:bldP spid="2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A4C39E-D7FA-4867-9B07-154F65D9D3E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5787" y="137160"/>
                <a:ext cx="8636000" cy="17322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Find the equation of a parabola with two negative roots where one is twice as big as the other.  Max value at 4 and crosses one point at (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1,−140</m:t>
                    </m:r>
                  </m:oMath>
                </a14:m>
                <a:r>
                  <a:rPr lang="en-CA" dirty="0"/>
                  <a:t>). </a:t>
                </a:r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A4C39E-D7FA-4867-9B07-154F65D9D3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5787" y="137160"/>
                <a:ext cx="8636000" cy="1732280"/>
              </a:xfrm>
              <a:blipFill>
                <a:blip r:embed="rId3"/>
                <a:stretch>
                  <a:fillRect l="-1130" t="-2817" r="-10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2D0254-CE35-48B7-A144-FFB4865DC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9375"/>
              </p:ext>
            </p:extLst>
          </p:nvPr>
        </p:nvGraphicFramePr>
        <p:xfrm>
          <a:off x="4125701" y="1619409"/>
          <a:ext cx="2519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596880" progId="Equation.DSMT4">
                  <p:embed/>
                </p:oleObj>
              </mc:Choice>
              <mc:Fallback>
                <p:oleObj name="Equation" r:id="rId4" imgW="2997000" imgH="596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A2D0254-CE35-48B7-A144-FFB4865DC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701" y="1619409"/>
                        <a:ext cx="25193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8489C09C-4C38-4F0A-99E7-FD088C7FD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05" y="1293306"/>
            <a:ext cx="32830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Write in factored form: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2070189-68B9-4F43-8809-2FAC8B9A0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85903"/>
              </p:ext>
            </p:extLst>
          </p:nvPr>
        </p:nvGraphicFramePr>
        <p:xfrm>
          <a:off x="484505" y="1642850"/>
          <a:ext cx="26035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520560" progId="Equation.DSMT4">
                  <p:embed/>
                </p:oleObj>
              </mc:Choice>
              <mc:Fallback>
                <p:oleObj name="Equation" r:id="rId6" imgW="3098520" imgH="52056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72070189-68B9-4F43-8809-2FAC8B9A0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" y="1642850"/>
                        <a:ext cx="26035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481F927A-555F-4BE7-8E99-B88659D1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55532"/>
              </p:ext>
            </p:extLst>
          </p:nvPr>
        </p:nvGraphicFramePr>
        <p:xfrm>
          <a:off x="73872" y="2168418"/>
          <a:ext cx="2944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520560" progId="Equation.DSMT4">
                  <p:embed/>
                </p:oleObj>
              </mc:Choice>
              <mc:Fallback>
                <p:oleObj name="Equation" r:id="rId8" imgW="3504960" imgH="52056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481F927A-555F-4BE7-8E99-B88659D1D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" y="2168418"/>
                        <a:ext cx="29448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B4D4B9C-8D8E-4B8B-AAA2-8DBE831E1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573"/>
              </p:ext>
            </p:extLst>
          </p:nvPr>
        </p:nvGraphicFramePr>
        <p:xfrm>
          <a:off x="116734" y="2693986"/>
          <a:ext cx="28590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03440" imgH="622080" progId="Equation.DSMT4">
                  <p:embed/>
                </p:oleObj>
              </mc:Choice>
              <mc:Fallback>
                <p:oleObj name="Equation" r:id="rId10" imgW="3403440" imgH="62208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CB4D4B9C-8D8E-4B8B-AAA2-8DBE831E1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34" y="2693986"/>
                        <a:ext cx="28590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941BA373-AB01-49D6-B7AA-1868E5653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9652" y="1293306"/>
            <a:ext cx="32830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Write in APQ form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82CDB4B-4A61-4551-BA7F-85EFBB1AB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98695"/>
              </p:ext>
            </p:extLst>
          </p:nvPr>
        </p:nvGraphicFramePr>
        <p:xfrm>
          <a:off x="3588078" y="2079412"/>
          <a:ext cx="2925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596880" progId="Equation.DSMT4">
                  <p:embed/>
                </p:oleObj>
              </mc:Choice>
              <mc:Fallback>
                <p:oleObj name="Equation" r:id="rId12" imgW="3479760" imgH="596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82CDB4B-4A61-4551-BA7F-85EFBB1AB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78" y="2079412"/>
                        <a:ext cx="29257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A16C577-D8BD-4460-A790-4C5483D0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3965"/>
              </p:ext>
            </p:extLst>
          </p:nvPr>
        </p:nvGraphicFramePr>
        <p:xfrm>
          <a:off x="3588078" y="2488171"/>
          <a:ext cx="2446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08080" imgH="596880" progId="Equation.DSMT4">
                  <p:embed/>
                </p:oleObj>
              </mc:Choice>
              <mc:Fallback>
                <p:oleObj name="Equation" r:id="rId14" imgW="2908080" imgH="596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A16C577-D8BD-4460-A790-4C5483D0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78" y="2488171"/>
                        <a:ext cx="24463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16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4624"/>
            <a:ext cx="8208268" cy="864096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III) Finding Missing Constants when One root is Double/Triple the Other</a:t>
            </a:r>
          </a:p>
        </p:txBody>
      </p:sp>
      <p:sp>
        <p:nvSpPr>
          <p:cNvPr id="1035" name="Text Box 4"/>
          <p:cNvSpPr txBox="1">
            <a:spLocks noChangeArrowheads="1"/>
          </p:cNvSpPr>
          <p:nvPr/>
        </p:nvSpPr>
        <p:spPr bwMode="auto">
          <a:xfrm>
            <a:off x="179512" y="1064349"/>
            <a:ext cx="6107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latin typeface="+mj-lt"/>
              </a:rPr>
              <a:t>Preview: Find the value of  “k”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02268"/>
              </p:ext>
            </p:extLst>
          </p:nvPr>
        </p:nvGraphicFramePr>
        <p:xfrm>
          <a:off x="2051720" y="1412776"/>
          <a:ext cx="53292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12776"/>
                        <a:ext cx="5329238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3020095" y="1452463"/>
            <a:ext cx="288925" cy="576263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5569620" y="1427063"/>
            <a:ext cx="655638" cy="658813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3823370" y="1461988"/>
            <a:ext cx="488950" cy="576263"/>
          </a:xfrm>
          <a:prstGeom prst="ellips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6785645" y="1419126"/>
            <a:ext cx="588963" cy="692150"/>
          </a:xfrm>
          <a:prstGeom prst="ellips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69425"/>
              </p:ext>
            </p:extLst>
          </p:nvPr>
        </p:nvGraphicFramePr>
        <p:xfrm>
          <a:off x="470564" y="2268190"/>
          <a:ext cx="1020406" cy="33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342900" progId="Equation.DSMT4">
                  <p:embed/>
                </p:oleObj>
              </mc:Choice>
              <mc:Fallback>
                <p:oleObj name="Equation" r:id="rId5" imgW="1054100" imgH="34290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64" y="2268190"/>
                        <a:ext cx="1020406" cy="331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52651"/>
              </p:ext>
            </p:extLst>
          </p:nvPr>
        </p:nvGraphicFramePr>
        <p:xfrm>
          <a:off x="2353027" y="2269778"/>
          <a:ext cx="1167935" cy="30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5977" imgH="317362" progId="Equation.DSMT4">
                  <p:embed/>
                </p:oleObj>
              </mc:Choice>
              <mc:Fallback>
                <p:oleObj name="Equation" r:id="rId7" imgW="1205977" imgH="317362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27" y="2269778"/>
                        <a:ext cx="1167935" cy="30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48680"/>
              </p:ext>
            </p:extLst>
          </p:nvPr>
        </p:nvGraphicFramePr>
        <p:xfrm>
          <a:off x="2449531" y="2714278"/>
          <a:ext cx="823701" cy="31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31" y="2714278"/>
                        <a:ext cx="823701" cy="319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38623"/>
              </p:ext>
            </p:extLst>
          </p:nvPr>
        </p:nvGraphicFramePr>
        <p:xfrm>
          <a:off x="467544" y="2636912"/>
          <a:ext cx="12662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8100" imgH="520700" progId="Equation.DSMT4">
                  <p:embed/>
                </p:oleObj>
              </mc:Choice>
              <mc:Fallback>
                <p:oleObj name="Equation" r:id="rId11" imgW="1308100" imgH="52070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912"/>
                        <a:ext cx="126628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75707"/>
              </p:ext>
            </p:extLst>
          </p:nvPr>
        </p:nvGraphicFramePr>
        <p:xfrm>
          <a:off x="467544" y="3084831"/>
          <a:ext cx="946642" cy="33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476" imgH="342751" progId="Equation.DSMT4">
                  <p:embed/>
                </p:oleObj>
              </mc:Choice>
              <mc:Fallback>
                <p:oleObj name="Equation" r:id="rId13" imgW="977476" imgH="342751" progId="Equation.DSMT4">
                  <p:embed/>
                  <p:pic>
                    <p:nvPicPr>
                      <p:cNvPr id="6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84831"/>
                        <a:ext cx="946642" cy="331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707904" y="2780928"/>
            <a:ext cx="4680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olve the equation with one missing variable first.  You can’t solve an equation with two unknowns!!!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07904" y="2145050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e coefficients of </a:t>
            </a:r>
            <a:r>
              <a:rPr lang="en-CA" sz="2000" i="1" dirty="0">
                <a:solidFill>
                  <a:srgbClr val="FF0000"/>
                </a:solidFill>
              </a:rPr>
              <a:t>x</a:t>
            </a:r>
            <a:r>
              <a:rPr lang="en-CA" sz="2000" i="1" baseline="30000" dirty="0">
                <a:solidFill>
                  <a:srgbClr val="FF0000"/>
                </a:solidFill>
              </a:rPr>
              <a:t>2</a:t>
            </a:r>
            <a:r>
              <a:rPr lang="en-CA" sz="2000" i="1" dirty="0">
                <a:solidFill>
                  <a:srgbClr val="FF0000"/>
                </a:solidFill>
              </a:rPr>
              <a:t>, x</a:t>
            </a:r>
            <a:r>
              <a:rPr lang="en-CA" sz="2000" dirty="0">
                <a:solidFill>
                  <a:srgbClr val="FF0000"/>
                </a:solidFill>
              </a:rPr>
              <a:t>, and constant term must be equa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4005064"/>
            <a:ext cx="8291264" cy="2476872"/>
          </a:xfrm>
        </p:spPr>
        <p:txBody>
          <a:bodyPr>
            <a:norm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Given a formula with a missing constant “K” and told that one root is either “Double” or “Tripled” the other</a:t>
            </a:r>
          </a:p>
          <a:p>
            <a:r>
              <a:rPr lang="en-CA" sz="2200" dirty="0"/>
              <a:t>Let the first root be “r” and the second root be “2r” or “3r” </a:t>
            </a:r>
          </a:p>
          <a:p>
            <a:r>
              <a:rPr lang="en-CA" sz="2200" dirty="0"/>
              <a:t>Rewrite the equation in factored form</a:t>
            </a:r>
          </a:p>
          <a:p>
            <a:r>
              <a:rPr lang="en-CA" sz="2200" dirty="0"/>
              <a:t>FOIL (Expand)</a:t>
            </a:r>
          </a:p>
          <a:p>
            <a:r>
              <a:rPr lang="en-CA" sz="2200" dirty="0"/>
              <a:t>Compare the coefficients </a:t>
            </a:r>
            <a:r>
              <a:rPr lang="en-CA" sz="2200" i="1" dirty="0"/>
              <a:t>x</a:t>
            </a:r>
            <a:r>
              <a:rPr lang="en-CA" sz="2200" i="1" baseline="30000" dirty="0"/>
              <a:t>2</a:t>
            </a:r>
            <a:r>
              <a:rPr lang="en-CA" sz="2200" i="1" dirty="0"/>
              <a:t>, x</a:t>
            </a:r>
            <a:r>
              <a:rPr lang="en-CA" sz="2200" dirty="0"/>
              <a:t>, and constant to solve for “K”</a:t>
            </a: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DD90091-AEDA-6BF5-37B4-5BDAC8D90135}"/>
                  </a:ext>
                </a:extLst>
              </p14:cNvPr>
              <p14:cNvContentPartPr/>
              <p14:nvPr/>
            </p14:nvContentPartPr>
            <p14:xfrm>
              <a:off x="1946880" y="1327680"/>
              <a:ext cx="6351480" cy="4568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DD90091-AEDA-6BF5-37B4-5BDAC8D9013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37520" y="1318320"/>
                <a:ext cx="6370200" cy="458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45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  <p:bldP spid="6153" grpId="0" animBg="1"/>
      <p:bldP spid="6154" grpId="0" animBg="1"/>
      <p:bldP spid="6155" grpId="0" animBg="1"/>
      <p:bldP spid="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E84DA56-C494-4D7C-A676-ECD4DB3E4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695" y="-13506"/>
            <a:ext cx="7158505" cy="961033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300" dirty="0"/>
              <a:t>Ex: Given the equation: </a:t>
            </a:r>
            <a:br>
              <a:rPr lang="en-CA" sz="2300" dirty="0"/>
            </a:br>
            <a:r>
              <a:rPr lang="en-CA" sz="2300" dirty="0"/>
              <a:t>where one roots is double the other, find “k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1B191E-25A1-4120-965C-B48108444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248149"/>
              </p:ext>
            </p:extLst>
          </p:nvPr>
        </p:nvGraphicFramePr>
        <p:xfrm>
          <a:off x="3789870" y="140251"/>
          <a:ext cx="2367091" cy="44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482600" progId="Equation.DSMT4">
                  <p:embed/>
                </p:oleObj>
              </mc:Choice>
              <mc:Fallback>
                <p:oleObj name="Equation" r:id="rId3" imgW="2540000" imgH="48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1B191E-25A1-4120-965C-B48108444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870" y="140251"/>
                        <a:ext cx="2367091" cy="449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AA1F431-609C-4985-8097-949E10540D0A}"/>
              </a:ext>
            </a:extLst>
          </p:cNvPr>
          <p:cNvSpPr txBox="1">
            <a:spLocks noChangeArrowheads="1"/>
          </p:cNvSpPr>
          <p:nvPr/>
        </p:nvSpPr>
        <p:spPr>
          <a:xfrm>
            <a:off x="71263" y="3710439"/>
            <a:ext cx="8436868" cy="961033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300"/>
              <a:t>Ex: Given the equation: </a:t>
            </a:r>
            <a:br>
              <a:rPr lang="en-CA" sz="2300"/>
            </a:br>
            <a:r>
              <a:rPr lang="en-CA" sz="2300"/>
              <a:t>where one roots is triple the other, find “k”</a:t>
            </a:r>
            <a:endParaRPr lang="en-CA" sz="2300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2C4868F-7F71-4146-87BB-9813F60DF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12648"/>
              </p:ext>
            </p:extLst>
          </p:nvPr>
        </p:nvGraphicFramePr>
        <p:xfrm>
          <a:off x="3578345" y="3792018"/>
          <a:ext cx="2957325" cy="51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900" imgH="482600" progId="Equation.DSMT4">
                  <p:embed/>
                </p:oleObj>
              </mc:Choice>
              <mc:Fallback>
                <p:oleObj name="Equation" r:id="rId5" imgW="2755900" imgH="482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2C4868F-7F71-4146-87BB-9813F60DF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345" y="3792018"/>
                        <a:ext cx="2957325" cy="517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413986E-7F9E-43D8-9908-62EEF96A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873713"/>
              </p:ext>
            </p:extLst>
          </p:nvPr>
        </p:nvGraphicFramePr>
        <p:xfrm>
          <a:off x="3248449" y="1016773"/>
          <a:ext cx="2908512" cy="31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500" imgH="431800" progId="Equation.DSMT4">
                  <p:embed/>
                </p:oleObj>
              </mc:Choice>
              <mc:Fallback>
                <p:oleObj name="Equation" r:id="rId7" imgW="4000500" imgH="431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7413986E-7F9E-43D8-9908-62EEF96A8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449" y="1016773"/>
                        <a:ext cx="2908512" cy="313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565379D-0825-4F05-9523-EDFF73C91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62389"/>
              </p:ext>
            </p:extLst>
          </p:nvPr>
        </p:nvGraphicFramePr>
        <p:xfrm>
          <a:off x="257705" y="947527"/>
          <a:ext cx="2639272" cy="43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79800" imgH="571500" progId="Equation.DSMT4">
                  <p:embed/>
                </p:oleObj>
              </mc:Choice>
              <mc:Fallback>
                <p:oleObj name="Equation" r:id="rId9" imgW="3479800" imgH="5715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0565379D-0825-4F05-9523-EDFF73C91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5" y="947527"/>
                        <a:ext cx="2639272" cy="433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DE55349-1F66-49F5-B112-963658FE2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59161"/>
              </p:ext>
            </p:extLst>
          </p:nvPr>
        </p:nvGraphicFramePr>
        <p:xfrm>
          <a:off x="257705" y="1381168"/>
          <a:ext cx="2639272" cy="5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19500" imgH="698500" progId="Equation.DSMT4">
                  <p:embed/>
                </p:oleObj>
              </mc:Choice>
              <mc:Fallback>
                <p:oleObj name="Equation" r:id="rId11" imgW="3619500" imgH="6985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FDE55349-1F66-49F5-B112-963658FE2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5" y="1381168"/>
                        <a:ext cx="2639272" cy="509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C69D72B-A80C-42B3-BAF6-063488309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54348"/>
              </p:ext>
            </p:extLst>
          </p:nvPr>
        </p:nvGraphicFramePr>
        <p:xfrm>
          <a:off x="239607" y="1816718"/>
          <a:ext cx="2657370" cy="44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25800" imgH="546100" progId="Equation.DSMT4">
                  <p:embed/>
                </p:oleObj>
              </mc:Choice>
              <mc:Fallback>
                <p:oleObj name="Equation" r:id="rId13" imgW="3225800" imgH="5461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AC69D72B-A80C-42B3-BAF6-063488309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07" y="1816718"/>
                        <a:ext cx="2657370" cy="44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06C78E40-378E-409C-B71E-2F47F6CD4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9333"/>
              </p:ext>
            </p:extLst>
          </p:nvPr>
        </p:nvGraphicFramePr>
        <p:xfrm>
          <a:off x="2970214" y="1742212"/>
          <a:ext cx="2973599" cy="43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08400" imgH="546100" progId="Equation.DSMT4">
                  <p:embed/>
                </p:oleObj>
              </mc:Choice>
              <mc:Fallback>
                <p:oleObj name="Equation" r:id="rId15" imgW="3708400" imgH="5461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06C78E40-378E-409C-B71E-2F47F6CD4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4" y="1742212"/>
                        <a:ext cx="2973599" cy="437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0">
            <a:extLst>
              <a:ext uri="{FF2B5EF4-FFF2-40B4-BE49-F238E27FC236}">
                <a16:creationId xmlns:a16="http://schemas.microsoft.com/office/drawing/2014/main" id="{B17BB03A-9745-4D9C-80D1-8B731952E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1330" y="1788144"/>
            <a:ext cx="640927" cy="46646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2B709430-1032-4509-A5D3-6BEEF76B4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484" y="1746817"/>
            <a:ext cx="323850" cy="49852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C4680087-FFF5-4DCD-8596-661764503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287" y="1779377"/>
            <a:ext cx="640927" cy="50577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3">
            <a:extLst>
              <a:ext uri="{FF2B5EF4-FFF2-40B4-BE49-F238E27FC236}">
                <a16:creationId xmlns:a16="http://schemas.microsoft.com/office/drawing/2014/main" id="{77266E87-2705-4A65-86A9-1F7244E8C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703" y="1742212"/>
            <a:ext cx="470874" cy="43789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F1BF157D-07ED-4109-897D-5FBA028F5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01856"/>
              </p:ext>
            </p:extLst>
          </p:nvPr>
        </p:nvGraphicFramePr>
        <p:xfrm>
          <a:off x="2043035" y="2354682"/>
          <a:ext cx="989148" cy="31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800" imgH="457200" progId="Equation.DSMT4">
                  <p:embed/>
                </p:oleObj>
              </mc:Choice>
              <mc:Fallback>
                <p:oleObj name="Equation" r:id="rId17" imgW="1447800" imgH="4572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F1BF157D-07ED-4109-897D-5FBA028F5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035" y="2354682"/>
                        <a:ext cx="989148" cy="31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AE888CE3-26F1-41E3-80CC-A6B699D2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7963"/>
              </p:ext>
            </p:extLst>
          </p:nvPr>
        </p:nvGraphicFramePr>
        <p:xfrm>
          <a:off x="2176808" y="2771165"/>
          <a:ext cx="720169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100" imgH="444500" progId="Equation.DSMT4">
                  <p:embed/>
                </p:oleObj>
              </mc:Choice>
              <mc:Fallback>
                <p:oleObj name="Equation" r:id="rId19" imgW="1054100" imgH="44450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AE888CE3-26F1-41E3-80CC-A6B699D20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808" y="2771165"/>
                        <a:ext cx="720169" cy="303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1E1E90-7088-457A-AD93-66FCB738D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6135"/>
              </p:ext>
            </p:extLst>
          </p:nvPr>
        </p:nvGraphicFramePr>
        <p:xfrm>
          <a:off x="2307513" y="3103568"/>
          <a:ext cx="997825" cy="35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59866" imgH="520474" progId="Equation.DSMT4">
                  <p:embed/>
                </p:oleObj>
              </mc:Choice>
              <mc:Fallback>
                <p:oleObj name="Equation" r:id="rId21" imgW="1459866" imgH="52047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1E1E90-7088-457A-AD93-66FCB738D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13" y="3103568"/>
                        <a:ext cx="997825" cy="355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36681DB5-3724-4681-B3C0-9F711435D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476"/>
              </p:ext>
            </p:extLst>
          </p:nvPr>
        </p:nvGraphicFramePr>
        <p:xfrm>
          <a:off x="3906718" y="2249636"/>
          <a:ext cx="989148" cy="27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46200" imgH="368300" progId="Equation.DSMT4">
                  <p:embed/>
                </p:oleObj>
              </mc:Choice>
              <mc:Fallback>
                <p:oleObj name="Equation" r:id="rId23" imgW="1346200" imgH="36830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36681DB5-3724-4681-B3C0-9F711435D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718" y="2249636"/>
                        <a:ext cx="989148" cy="270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BCD1ACB5-5375-43CE-8576-EFA179597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98180"/>
              </p:ext>
            </p:extLst>
          </p:nvPr>
        </p:nvGraphicFramePr>
        <p:xfrm>
          <a:off x="3358552" y="2574549"/>
          <a:ext cx="1514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24100" imgH="774700" progId="Equation.DSMT4">
                  <p:embed/>
                </p:oleObj>
              </mc:Choice>
              <mc:Fallback>
                <p:oleObj name="Equation" r:id="rId25" imgW="2324100" imgH="77470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BCD1ACB5-5375-43CE-8576-EFA179597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552" y="2574549"/>
                        <a:ext cx="151447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D386625E-0303-45A4-A98C-5BA3C7EC4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26489"/>
              </p:ext>
            </p:extLst>
          </p:nvPr>
        </p:nvGraphicFramePr>
        <p:xfrm>
          <a:off x="3578345" y="3105250"/>
          <a:ext cx="1294682" cy="3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01800" imgH="520700" progId="Equation.DSMT4">
                  <p:embed/>
                </p:oleObj>
              </mc:Choice>
              <mc:Fallback>
                <p:oleObj name="Equation" r:id="rId27" imgW="1701800" imgH="520700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D386625E-0303-45A4-A98C-5BA3C7EC4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345" y="3105250"/>
                        <a:ext cx="1294682" cy="396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3E19B1D-3779-096E-36DF-E97E56A8F928}"/>
                  </a:ext>
                </a:extLst>
              </p14:cNvPr>
              <p14:cNvContentPartPr/>
              <p14:nvPr/>
            </p14:nvContentPartPr>
            <p14:xfrm>
              <a:off x="123120" y="138600"/>
              <a:ext cx="8960400" cy="5061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3E19B1D-3779-096E-36DF-E97E56A8F928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13760" y="129240"/>
                <a:ext cx="8979120" cy="508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10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c37da6d8cf793ca9671c82538b8359ac8b2ec"/>
  <p:tag name="GENSWF_OUTPUT_FILE_NAME" val="m10hch1.4"/>
  <p:tag name="ISPRING_RESOURCE_PATHS_HASH_2" val="54a3d5b5128b43b939e3b5f01ed0f2429b36a48d"/>
  <p:tag name="ISPRING_RESOURCE_PATHS_HASH_PRESENTER" val="3d9f7c3587e0c45473e340345626d13d95852"/>
  <p:tag name="ISPRING_LMS_API_VERSION" val="SCORM 2004 (2nd edition)"/>
  <p:tag name="ISPRING_ULTRA_SCORM_COURSE_ID" val="A1E8201E-40A7-4212-8D06-16C709CDD9D3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4 Deriving Quadratic Equa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23</TotalTime>
  <Words>2239</Words>
  <Application>Microsoft Office PowerPoint</Application>
  <PresentationFormat>On-screen Show (4:3)</PresentationFormat>
  <Paragraphs>197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4  Deriving Quadratic Equations </vt:lpstr>
      <vt:lpstr>Quadratic function in Factored 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) Finding Missing Constants when One root is Double/Triple the Other</vt:lpstr>
      <vt:lpstr>Ex: Given the equation:  where one roots is double the other, find “k”</vt:lpstr>
      <vt:lpstr>Ex: Given the equation:  where one roots is triple the other, find “k”</vt:lpstr>
      <vt:lpstr>Solving Linear and Quadratic Inequalities</vt:lpstr>
      <vt:lpstr>PowerPoint Presentation</vt:lpstr>
      <vt:lpstr>Steps for Solving Quadratic Inequalities: </vt:lpstr>
      <vt:lpstr>PowerPoint Presentation</vt:lpstr>
      <vt:lpstr>PowerPoint Presentation</vt:lpstr>
      <vt:lpstr>PowerPoint Presentation</vt:lpstr>
      <vt:lpstr>PowerPoint Presentation</vt:lpstr>
      <vt:lpstr>II) “DISCRMINANT”: Nature of the ROOTS</vt:lpstr>
      <vt:lpstr>II) Discrminant  </vt:lpstr>
      <vt:lpstr>Ex: Determine the nature of the roots for each equation: (Do not Solve)</vt:lpstr>
      <vt:lpstr>Altering the Nature of your Root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4 Deriving Quadratic Equations</dc:title>
  <dc:creator>Danny Young</dc:creator>
  <cp:lastModifiedBy>Danny Young</cp:lastModifiedBy>
  <cp:revision>20</cp:revision>
  <dcterms:created xsi:type="dcterms:W3CDTF">2011-06-26T05:06:25Z</dcterms:created>
  <dcterms:modified xsi:type="dcterms:W3CDTF">2025-10-10T19:53:10Z</dcterms:modified>
</cp:coreProperties>
</file>